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EBE40A9" w14:textId="77777777" w:rsidR="006021D2" w:rsidRDefault="006021D2" w:rsidP="006021D2">
      <w:pPr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Grade 3 </w:t>
      </w:r>
      <w:r w:rsidRPr="002C2A13">
        <w:rPr>
          <w:b/>
          <w:sz w:val="40"/>
          <w:szCs w:val="40"/>
        </w:rPr>
        <w:t xml:space="preserve">Mathematics </w:t>
      </w:r>
    </w:p>
    <w:p w14:paraId="13C386DD" w14:textId="77777777" w:rsidR="006021D2" w:rsidRDefault="006021D2" w:rsidP="006021D2">
      <w:pPr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Vocabulary Word Wall Cards</w:t>
      </w:r>
    </w:p>
    <w:p w14:paraId="4F197C50" w14:textId="77777777" w:rsidR="006021D2" w:rsidRPr="002C2A13" w:rsidRDefault="006021D2" w:rsidP="006021D2">
      <w:pPr>
        <w:jc w:val="center"/>
        <w:rPr>
          <w:b/>
          <w:sz w:val="40"/>
          <w:szCs w:val="40"/>
        </w:rPr>
      </w:pPr>
    </w:p>
    <w:p w14:paraId="05B13682" w14:textId="75C70B21" w:rsidR="00C77B91" w:rsidRDefault="00C77B91" w:rsidP="00C77B91">
      <w:pPr>
        <w:pStyle w:val="ListParagraph"/>
        <w:ind w:left="0"/>
        <w:rPr>
          <w:b/>
          <w:color w:val="000000"/>
        </w:rPr>
      </w:pPr>
      <w:r w:rsidRPr="009D7AE5">
        <w:rPr>
          <w:color w:val="000000"/>
        </w:rPr>
        <w:t xml:space="preserve">Mathematics vocabulary word wall cards provide a display of mathematics content words and associated visual cues to assist in vocabulary development. The cards should be used as an instructional tool for teachers and then as a reference for all students.  </w:t>
      </w:r>
      <w:r w:rsidRPr="009D7AE5">
        <w:rPr>
          <w:b/>
          <w:color w:val="000000"/>
        </w:rPr>
        <w:t xml:space="preserve">The cards are designed for print use only. </w:t>
      </w:r>
    </w:p>
    <w:p w14:paraId="7002E9C5" w14:textId="77777777" w:rsidR="000D6349" w:rsidRPr="009D7AE5" w:rsidRDefault="000D6349" w:rsidP="00C77B91">
      <w:pPr>
        <w:pStyle w:val="ListParagraph"/>
        <w:ind w:left="0"/>
        <w:rPr>
          <w:b/>
          <w:color w:val="000000"/>
        </w:rPr>
      </w:pPr>
    </w:p>
    <w:p w14:paraId="277FA915" w14:textId="77777777" w:rsidR="00181541" w:rsidRPr="000D576A" w:rsidRDefault="00181541" w:rsidP="000D6349">
      <w:pPr>
        <w:rPr>
          <w:b/>
          <w:sz w:val="28"/>
          <w:szCs w:val="40"/>
        </w:rPr>
      </w:pPr>
      <w:r>
        <w:rPr>
          <w:b/>
          <w:sz w:val="40"/>
          <w:szCs w:val="40"/>
        </w:rPr>
        <w:t>Table of Content</w:t>
      </w:r>
      <w:r w:rsidR="00321187">
        <w:rPr>
          <w:b/>
          <w:sz w:val="40"/>
          <w:szCs w:val="40"/>
        </w:rPr>
        <w:t>s</w:t>
      </w:r>
    </w:p>
    <w:p w14:paraId="28F46AD6" w14:textId="793155E5" w:rsidR="00181541" w:rsidRPr="000D576A" w:rsidRDefault="00181541" w:rsidP="00181541">
      <w:pPr>
        <w:rPr>
          <w:sz w:val="28"/>
          <w:szCs w:val="40"/>
        </w:rPr>
      </w:pPr>
    </w:p>
    <w:p w14:paraId="74B91A30" w14:textId="77777777" w:rsidR="000D576A" w:rsidRPr="000D576A" w:rsidRDefault="000D576A" w:rsidP="00181541">
      <w:pPr>
        <w:rPr>
          <w:b/>
          <w:szCs w:val="28"/>
        </w:rPr>
        <w:sectPr w:rsidR="000D576A" w:rsidRPr="000D576A" w:rsidSect="00C61E5C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2240" w:h="15840"/>
          <w:pgMar w:top="1152" w:right="1152" w:bottom="1152" w:left="1152" w:header="720" w:footer="720" w:gutter="0"/>
          <w:cols w:space="720"/>
          <w:docGrid w:linePitch="360"/>
        </w:sectPr>
      </w:pPr>
    </w:p>
    <w:p w14:paraId="43B36B2F" w14:textId="77777777" w:rsidR="00181541" w:rsidRDefault="00181541" w:rsidP="00181541">
      <w:pPr>
        <w:rPr>
          <w:b/>
          <w:sz w:val="28"/>
          <w:szCs w:val="28"/>
        </w:rPr>
      </w:pPr>
      <w:r w:rsidRPr="00987126">
        <w:rPr>
          <w:b/>
          <w:sz w:val="28"/>
          <w:szCs w:val="28"/>
        </w:rPr>
        <w:t>Number and Number Sense</w:t>
      </w:r>
    </w:p>
    <w:p w14:paraId="049A811A" w14:textId="6F3980C6" w:rsidR="00FF10C1" w:rsidRPr="002E4288" w:rsidRDefault="00FF10C1" w:rsidP="00FF10C1">
      <w:pPr>
        <w:rPr>
          <w:rStyle w:val="Hyperlink"/>
        </w:rPr>
      </w:pPr>
      <w:r>
        <w:fldChar w:fldCharType="begin"/>
      </w:r>
      <w:r w:rsidR="00CE5844">
        <w:instrText>HYPERLINK  \l "Number_Line"</w:instrText>
      </w:r>
      <w:r>
        <w:fldChar w:fldCharType="separate"/>
      </w:r>
      <w:r w:rsidRPr="002E4288">
        <w:rPr>
          <w:rStyle w:val="Hyperlink"/>
        </w:rPr>
        <w:t>Number Line</w:t>
      </w:r>
    </w:p>
    <w:p w14:paraId="5523C2F0" w14:textId="0775478D" w:rsidR="00181541" w:rsidRPr="00CE5844" w:rsidRDefault="00FF10C1" w:rsidP="00FF10C1">
      <w:pPr>
        <w:rPr>
          <w:rStyle w:val="Hyperlink"/>
        </w:rPr>
      </w:pPr>
      <w:r>
        <w:fldChar w:fldCharType="end"/>
      </w:r>
      <w:r w:rsidR="00CE5844">
        <w:fldChar w:fldCharType="begin"/>
      </w:r>
      <w:r w:rsidR="00CE5844">
        <w:instrText xml:space="preserve"> HYPERLINK  \l "Round" </w:instrText>
      </w:r>
      <w:r w:rsidR="00CE5844">
        <w:fldChar w:fldCharType="separate"/>
      </w:r>
      <w:r w:rsidR="00181541" w:rsidRPr="00CE5844">
        <w:rPr>
          <w:rStyle w:val="Hyperlink"/>
        </w:rPr>
        <w:t>Round</w:t>
      </w:r>
    </w:p>
    <w:p w14:paraId="57FA5B5C" w14:textId="1614E39E" w:rsidR="00181541" w:rsidRPr="001831BC" w:rsidRDefault="00CE5844" w:rsidP="00181541">
      <w:pPr>
        <w:rPr>
          <w:rStyle w:val="Hyperlink"/>
        </w:rPr>
      </w:pPr>
      <w:r>
        <w:fldChar w:fldCharType="end"/>
      </w:r>
      <w:r w:rsidR="001831BC">
        <w:fldChar w:fldCharType="begin"/>
      </w:r>
      <w:r>
        <w:instrText>HYPERLINK  \l "Less_Than"</w:instrText>
      </w:r>
      <w:r w:rsidR="001831BC">
        <w:fldChar w:fldCharType="separate"/>
      </w:r>
      <w:r w:rsidR="00181541" w:rsidRPr="001831BC">
        <w:rPr>
          <w:rStyle w:val="Hyperlink"/>
        </w:rPr>
        <w:t>Less Than</w:t>
      </w:r>
    </w:p>
    <w:p w14:paraId="3A8FC106" w14:textId="4E3C840C" w:rsidR="00181541" w:rsidRPr="001831BC" w:rsidRDefault="001831BC" w:rsidP="00181541">
      <w:pPr>
        <w:rPr>
          <w:rStyle w:val="Hyperlink"/>
        </w:rPr>
      </w:pPr>
      <w:r>
        <w:fldChar w:fldCharType="end"/>
      </w:r>
      <w:r>
        <w:fldChar w:fldCharType="begin"/>
      </w:r>
      <w:r w:rsidR="00CE5844">
        <w:instrText>HYPERLINK  \l "Greater_Than"</w:instrText>
      </w:r>
      <w:r>
        <w:fldChar w:fldCharType="separate"/>
      </w:r>
      <w:r w:rsidR="00181541" w:rsidRPr="001831BC">
        <w:rPr>
          <w:rStyle w:val="Hyperlink"/>
        </w:rPr>
        <w:t>Greater Than</w:t>
      </w:r>
    </w:p>
    <w:p w14:paraId="4240CEAC" w14:textId="5D05CCF7" w:rsidR="00D3246A" w:rsidRPr="00CE5844" w:rsidRDefault="001831BC" w:rsidP="00181541">
      <w:pPr>
        <w:rPr>
          <w:rStyle w:val="Hyperlink"/>
        </w:rPr>
      </w:pPr>
      <w:r>
        <w:fldChar w:fldCharType="end"/>
      </w:r>
      <w:r w:rsidR="00CE5844">
        <w:fldChar w:fldCharType="begin"/>
      </w:r>
      <w:r w:rsidR="00CE5844">
        <w:instrText xml:space="preserve"> HYPERLINK  \l "Equal_To" </w:instrText>
      </w:r>
      <w:r w:rsidR="00CE5844">
        <w:fldChar w:fldCharType="separate"/>
      </w:r>
      <w:r w:rsidR="00181541" w:rsidRPr="00CE5844">
        <w:rPr>
          <w:rStyle w:val="Hyperlink"/>
        </w:rPr>
        <w:t>Equal To</w:t>
      </w:r>
    </w:p>
    <w:p w14:paraId="7E88AD99" w14:textId="3CD9A3AD" w:rsidR="00181541" w:rsidRPr="001831BC" w:rsidRDefault="00CE5844" w:rsidP="00181541">
      <w:pPr>
        <w:rPr>
          <w:rStyle w:val="Hyperlink"/>
        </w:rPr>
      </w:pPr>
      <w:r>
        <w:fldChar w:fldCharType="end"/>
      </w:r>
      <w:r w:rsidR="001831BC">
        <w:fldChar w:fldCharType="begin"/>
      </w:r>
      <w:r w:rsidR="001831BC">
        <w:instrText xml:space="preserve"> HYPERLINK  \l "Place_Value" </w:instrText>
      </w:r>
      <w:r w:rsidR="001831BC">
        <w:fldChar w:fldCharType="separate"/>
      </w:r>
      <w:r w:rsidR="00181541" w:rsidRPr="001831BC">
        <w:rPr>
          <w:rStyle w:val="Hyperlink"/>
        </w:rPr>
        <w:t>Place Value</w:t>
      </w:r>
      <w:r w:rsidR="007D2BAE">
        <w:rPr>
          <w:rStyle w:val="Hyperlink"/>
        </w:rPr>
        <w:t xml:space="preserve"> Position</w:t>
      </w:r>
    </w:p>
    <w:p w14:paraId="5C78BF37" w14:textId="748C20BC" w:rsidR="00B36809" w:rsidRPr="001831BC" w:rsidRDefault="001831BC" w:rsidP="00B36809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Fraction_Half_Fourth_Models" </w:instrText>
      </w:r>
      <w:r>
        <w:fldChar w:fldCharType="separate"/>
      </w:r>
      <w:r w:rsidR="00B36809" w:rsidRPr="001831BC">
        <w:rPr>
          <w:rStyle w:val="Hyperlink"/>
        </w:rPr>
        <w:t>Fraction: Models for one-half/one-fourth</w:t>
      </w:r>
    </w:p>
    <w:p w14:paraId="1F4C8BE8" w14:textId="2FE89290" w:rsidR="00B36809" w:rsidRPr="001831BC" w:rsidRDefault="001831BC" w:rsidP="00B36809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Fraction_Two_Thirds_Model" </w:instrText>
      </w:r>
      <w:r>
        <w:fldChar w:fldCharType="separate"/>
      </w:r>
      <w:r w:rsidR="00B36809" w:rsidRPr="001831BC">
        <w:rPr>
          <w:rStyle w:val="Hyperlink"/>
        </w:rPr>
        <w:t>Fraction: Models for two-thirds</w:t>
      </w:r>
    </w:p>
    <w:p w14:paraId="40F786C2" w14:textId="0FB42073" w:rsidR="00CF4C01" w:rsidRPr="00CF4C01" w:rsidRDefault="001831BC" w:rsidP="00B36809">
      <w:pPr>
        <w:rPr>
          <w:rStyle w:val="Hyperlink"/>
        </w:rPr>
      </w:pPr>
      <w:r>
        <w:fldChar w:fldCharType="end"/>
      </w:r>
      <w:r w:rsidR="00CF4C01">
        <w:fldChar w:fldCharType="begin"/>
      </w:r>
      <w:r w:rsidR="00CF4C01">
        <w:instrText xml:space="preserve"> HYPERLINK  \l "fraction_sixths" </w:instrText>
      </w:r>
      <w:r w:rsidR="00CF4C01">
        <w:fldChar w:fldCharType="separate"/>
      </w:r>
      <w:r w:rsidR="00CF4C01" w:rsidRPr="00CF4C01">
        <w:rPr>
          <w:rStyle w:val="Hyperlink"/>
        </w:rPr>
        <w:t>Fraction: Models for five-sixths</w:t>
      </w:r>
    </w:p>
    <w:p w14:paraId="569FFE79" w14:textId="5B3F57CD" w:rsidR="00B36809" w:rsidRPr="001831BC" w:rsidRDefault="00CF4C01" w:rsidP="00B36809">
      <w:pPr>
        <w:rPr>
          <w:rStyle w:val="Hyperlink"/>
        </w:rPr>
      </w:pPr>
      <w:r>
        <w:fldChar w:fldCharType="end"/>
      </w:r>
      <w:r w:rsidR="001831BC">
        <w:fldChar w:fldCharType="begin"/>
      </w:r>
      <w:r w:rsidR="001831BC">
        <w:instrText xml:space="preserve"> HYPERLINK  \l "Fraction_Three_Eighths_Model" </w:instrText>
      </w:r>
      <w:r w:rsidR="001831BC">
        <w:fldChar w:fldCharType="separate"/>
      </w:r>
      <w:r w:rsidR="00B36809" w:rsidRPr="001831BC">
        <w:rPr>
          <w:rStyle w:val="Hyperlink"/>
        </w:rPr>
        <w:t>Fraction: Models for three-eighths</w:t>
      </w:r>
    </w:p>
    <w:p w14:paraId="52F254D4" w14:textId="77777777" w:rsidR="00181541" w:rsidRDefault="001831BC" w:rsidP="00181541">
      <w:r>
        <w:fldChar w:fldCharType="end"/>
      </w:r>
      <w:hyperlink w:anchor="num_denom" w:history="1">
        <w:r w:rsidR="003916F4" w:rsidRPr="001831BC">
          <w:rPr>
            <w:rStyle w:val="Hyperlink"/>
          </w:rPr>
          <w:t>Numerator/Denominator</w:t>
        </w:r>
      </w:hyperlink>
    </w:p>
    <w:p w14:paraId="15700323" w14:textId="71DAF9DC" w:rsidR="00D3246A" w:rsidRPr="00A819EB" w:rsidRDefault="00D36952" w:rsidP="00D3246A">
      <w:hyperlink w:anchor="properfraction" w:history="1">
        <w:r w:rsidR="00D3246A" w:rsidRPr="00675949">
          <w:rPr>
            <w:rStyle w:val="Hyperlink"/>
          </w:rPr>
          <w:t>Proper Fraction</w:t>
        </w:r>
      </w:hyperlink>
    </w:p>
    <w:p w14:paraId="05351AE1" w14:textId="28F81BD3" w:rsidR="00D3246A" w:rsidRDefault="00D36952" w:rsidP="00D3246A">
      <w:pPr>
        <w:rPr>
          <w:rStyle w:val="Hyperlink"/>
        </w:rPr>
      </w:pPr>
      <w:hyperlink w:anchor="improperfraction" w:history="1">
        <w:r w:rsidR="00D3246A" w:rsidRPr="00675949">
          <w:rPr>
            <w:rStyle w:val="Hyperlink"/>
          </w:rPr>
          <w:t>Improper Fraction</w:t>
        </w:r>
      </w:hyperlink>
    </w:p>
    <w:p w14:paraId="3371C654" w14:textId="51464822" w:rsidR="00FF10C1" w:rsidRPr="00C77B91" w:rsidRDefault="00D36952" w:rsidP="00FF10C1">
      <w:hyperlink w:anchor="mixed_number" w:history="1">
        <w:r w:rsidR="00FF10C1" w:rsidRPr="00CF4C01">
          <w:rPr>
            <w:rStyle w:val="Hyperlink"/>
          </w:rPr>
          <w:t>Mixed Number</w:t>
        </w:r>
      </w:hyperlink>
    </w:p>
    <w:p w14:paraId="4F18E0A5" w14:textId="7E846204" w:rsidR="00FF10C1" w:rsidRPr="00A819EB" w:rsidRDefault="00FF10C1" w:rsidP="00FF10C1">
      <w:r w:rsidRPr="00A819EB">
        <w:t xml:space="preserve"> </w:t>
      </w:r>
    </w:p>
    <w:p w14:paraId="4DAEE246" w14:textId="77777777" w:rsidR="00181541" w:rsidRPr="00F302B4" w:rsidRDefault="00181541" w:rsidP="00181541">
      <w:pPr>
        <w:rPr>
          <w:b/>
          <w:sz w:val="28"/>
          <w:szCs w:val="28"/>
        </w:rPr>
      </w:pPr>
      <w:r w:rsidRPr="00F302B4">
        <w:rPr>
          <w:b/>
          <w:sz w:val="28"/>
          <w:szCs w:val="28"/>
        </w:rPr>
        <w:t>Computation and Estimation</w:t>
      </w:r>
    </w:p>
    <w:p w14:paraId="492B7816" w14:textId="77777777" w:rsidR="00181541" w:rsidRPr="00675949" w:rsidRDefault="00675949" w:rsidP="00181541">
      <w:pPr>
        <w:rPr>
          <w:rStyle w:val="Hyperlink"/>
        </w:rPr>
      </w:pPr>
      <w:r>
        <w:fldChar w:fldCharType="begin"/>
      </w:r>
      <w:r>
        <w:instrText xml:space="preserve"> HYPERLINK  \l "Addition" </w:instrText>
      </w:r>
      <w:r>
        <w:fldChar w:fldCharType="separate"/>
      </w:r>
      <w:r w:rsidR="00181541" w:rsidRPr="00675949">
        <w:rPr>
          <w:rStyle w:val="Hyperlink"/>
        </w:rPr>
        <w:t>Addition</w:t>
      </w:r>
    </w:p>
    <w:p w14:paraId="23AAC9F9" w14:textId="77777777" w:rsidR="00181541" w:rsidRPr="00A80268" w:rsidRDefault="00675949" w:rsidP="00181541">
      <w:r>
        <w:fldChar w:fldCharType="end"/>
      </w:r>
      <w:hyperlink w:anchor="Subtraction" w:history="1">
        <w:r w:rsidR="00181541" w:rsidRPr="00B41850">
          <w:rPr>
            <w:rStyle w:val="Hyperlink"/>
          </w:rPr>
          <w:t>Subtraction</w:t>
        </w:r>
      </w:hyperlink>
    </w:p>
    <w:p w14:paraId="6A131119" w14:textId="77777777" w:rsidR="00181541" w:rsidRPr="00675949" w:rsidRDefault="00675949" w:rsidP="00181541">
      <w:pPr>
        <w:rPr>
          <w:rStyle w:val="Hyperlink"/>
        </w:rPr>
      </w:pPr>
      <w:r>
        <w:fldChar w:fldCharType="begin"/>
      </w:r>
      <w:r>
        <w:instrText xml:space="preserve"> HYPERLINK  \l "Regroup_Rename" </w:instrText>
      </w:r>
      <w:r>
        <w:fldChar w:fldCharType="separate"/>
      </w:r>
      <w:r w:rsidR="00181541" w:rsidRPr="00675949">
        <w:rPr>
          <w:rStyle w:val="Hyperlink"/>
        </w:rPr>
        <w:t>Regroup/Rename</w:t>
      </w:r>
    </w:p>
    <w:p w14:paraId="7883DC65" w14:textId="77777777" w:rsidR="00181541" w:rsidRPr="00675949" w:rsidRDefault="00675949" w:rsidP="00181541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Multiply_Product" </w:instrText>
      </w:r>
      <w:r>
        <w:fldChar w:fldCharType="separate"/>
      </w:r>
      <w:r w:rsidR="00181541" w:rsidRPr="00675949">
        <w:rPr>
          <w:rStyle w:val="Hyperlink"/>
        </w:rPr>
        <w:t>Multiply:  Product</w:t>
      </w:r>
    </w:p>
    <w:p w14:paraId="027FAF69" w14:textId="7399A4DF" w:rsidR="000A5CDF" w:rsidRDefault="00675949" w:rsidP="00181541">
      <w:r>
        <w:fldChar w:fldCharType="end"/>
      </w:r>
      <w:hyperlink w:anchor="Multiplication_set_Model" w:history="1">
        <w:r w:rsidR="000A5CDF" w:rsidRPr="00A845F4">
          <w:rPr>
            <w:rStyle w:val="Hyperlink"/>
          </w:rPr>
          <w:t>Multiplication: Set Model</w:t>
        </w:r>
      </w:hyperlink>
    </w:p>
    <w:p w14:paraId="75AB199B" w14:textId="25492791" w:rsidR="00181541" w:rsidRPr="00675949" w:rsidRDefault="00675949" w:rsidP="00181541">
      <w:pPr>
        <w:rPr>
          <w:rStyle w:val="Hyperlink"/>
        </w:rPr>
      </w:pPr>
      <w:r>
        <w:fldChar w:fldCharType="begin"/>
      </w:r>
      <w:r>
        <w:instrText xml:space="preserve"> HYPERLINK  \l "Multiplication_Array_Model" </w:instrText>
      </w:r>
      <w:r>
        <w:fldChar w:fldCharType="separate"/>
      </w:r>
      <w:r w:rsidR="00181541" w:rsidRPr="00675949">
        <w:rPr>
          <w:rStyle w:val="Hyperlink"/>
        </w:rPr>
        <w:t>Multiplication:  Array Model</w:t>
      </w:r>
    </w:p>
    <w:p w14:paraId="40024685" w14:textId="3DFEB40B" w:rsidR="00181541" w:rsidRPr="00A80268" w:rsidRDefault="00675949" w:rsidP="00181541">
      <w:r>
        <w:fldChar w:fldCharType="end"/>
      </w:r>
      <w:hyperlink w:anchor="Multiplication_Area_Model" w:history="1">
        <w:r w:rsidR="00181541" w:rsidRPr="00B41850">
          <w:rPr>
            <w:rStyle w:val="Hyperlink"/>
          </w:rPr>
          <w:t xml:space="preserve">Multiplication:  Area </w:t>
        </w:r>
        <w:r w:rsidR="000A5CDF">
          <w:rPr>
            <w:rStyle w:val="Hyperlink"/>
          </w:rPr>
          <w:t xml:space="preserve">(array) </w:t>
        </w:r>
        <w:r w:rsidR="00181541" w:rsidRPr="00B41850">
          <w:rPr>
            <w:rStyle w:val="Hyperlink"/>
          </w:rPr>
          <w:t>Model</w:t>
        </w:r>
      </w:hyperlink>
    </w:p>
    <w:p w14:paraId="325835DB" w14:textId="77777777" w:rsidR="00181541" w:rsidRPr="00675949" w:rsidRDefault="00675949" w:rsidP="00181541">
      <w:pPr>
        <w:rPr>
          <w:rStyle w:val="Hyperlink"/>
        </w:rPr>
      </w:pPr>
      <w:r>
        <w:fldChar w:fldCharType="begin"/>
      </w:r>
      <w:r>
        <w:instrText xml:space="preserve"> HYPERLINK  \l "Multiplication_Number_Line_Model" </w:instrText>
      </w:r>
      <w:r>
        <w:fldChar w:fldCharType="separate"/>
      </w:r>
      <w:r w:rsidR="00181541" w:rsidRPr="00675949">
        <w:rPr>
          <w:rStyle w:val="Hyperlink"/>
        </w:rPr>
        <w:t>Multiplication:  Number Line Model</w:t>
      </w:r>
    </w:p>
    <w:p w14:paraId="7D16EEB8" w14:textId="77777777" w:rsidR="00181541" w:rsidRPr="00675949" w:rsidRDefault="00675949" w:rsidP="00181541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Divide_Quotient" </w:instrText>
      </w:r>
      <w:r>
        <w:fldChar w:fldCharType="separate"/>
      </w:r>
      <w:r w:rsidR="00181541" w:rsidRPr="00675949">
        <w:rPr>
          <w:rStyle w:val="Hyperlink"/>
        </w:rPr>
        <w:t>Divi</w:t>
      </w:r>
      <w:r w:rsidR="00B41850" w:rsidRPr="00675949">
        <w:rPr>
          <w:rStyle w:val="Hyperlink"/>
        </w:rPr>
        <w:t>de</w:t>
      </w:r>
      <w:r w:rsidR="00181541" w:rsidRPr="00675949">
        <w:rPr>
          <w:rStyle w:val="Hyperlink"/>
        </w:rPr>
        <w:t>:  Quotient</w:t>
      </w:r>
    </w:p>
    <w:p w14:paraId="73D0F2B7" w14:textId="77777777" w:rsidR="00181541" w:rsidRPr="000A5CDF" w:rsidRDefault="00675949" w:rsidP="00181541">
      <w:pPr>
        <w:rPr>
          <w:rStyle w:val="Hyperlink"/>
        </w:rPr>
      </w:pPr>
      <w:r>
        <w:fldChar w:fldCharType="end"/>
      </w:r>
      <w:r w:rsidRPr="007D269F">
        <w:rPr>
          <w:highlight w:val="yellow"/>
        </w:rPr>
        <w:fldChar w:fldCharType="begin"/>
      </w:r>
      <w:r w:rsidRPr="007D269F">
        <w:rPr>
          <w:highlight w:val="yellow"/>
        </w:rPr>
        <w:instrText xml:space="preserve"> HYPERLINK  \l "Division_Array_Number_Line_Models" </w:instrText>
      </w:r>
      <w:r w:rsidRPr="007D269F">
        <w:rPr>
          <w:highlight w:val="yellow"/>
        </w:rPr>
        <w:fldChar w:fldCharType="separate"/>
      </w:r>
      <w:r w:rsidR="00181541" w:rsidRPr="000A5CDF">
        <w:rPr>
          <w:rStyle w:val="Hyperlink"/>
        </w:rPr>
        <w:t>Division:  Number Line and Ar</w:t>
      </w:r>
      <w:r w:rsidR="00B41850" w:rsidRPr="000A5CDF">
        <w:rPr>
          <w:rStyle w:val="Hyperlink"/>
        </w:rPr>
        <w:t>r</w:t>
      </w:r>
      <w:r w:rsidR="00B36809" w:rsidRPr="000A5CDF">
        <w:rPr>
          <w:rStyle w:val="Hyperlink"/>
        </w:rPr>
        <w:t xml:space="preserve">ay </w:t>
      </w:r>
      <w:r w:rsidR="00181541" w:rsidRPr="000A5CDF">
        <w:rPr>
          <w:rStyle w:val="Hyperlink"/>
        </w:rPr>
        <w:t>Models</w:t>
      </w:r>
    </w:p>
    <w:p w14:paraId="421CDDCE" w14:textId="2F23E729" w:rsidR="00D3246A" w:rsidRPr="001831BC" w:rsidRDefault="00675949" w:rsidP="00D3246A">
      <w:pPr>
        <w:rPr>
          <w:rStyle w:val="Hyperlink"/>
        </w:rPr>
      </w:pPr>
      <w:r w:rsidRPr="007D269F">
        <w:rPr>
          <w:highlight w:val="yellow"/>
        </w:rPr>
        <w:fldChar w:fldCharType="end"/>
      </w:r>
      <w:r w:rsidR="00D3246A">
        <w:fldChar w:fldCharType="begin"/>
      </w:r>
      <w:r w:rsidR="00066AA4">
        <w:instrText>HYPERLINK  \l "Related_Facts_Addition_Subtraction"</w:instrText>
      </w:r>
      <w:r w:rsidR="00D3246A">
        <w:fldChar w:fldCharType="separate"/>
      </w:r>
      <w:r w:rsidR="00D3246A" w:rsidRPr="001831BC">
        <w:rPr>
          <w:rStyle w:val="Hyperlink"/>
        </w:rPr>
        <w:t>Related Facts:  Addition/Subtraction</w:t>
      </w:r>
    </w:p>
    <w:p w14:paraId="6875EE0B" w14:textId="77777777" w:rsidR="00D3246A" w:rsidRPr="001831BC" w:rsidRDefault="00D3246A" w:rsidP="00D3246A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Related_Facts_Multiplication_Division" </w:instrText>
      </w:r>
      <w:r>
        <w:fldChar w:fldCharType="separate"/>
      </w:r>
      <w:r w:rsidRPr="001831BC">
        <w:rPr>
          <w:rStyle w:val="Hyperlink"/>
        </w:rPr>
        <w:t>Related Facts:  Multiplication/Division</w:t>
      </w:r>
    </w:p>
    <w:p w14:paraId="0F39FD68" w14:textId="736D1FE8" w:rsidR="00D3246A" w:rsidRPr="001831BC" w:rsidRDefault="00D3246A" w:rsidP="00D3246A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equation" </w:instrText>
      </w:r>
      <w:r>
        <w:fldChar w:fldCharType="separate"/>
      </w:r>
      <w:r w:rsidRPr="001831BC">
        <w:rPr>
          <w:rStyle w:val="Hyperlink"/>
        </w:rPr>
        <w:t>Equation</w:t>
      </w:r>
      <w:r w:rsidR="00CA3AE8">
        <w:rPr>
          <w:rStyle w:val="Hyperlink"/>
        </w:rPr>
        <w:t xml:space="preserve">: </w:t>
      </w:r>
      <w:r w:rsidRPr="001831BC">
        <w:rPr>
          <w:rStyle w:val="Hyperlink"/>
        </w:rPr>
        <w:t>Number Sentence</w:t>
      </w:r>
    </w:p>
    <w:p w14:paraId="31FC49A5" w14:textId="3EBB375A" w:rsidR="004F73F0" w:rsidRPr="00675949" w:rsidRDefault="00D3246A" w:rsidP="00D3246A">
      <w:pPr>
        <w:rPr>
          <w:rStyle w:val="Hyperlink"/>
        </w:rPr>
      </w:pPr>
      <w:r>
        <w:fldChar w:fldCharType="end"/>
      </w:r>
      <w:r w:rsidR="00675949">
        <w:fldChar w:fldCharType="begin"/>
      </w:r>
      <w:r w:rsidR="00675949">
        <w:instrText xml:space="preserve"> HYPERLINK  \l "fraction_addition" </w:instrText>
      </w:r>
      <w:r w:rsidR="00675949">
        <w:fldChar w:fldCharType="separate"/>
      </w:r>
      <w:r w:rsidR="009A1D6B" w:rsidRPr="00675949">
        <w:rPr>
          <w:rStyle w:val="Hyperlink"/>
        </w:rPr>
        <w:t>Fraction:  Addition</w:t>
      </w:r>
    </w:p>
    <w:p w14:paraId="36A21FD3" w14:textId="77777777" w:rsidR="004F73F0" w:rsidRPr="00675949" w:rsidRDefault="00675949" w:rsidP="004F73F0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Fraction_Subtraction" </w:instrText>
      </w:r>
      <w:r>
        <w:fldChar w:fldCharType="separate"/>
      </w:r>
      <w:r w:rsidR="004F73F0" w:rsidRPr="00675949">
        <w:rPr>
          <w:rStyle w:val="Hyperlink"/>
        </w:rPr>
        <w:t>Fraction:  Subtraction</w:t>
      </w:r>
    </w:p>
    <w:p w14:paraId="0D916A92" w14:textId="2E6F99C3" w:rsidR="003916F4" w:rsidRDefault="00675949" w:rsidP="00D3246A">
      <w:r>
        <w:fldChar w:fldCharType="end"/>
      </w:r>
      <w:r w:rsidR="00D3246A" w:rsidRPr="00A819EB">
        <w:t xml:space="preserve"> </w:t>
      </w:r>
    </w:p>
    <w:p w14:paraId="0A6A9806" w14:textId="6CC27652" w:rsidR="00326759" w:rsidRDefault="00326759" w:rsidP="00D3246A"/>
    <w:p w14:paraId="7B422C2F" w14:textId="77777777" w:rsidR="00326759" w:rsidRPr="00A819EB" w:rsidRDefault="00326759" w:rsidP="00D3246A"/>
    <w:p w14:paraId="311C575E" w14:textId="161F2AA1" w:rsidR="00181541" w:rsidRDefault="00181541" w:rsidP="00181541">
      <w:pPr>
        <w:rPr>
          <w:b/>
          <w:sz w:val="28"/>
          <w:szCs w:val="28"/>
        </w:rPr>
      </w:pPr>
      <w:r>
        <w:rPr>
          <w:b/>
          <w:sz w:val="28"/>
          <w:szCs w:val="28"/>
        </w:rPr>
        <w:t>Measurement</w:t>
      </w:r>
      <w:r w:rsidR="00315657">
        <w:rPr>
          <w:b/>
          <w:sz w:val="28"/>
          <w:szCs w:val="28"/>
        </w:rPr>
        <w:t xml:space="preserve"> and Geometry</w:t>
      </w:r>
    </w:p>
    <w:p w14:paraId="2750824C" w14:textId="77777777" w:rsidR="00181541" w:rsidRPr="00675949" w:rsidRDefault="00675949" w:rsidP="00181541">
      <w:pPr>
        <w:rPr>
          <w:rStyle w:val="Hyperlink"/>
        </w:rPr>
      </w:pPr>
      <w:r>
        <w:fldChar w:fldCharType="begin"/>
      </w:r>
      <w:r>
        <w:instrText xml:space="preserve"> HYPERLINK  \l "Penny" </w:instrText>
      </w:r>
      <w:r>
        <w:fldChar w:fldCharType="separate"/>
      </w:r>
      <w:r w:rsidR="00181541" w:rsidRPr="00675949">
        <w:rPr>
          <w:rStyle w:val="Hyperlink"/>
        </w:rPr>
        <w:t>Penny</w:t>
      </w:r>
    </w:p>
    <w:p w14:paraId="56A36C95" w14:textId="77777777" w:rsidR="00181541" w:rsidRPr="00675949" w:rsidRDefault="00675949" w:rsidP="00181541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Nickel" </w:instrText>
      </w:r>
      <w:r>
        <w:fldChar w:fldCharType="separate"/>
      </w:r>
      <w:r w:rsidR="00181541" w:rsidRPr="00675949">
        <w:rPr>
          <w:rStyle w:val="Hyperlink"/>
        </w:rPr>
        <w:t>Nickel</w:t>
      </w:r>
    </w:p>
    <w:p w14:paraId="56897B33" w14:textId="77777777" w:rsidR="00181541" w:rsidRPr="00675949" w:rsidRDefault="00675949" w:rsidP="00181541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Dime" </w:instrText>
      </w:r>
      <w:r>
        <w:fldChar w:fldCharType="separate"/>
      </w:r>
      <w:r w:rsidR="00181541" w:rsidRPr="00675949">
        <w:rPr>
          <w:rStyle w:val="Hyperlink"/>
        </w:rPr>
        <w:t>Dime</w:t>
      </w:r>
    </w:p>
    <w:p w14:paraId="73484305" w14:textId="77777777" w:rsidR="00181541" w:rsidRPr="00F302B4" w:rsidRDefault="00675949" w:rsidP="00181541">
      <w:r>
        <w:fldChar w:fldCharType="end"/>
      </w:r>
      <w:hyperlink w:anchor="Quarter" w:history="1">
        <w:r w:rsidR="00181541" w:rsidRPr="00EC6C9F">
          <w:rPr>
            <w:rStyle w:val="Hyperlink"/>
          </w:rPr>
          <w:t>Quarter</w:t>
        </w:r>
      </w:hyperlink>
    </w:p>
    <w:p w14:paraId="363FFB72" w14:textId="77777777" w:rsidR="00181541" w:rsidRPr="00675949" w:rsidRDefault="00675949" w:rsidP="00181541">
      <w:pPr>
        <w:rPr>
          <w:rStyle w:val="Hyperlink"/>
        </w:rPr>
      </w:pPr>
      <w:r>
        <w:fldChar w:fldCharType="begin"/>
      </w:r>
      <w:r>
        <w:instrText xml:space="preserve"> HYPERLINK  \l "Dollar" </w:instrText>
      </w:r>
      <w:r>
        <w:fldChar w:fldCharType="separate"/>
      </w:r>
      <w:r w:rsidR="00181541" w:rsidRPr="00675949">
        <w:rPr>
          <w:rStyle w:val="Hyperlink"/>
        </w:rPr>
        <w:t>Dollar</w:t>
      </w:r>
    </w:p>
    <w:p w14:paraId="4F9E1C28" w14:textId="77777777" w:rsidR="00181541" w:rsidRPr="002E4288" w:rsidRDefault="00675949" w:rsidP="00181541">
      <w:pPr>
        <w:rPr>
          <w:rStyle w:val="Hyperlink"/>
        </w:rPr>
      </w:pPr>
      <w:r>
        <w:fldChar w:fldCharType="end"/>
      </w:r>
      <w:r w:rsidR="002E4288">
        <w:fldChar w:fldCharType="begin"/>
      </w:r>
      <w:r w:rsidR="002E4288">
        <w:instrText xml:space="preserve"> HYPERLINK  \l "Ruler_Centimeter_Inch" </w:instrText>
      </w:r>
      <w:r w:rsidR="002E4288">
        <w:fldChar w:fldCharType="separate"/>
      </w:r>
      <w:r w:rsidR="00181541" w:rsidRPr="002E4288">
        <w:rPr>
          <w:rStyle w:val="Hyperlink"/>
        </w:rPr>
        <w:t>Ruler</w:t>
      </w:r>
      <w:r w:rsidR="004F73F0" w:rsidRPr="002E4288">
        <w:rPr>
          <w:rStyle w:val="Hyperlink"/>
        </w:rPr>
        <w:t>:  Centimeter and Inch</w:t>
      </w:r>
    </w:p>
    <w:p w14:paraId="7FAAF8E7" w14:textId="77777777" w:rsidR="00A80268" w:rsidRPr="002E4288" w:rsidRDefault="002E4288" w:rsidP="00A80268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Cup" </w:instrText>
      </w:r>
      <w:r>
        <w:fldChar w:fldCharType="separate"/>
      </w:r>
      <w:r w:rsidR="00A80268" w:rsidRPr="002E4288">
        <w:rPr>
          <w:rStyle w:val="Hyperlink"/>
        </w:rPr>
        <w:t xml:space="preserve">Cup  </w:t>
      </w:r>
    </w:p>
    <w:p w14:paraId="5D1BB5F8" w14:textId="77777777" w:rsidR="00181541" w:rsidRPr="002E4288" w:rsidRDefault="002E4288" w:rsidP="00181541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Pint" </w:instrText>
      </w:r>
      <w:r>
        <w:fldChar w:fldCharType="separate"/>
      </w:r>
      <w:r w:rsidR="00181541" w:rsidRPr="002E4288">
        <w:rPr>
          <w:rStyle w:val="Hyperlink"/>
        </w:rPr>
        <w:t>Pint</w:t>
      </w:r>
    </w:p>
    <w:p w14:paraId="0B20D545" w14:textId="77777777" w:rsidR="00181541" w:rsidRPr="002E4288" w:rsidRDefault="002E4288" w:rsidP="00181541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Quart" </w:instrText>
      </w:r>
      <w:r>
        <w:fldChar w:fldCharType="separate"/>
      </w:r>
      <w:r w:rsidR="00181541" w:rsidRPr="002E4288">
        <w:rPr>
          <w:rStyle w:val="Hyperlink"/>
        </w:rPr>
        <w:t>Quart</w:t>
      </w:r>
    </w:p>
    <w:p w14:paraId="05A27A4F" w14:textId="77777777" w:rsidR="00181541" w:rsidRPr="002E4288" w:rsidRDefault="002E4288" w:rsidP="00181541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Gallon" </w:instrText>
      </w:r>
      <w:r>
        <w:fldChar w:fldCharType="separate"/>
      </w:r>
      <w:r w:rsidR="00181541" w:rsidRPr="002E4288">
        <w:rPr>
          <w:rStyle w:val="Hyperlink"/>
        </w:rPr>
        <w:t>Gallon</w:t>
      </w:r>
    </w:p>
    <w:p w14:paraId="453ACBB1" w14:textId="77777777" w:rsidR="00181541" w:rsidRPr="002E4288" w:rsidRDefault="002E4288" w:rsidP="00181541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Liter" </w:instrText>
      </w:r>
      <w:r>
        <w:fldChar w:fldCharType="separate"/>
      </w:r>
      <w:r w:rsidR="00181541" w:rsidRPr="002E4288">
        <w:rPr>
          <w:rStyle w:val="Hyperlink"/>
        </w:rPr>
        <w:t>Liter</w:t>
      </w:r>
    </w:p>
    <w:p w14:paraId="75E1F520" w14:textId="048F2538" w:rsidR="004F73F0" w:rsidRDefault="002E4288" w:rsidP="00181541">
      <w:r>
        <w:fldChar w:fldCharType="end"/>
      </w:r>
      <w:hyperlink w:anchor="Area_Square_Units" w:history="1">
        <w:r w:rsidR="004F73F0" w:rsidRPr="00B36809">
          <w:rPr>
            <w:rStyle w:val="Hyperlink"/>
          </w:rPr>
          <w:t xml:space="preserve">Area: Square </w:t>
        </w:r>
        <w:r w:rsidR="009D37EB">
          <w:rPr>
            <w:rStyle w:val="Hyperlink"/>
          </w:rPr>
          <w:t>U</w:t>
        </w:r>
        <w:r w:rsidR="004F73F0" w:rsidRPr="00B36809">
          <w:rPr>
            <w:rStyle w:val="Hyperlink"/>
          </w:rPr>
          <w:t>nits</w:t>
        </w:r>
      </w:hyperlink>
    </w:p>
    <w:p w14:paraId="7885C123" w14:textId="3DF19B12" w:rsidR="004F73F0" w:rsidRPr="002E4288" w:rsidRDefault="002E4288" w:rsidP="00181541">
      <w:pPr>
        <w:rPr>
          <w:rStyle w:val="Hyperlink"/>
        </w:rPr>
      </w:pPr>
      <w:r>
        <w:fldChar w:fldCharType="begin"/>
      </w:r>
      <w:r>
        <w:instrText xml:space="preserve"> HYPERLINK  \l "Perimeter_Units" </w:instrText>
      </w:r>
      <w:r>
        <w:fldChar w:fldCharType="separate"/>
      </w:r>
      <w:r w:rsidR="004F73F0" w:rsidRPr="002E4288">
        <w:rPr>
          <w:rStyle w:val="Hyperlink"/>
        </w:rPr>
        <w:t>Perimeter: Units</w:t>
      </w:r>
    </w:p>
    <w:p w14:paraId="3E4F46F0" w14:textId="77777777" w:rsidR="00181541" w:rsidRPr="00542397" w:rsidRDefault="002E4288" w:rsidP="00181541">
      <w:r>
        <w:fldChar w:fldCharType="end"/>
      </w:r>
      <w:hyperlink w:anchor="Clock_Hour_Half_hour" w:history="1">
        <w:r w:rsidR="00181541" w:rsidRPr="00542397">
          <w:rPr>
            <w:rStyle w:val="Hyperlink"/>
          </w:rPr>
          <w:t>Clock</w:t>
        </w:r>
        <w:r w:rsidR="004F73F0" w:rsidRPr="00542397">
          <w:rPr>
            <w:rStyle w:val="Hyperlink"/>
          </w:rPr>
          <w:t xml:space="preserve">:  Minutes, One-half </w:t>
        </w:r>
        <w:r w:rsidR="003916F4" w:rsidRPr="00542397">
          <w:rPr>
            <w:rStyle w:val="Hyperlink"/>
          </w:rPr>
          <w:t>H</w:t>
        </w:r>
        <w:r w:rsidR="004F73F0" w:rsidRPr="00542397">
          <w:rPr>
            <w:rStyle w:val="Hyperlink"/>
          </w:rPr>
          <w:t>our,</w:t>
        </w:r>
        <w:r w:rsidR="00697143" w:rsidRPr="00542397">
          <w:rPr>
            <w:rStyle w:val="Hyperlink"/>
          </w:rPr>
          <w:t xml:space="preserve"> O</w:t>
        </w:r>
        <w:r w:rsidR="004F73F0" w:rsidRPr="00542397">
          <w:rPr>
            <w:rStyle w:val="Hyperlink"/>
          </w:rPr>
          <w:t>ne</w:t>
        </w:r>
        <w:r w:rsidR="003916F4" w:rsidRPr="00542397">
          <w:rPr>
            <w:rStyle w:val="Hyperlink"/>
          </w:rPr>
          <w:t xml:space="preserve"> H</w:t>
        </w:r>
        <w:r w:rsidR="004F73F0" w:rsidRPr="00542397">
          <w:rPr>
            <w:rStyle w:val="Hyperlink"/>
          </w:rPr>
          <w:t>our</w:t>
        </w:r>
      </w:hyperlink>
    </w:p>
    <w:p w14:paraId="7F9D3299" w14:textId="2534A3F7" w:rsidR="00542397" w:rsidRDefault="00D36952" w:rsidP="00181541">
      <w:hyperlink w:anchor="ElapsedTime" w:history="1">
        <w:r w:rsidR="00542397" w:rsidRPr="007D2350">
          <w:rPr>
            <w:rStyle w:val="Hyperlink"/>
          </w:rPr>
          <w:t>Elapsed Time</w:t>
        </w:r>
      </w:hyperlink>
    </w:p>
    <w:p w14:paraId="02613C55" w14:textId="1CF1B443" w:rsidR="00181541" w:rsidRPr="002E4288" w:rsidRDefault="002E4288" w:rsidP="00181541">
      <w:pPr>
        <w:rPr>
          <w:rStyle w:val="Hyperlink"/>
        </w:rPr>
      </w:pPr>
      <w:r>
        <w:fldChar w:fldCharType="begin"/>
      </w:r>
      <w:r>
        <w:instrText xml:space="preserve"> HYPERLINK  \l "Calendar" </w:instrText>
      </w:r>
      <w:r>
        <w:fldChar w:fldCharType="separate"/>
      </w:r>
      <w:r w:rsidR="00181541" w:rsidRPr="002E4288">
        <w:rPr>
          <w:rStyle w:val="Hyperlink"/>
        </w:rPr>
        <w:t>Calendar</w:t>
      </w:r>
    </w:p>
    <w:p w14:paraId="675445DE" w14:textId="77777777" w:rsidR="00181541" w:rsidRPr="002E4288" w:rsidRDefault="002E4288" w:rsidP="00181541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Thermometer" </w:instrText>
      </w:r>
      <w:r>
        <w:fldChar w:fldCharType="separate"/>
      </w:r>
      <w:r w:rsidR="00181541" w:rsidRPr="002E4288">
        <w:rPr>
          <w:rStyle w:val="Hyperlink"/>
        </w:rPr>
        <w:t>Thermometer</w:t>
      </w:r>
    </w:p>
    <w:p w14:paraId="6CD069C5" w14:textId="4D180F79" w:rsidR="006A2B56" w:rsidRDefault="002E4288" w:rsidP="00181541">
      <w:r>
        <w:fldChar w:fldCharType="end"/>
      </w:r>
      <w:hyperlink w:anchor="plane_figures" w:history="1">
        <w:r w:rsidR="006A2B56" w:rsidRPr="00A845F4">
          <w:rPr>
            <w:rStyle w:val="Hyperlink"/>
          </w:rPr>
          <w:t>Plane Figures</w:t>
        </w:r>
      </w:hyperlink>
    </w:p>
    <w:p w14:paraId="073E03A4" w14:textId="74D2B804" w:rsidR="00691FEF" w:rsidRDefault="00D36952" w:rsidP="00181541">
      <w:hyperlink w:anchor="polygons_triangles" w:history="1">
        <w:r w:rsidR="00691FEF" w:rsidRPr="00691FEF">
          <w:rPr>
            <w:rStyle w:val="Hyperlink"/>
          </w:rPr>
          <w:t>Polygons: Triangles</w:t>
        </w:r>
      </w:hyperlink>
    </w:p>
    <w:p w14:paraId="297E064A" w14:textId="7EC298DF" w:rsidR="003916F4" w:rsidRPr="00691FEF" w:rsidRDefault="00D36952" w:rsidP="00181541">
      <w:pPr>
        <w:rPr>
          <w:color w:val="0000FF"/>
          <w:u w:val="single"/>
        </w:rPr>
      </w:pPr>
      <w:hyperlink w:anchor="Solid_Figures" w:history="1"/>
      <w:hyperlink w:anchor="polygons_quadrilaterals" w:history="1">
        <w:r w:rsidR="00D3246A">
          <w:rPr>
            <w:rStyle w:val="Hyperlink"/>
          </w:rPr>
          <w:t>Polygons:</w:t>
        </w:r>
        <w:r w:rsidR="003916F4" w:rsidRPr="002E4288">
          <w:rPr>
            <w:rStyle w:val="Hyperlink"/>
          </w:rPr>
          <w:t xml:space="preserve"> Quadrilateral</w:t>
        </w:r>
        <w:r w:rsidR="00D3246A">
          <w:rPr>
            <w:rStyle w:val="Hyperlink"/>
          </w:rPr>
          <w:t>s</w:t>
        </w:r>
      </w:hyperlink>
    </w:p>
    <w:p w14:paraId="62C4089E" w14:textId="7565596A" w:rsidR="003916F4" w:rsidRDefault="00D36952" w:rsidP="00181541">
      <w:hyperlink w:anchor="polygons_hex_hept_octa" w:history="1">
        <w:r w:rsidR="003916F4" w:rsidRPr="002E4288">
          <w:rPr>
            <w:rStyle w:val="Hyperlink"/>
          </w:rPr>
          <w:t xml:space="preserve">Polygons: </w:t>
        </w:r>
        <w:r w:rsidR="00D3246A">
          <w:rPr>
            <w:rStyle w:val="Hyperlink"/>
          </w:rPr>
          <w:t xml:space="preserve">Pentagon, </w:t>
        </w:r>
        <w:r w:rsidR="003916F4" w:rsidRPr="002E4288">
          <w:rPr>
            <w:rStyle w:val="Hyperlink"/>
          </w:rPr>
          <w:t>Hexagon, Heptagon, and Octagon</w:t>
        </w:r>
      </w:hyperlink>
    </w:p>
    <w:p w14:paraId="158B7708" w14:textId="77777777" w:rsidR="003916F4" w:rsidRDefault="00D36952" w:rsidP="00181541">
      <w:hyperlink w:anchor="polygons_nona_deca" w:history="1">
        <w:r w:rsidR="003916F4" w:rsidRPr="002E4288">
          <w:rPr>
            <w:rStyle w:val="Hyperlink"/>
          </w:rPr>
          <w:t>Polygons: Nonagon and Decagon</w:t>
        </w:r>
      </w:hyperlink>
    </w:p>
    <w:p w14:paraId="22623B62" w14:textId="77777777" w:rsidR="003916F4" w:rsidRDefault="00D36952" w:rsidP="00181541">
      <w:hyperlink w:anchor="subdivide" w:history="1">
        <w:r w:rsidR="003916F4" w:rsidRPr="002E4288">
          <w:rPr>
            <w:rStyle w:val="Hyperlink"/>
          </w:rPr>
          <w:t>Subdivide</w:t>
        </w:r>
      </w:hyperlink>
    </w:p>
    <w:p w14:paraId="2D8CF166" w14:textId="77777777" w:rsidR="003916F4" w:rsidRDefault="00D36952" w:rsidP="00181541">
      <w:hyperlink w:anchor="combine" w:history="1">
        <w:r w:rsidR="003916F4" w:rsidRPr="002E4288">
          <w:rPr>
            <w:rStyle w:val="Hyperlink"/>
          </w:rPr>
          <w:t>Combine</w:t>
        </w:r>
      </w:hyperlink>
    </w:p>
    <w:p w14:paraId="1315A4E2" w14:textId="77777777" w:rsidR="00736C98" w:rsidRPr="002E4288" w:rsidRDefault="002E4288" w:rsidP="00181541">
      <w:pPr>
        <w:rPr>
          <w:rStyle w:val="Hyperlink"/>
        </w:rPr>
      </w:pPr>
      <w:r>
        <w:fldChar w:fldCharType="begin"/>
      </w:r>
      <w:r>
        <w:instrText xml:space="preserve"> HYPERLINK  \l "Rectangle_Right_Angle" </w:instrText>
      </w:r>
      <w:r>
        <w:fldChar w:fldCharType="separate"/>
      </w:r>
      <w:r w:rsidR="00736C98" w:rsidRPr="002E4288">
        <w:rPr>
          <w:rStyle w:val="Hyperlink"/>
        </w:rPr>
        <w:t>Rectangle:  Right Angle</w:t>
      </w:r>
    </w:p>
    <w:p w14:paraId="406328E0" w14:textId="77777777" w:rsidR="00181541" w:rsidRPr="002E4288" w:rsidRDefault="002E4288" w:rsidP="00181541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Square_Right_Angle" </w:instrText>
      </w:r>
      <w:r>
        <w:fldChar w:fldCharType="separate"/>
      </w:r>
      <w:r w:rsidR="00181541" w:rsidRPr="002E4288">
        <w:rPr>
          <w:rStyle w:val="Hyperlink"/>
        </w:rPr>
        <w:t>Square:  Right Angle</w:t>
      </w:r>
    </w:p>
    <w:p w14:paraId="3723EABF" w14:textId="77777777" w:rsidR="00181541" w:rsidRPr="002E4288" w:rsidRDefault="002E4288" w:rsidP="00181541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Triangle_Side_Vertex" </w:instrText>
      </w:r>
      <w:r>
        <w:fldChar w:fldCharType="separate"/>
      </w:r>
      <w:r w:rsidR="00181541" w:rsidRPr="002E4288">
        <w:rPr>
          <w:rStyle w:val="Hyperlink"/>
        </w:rPr>
        <w:t>Triangle:  Side and Vertex</w:t>
      </w:r>
    </w:p>
    <w:p w14:paraId="4085C59B" w14:textId="140E5109" w:rsidR="00736C98" w:rsidRPr="002E4288" w:rsidRDefault="002E4288" w:rsidP="00181541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Congruent" </w:instrText>
      </w:r>
      <w:r>
        <w:fldChar w:fldCharType="separate"/>
      </w:r>
      <w:r w:rsidR="00736C98" w:rsidRPr="002E4288">
        <w:rPr>
          <w:rStyle w:val="Hyperlink"/>
        </w:rPr>
        <w:t>Congruent</w:t>
      </w:r>
    </w:p>
    <w:p w14:paraId="66FAB2DC" w14:textId="77777777" w:rsidR="00736C98" w:rsidRDefault="002E4288" w:rsidP="00181541">
      <w:pPr>
        <w:rPr>
          <w:rStyle w:val="Hyperlink"/>
        </w:rPr>
      </w:pPr>
      <w:r>
        <w:fldChar w:fldCharType="end"/>
      </w:r>
      <w:hyperlink w:anchor="Noncongruent" w:history="1">
        <w:proofErr w:type="spellStart"/>
        <w:r w:rsidR="00736C98" w:rsidRPr="00B36809">
          <w:rPr>
            <w:rStyle w:val="Hyperlink"/>
          </w:rPr>
          <w:t>Noncongruent</w:t>
        </w:r>
        <w:proofErr w:type="spellEnd"/>
      </w:hyperlink>
    </w:p>
    <w:p w14:paraId="1F2DB625" w14:textId="08F80F12" w:rsidR="005C5869" w:rsidRPr="002E4288" w:rsidRDefault="005C5869" w:rsidP="005C5869">
      <w:pPr>
        <w:rPr>
          <w:rStyle w:val="Hyperlink"/>
        </w:rPr>
      </w:pPr>
      <w:r>
        <w:fldChar w:fldCharType="begin"/>
      </w:r>
      <w:r w:rsidR="00691FEF">
        <w:instrText>HYPERLINK  \l "Line_Segment"</w:instrText>
      </w:r>
      <w:r>
        <w:fldChar w:fldCharType="separate"/>
      </w:r>
      <w:r w:rsidRPr="002E4288">
        <w:rPr>
          <w:rStyle w:val="Hyperlink"/>
        </w:rPr>
        <w:t>Line Segment</w:t>
      </w:r>
    </w:p>
    <w:p w14:paraId="37B160D0" w14:textId="77777777" w:rsidR="005C5869" w:rsidRPr="002E4288" w:rsidRDefault="005C5869" w:rsidP="005C5869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Point" </w:instrText>
      </w:r>
      <w:r>
        <w:fldChar w:fldCharType="separate"/>
      </w:r>
      <w:r w:rsidRPr="002E4288">
        <w:rPr>
          <w:rStyle w:val="Hyperlink"/>
        </w:rPr>
        <w:t>Point</w:t>
      </w:r>
    </w:p>
    <w:p w14:paraId="2ADBEE52" w14:textId="77777777" w:rsidR="005C5869" w:rsidRPr="002E4288" w:rsidRDefault="005C5869" w:rsidP="005C5869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Angle" </w:instrText>
      </w:r>
      <w:r>
        <w:fldChar w:fldCharType="separate"/>
      </w:r>
      <w:r w:rsidRPr="002E4288">
        <w:rPr>
          <w:rStyle w:val="Hyperlink"/>
        </w:rPr>
        <w:t>Angle</w:t>
      </w:r>
    </w:p>
    <w:p w14:paraId="525282B3" w14:textId="77777777" w:rsidR="005C5869" w:rsidRPr="002E4288" w:rsidRDefault="005C5869" w:rsidP="005C5869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Line" </w:instrText>
      </w:r>
      <w:r>
        <w:fldChar w:fldCharType="separate"/>
      </w:r>
      <w:r w:rsidRPr="002E4288">
        <w:rPr>
          <w:rStyle w:val="Hyperlink"/>
        </w:rPr>
        <w:t>Line</w:t>
      </w:r>
    </w:p>
    <w:p w14:paraId="426CEEBC" w14:textId="77777777" w:rsidR="005C5869" w:rsidRPr="002E4288" w:rsidRDefault="005C5869" w:rsidP="005C5869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Ray" </w:instrText>
      </w:r>
      <w:r>
        <w:fldChar w:fldCharType="separate"/>
      </w:r>
      <w:r w:rsidRPr="002E4288">
        <w:rPr>
          <w:rStyle w:val="Hyperlink"/>
        </w:rPr>
        <w:t>Ray</w:t>
      </w:r>
    </w:p>
    <w:p w14:paraId="063CF7B4" w14:textId="1D05C2DF" w:rsidR="008534F5" w:rsidRDefault="005C5869" w:rsidP="00181541">
      <w:pPr>
        <w:sectPr w:rsidR="008534F5" w:rsidSect="00C61E5C">
          <w:type w:val="continuous"/>
          <w:pgSz w:w="12240" w:h="15840"/>
          <w:pgMar w:top="1152" w:right="1152" w:bottom="1152" w:left="1152" w:header="720" w:footer="720" w:gutter="0"/>
          <w:cols w:num="2" w:space="720"/>
          <w:docGrid w:linePitch="360"/>
        </w:sectPr>
      </w:pPr>
      <w:r>
        <w:fldChar w:fldCharType="end"/>
      </w:r>
    </w:p>
    <w:p w14:paraId="3FA2159F" w14:textId="77777777" w:rsidR="00E064FE" w:rsidRPr="00A95A19" w:rsidRDefault="00E064FE" w:rsidP="00E064FE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Probability and Statistics</w:t>
      </w:r>
    </w:p>
    <w:p w14:paraId="482449A8" w14:textId="77777777" w:rsidR="00E064FE" w:rsidRPr="002E4288" w:rsidRDefault="002E4288" w:rsidP="00E064FE">
      <w:pPr>
        <w:rPr>
          <w:rStyle w:val="Hyperlink"/>
        </w:rPr>
      </w:pPr>
      <w:r>
        <w:fldChar w:fldCharType="begin"/>
      </w:r>
      <w:r>
        <w:instrText xml:space="preserve"> HYPERLINK  \l "Bar_Graph" </w:instrText>
      </w:r>
      <w:r>
        <w:fldChar w:fldCharType="separate"/>
      </w:r>
      <w:r w:rsidR="00E064FE" w:rsidRPr="002E4288">
        <w:rPr>
          <w:rStyle w:val="Hyperlink"/>
        </w:rPr>
        <w:t>Bar Graph</w:t>
      </w:r>
    </w:p>
    <w:p w14:paraId="332A8427" w14:textId="77777777" w:rsidR="00BE0852" w:rsidRDefault="002E4288" w:rsidP="00E064FE">
      <w:r>
        <w:fldChar w:fldCharType="end"/>
      </w:r>
      <w:hyperlink w:anchor="pictograph" w:history="1">
        <w:r w:rsidR="00BE0852" w:rsidRPr="002E4288">
          <w:rPr>
            <w:rStyle w:val="Hyperlink"/>
          </w:rPr>
          <w:t>Pictograph</w:t>
        </w:r>
      </w:hyperlink>
    </w:p>
    <w:p w14:paraId="011CA902" w14:textId="77777777" w:rsidR="00E064FE" w:rsidRPr="002E4288" w:rsidRDefault="002E4288" w:rsidP="00E064FE">
      <w:pPr>
        <w:rPr>
          <w:rStyle w:val="Hyperlink"/>
        </w:rPr>
      </w:pPr>
      <w:r>
        <w:fldChar w:fldCharType="begin"/>
      </w:r>
      <w:r>
        <w:instrText xml:space="preserve"> HYPERLINK  \l "Certain" </w:instrText>
      </w:r>
      <w:r>
        <w:fldChar w:fldCharType="separate"/>
      </w:r>
      <w:r w:rsidR="00E064FE" w:rsidRPr="002E4288">
        <w:rPr>
          <w:rStyle w:val="Hyperlink"/>
        </w:rPr>
        <w:t>Certain</w:t>
      </w:r>
    </w:p>
    <w:p w14:paraId="438C673A" w14:textId="77777777" w:rsidR="00E064FE" w:rsidRPr="002E4288" w:rsidRDefault="002E4288" w:rsidP="00E064FE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Likely" </w:instrText>
      </w:r>
      <w:r>
        <w:fldChar w:fldCharType="separate"/>
      </w:r>
      <w:r w:rsidR="00E064FE" w:rsidRPr="002E4288">
        <w:rPr>
          <w:rStyle w:val="Hyperlink"/>
        </w:rPr>
        <w:t>Likely</w:t>
      </w:r>
    </w:p>
    <w:p w14:paraId="7C60EA12" w14:textId="77777777" w:rsidR="00E064FE" w:rsidRPr="002E4288" w:rsidRDefault="002E4288" w:rsidP="00E064FE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Unlikely" </w:instrText>
      </w:r>
      <w:r>
        <w:fldChar w:fldCharType="separate"/>
      </w:r>
      <w:r w:rsidR="00E064FE" w:rsidRPr="002E4288">
        <w:rPr>
          <w:rStyle w:val="Hyperlink"/>
        </w:rPr>
        <w:t>Unlikely</w:t>
      </w:r>
    </w:p>
    <w:p w14:paraId="2D009D37" w14:textId="77777777" w:rsidR="00E064FE" w:rsidRPr="002E4288" w:rsidRDefault="002E4288" w:rsidP="00E064FE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Equally_Likely" </w:instrText>
      </w:r>
      <w:r>
        <w:fldChar w:fldCharType="separate"/>
      </w:r>
      <w:r w:rsidR="00E064FE" w:rsidRPr="002E4288">
        <w:rPr>
          <w:rStyle w:val="Hyperlink"/>
        </w:rPr>
        <w:t>Equally Likely</w:t>
      </w:r>
    </w:p>
    <w:p w14:paraId="0B9C1762" w14:textId="77777777" w:rsidR="00E064FE" w:rsidRPr="002E4288" w:rsidRDefault="002E4288" w:rsidP="00E064FE">
      <w:pPr>
        <w:rPr>
          <w:rStyle w:val="Hyperlink"/>
        </w:rPr>
      </w:pPr>
      <w:r>
        <w:fldChar w:fldCharType="end"/>
      </w:r>
      <w:r>
        <w:fldChar w:fldCharType="begin"/>
      </w:r>
      <w:r>
        <w:instrText xml:space="preserve"> HYPERLINK  \l "Impossible" </w:instrText>
      </w:r>
      <w:r>
        <w:fldChar w:fldCharType="separate"/>
      </w:r>
      <w:r w:rsidR="00E064FE" w:rsidRPr="002E4288">
        <w:rPr>
          <w:rStyle w:val="Hyperlink"/>
        </w:rPr>
        <w:t>Impossible</w:t>
      </w:r>
    </w:p>
    <w:p w14:paraId="7E39BA41" w14:textId="77777777" w:rsidR="00E064FE" w:rsidRDefault="002E4288" w:rsidP="00E064FE">
      <w:r>
        <w:fldChar w:fldCharType="end"/>
      </w:r>
    </w:p>
    <w:p w14:paraId="07AB3D89" w14:textId="77777777" w:rsidR="00E064FE" w:rsidRDefault="00E064FE" w:rsidP="00E064FE">
      <w:pPr>
        <w:rPr>
          <w:b/>
          <w:sz w:val="28"/>
          <w:szCs w:val="28"/>
        </w:rPr>
      </w:pPr>
      <w:r>
        <w:rPr>
          <w:b/>
          <w:sz w:val="28"/>
          <w:szCs w:val="28"/>
        </w:rPr>
        <w:t>Patterns, Functions, and Algebra</w:t>
      </w:r>
    </w:p>
    <w:p w14:paraId="4F64763A" w14:textId="36DD971E" w:rsidR="00E064FE" w:rsidRPr="002E4288" w:rsidRDefault="002E4288" w:rsidP="00E064FE">
      <w:pPr>
        <w:rPr>
          <w:rStyle w:val="Hyperlink"/>
        </w:rPr>
      </w:pPr>
      <w:r>
        <w:fldChar w:fldCharType="begin"/>
      </w:r>
      <w:r>
        <w:instrText xml:space="preserve"> HYPERLINK  \l "Equal_Sign" </w:instrText>
      </w:r>
      <w:r>
        <w:fldChar w:fldCharType="separate"/>
      </w:r>
      <w:r w:rsidR="00912095">
        <w:rPr>
          <w:rStyle w:val="Hyperlink"/>
        </w:rPr>
        <w:t>Equal</w:t>
      </w:r>
    </w:p>
    <w:p w14:paraId="31AE0B19" w14:textId="1C933FD7" w:rsidR="00E064FE" w:rsidRPr="0044611C" w:rsidRDefault="002E4288" w:rsidP="00E064FE">
      <w:pPr>
        <w:rPr>
          <w:rStyle w:val="Hyperlink"/>
        </w:rPr>
      </w:pPr>
      <w:r>
        <w:fldChar w:fldCharType="end"/>
      </w:r>
      <w:r w:rsidR="0044611C">
        <w:fldChar w:fldCharType="begin"/>
      </w:r>
      <w:r w:rsidR="0044611C">
        <w:instrText xml:space="preserve"> HYPERLINK  \l "Not_equal" </w:instrText>
      </w:r>
      <w:r w:rsidR="0044611C">
        <w:fldChar w:fldCharType="separate"/>
      </w:r>
      <w:r w:rsidR="00912095" w:rsidRPr="0044611C">
        <w:rPr>
          <w:rStyle w:val="Hyperlink"/>
        </w:rPr>
        <w:t>Not equal</w:t>
      </w:r>
    </w:p>
    <w:p w14:paraId="7CEC997E" w14:textId="621B1124" w:rsidR="00E064FE" w:rsidRPr="002E4288" w:rsidRDefault="0044611C" w:rsidP="00E064FE">
      <w:pPr>
        <w:rPr>
          <w:rStyle w:val="Hyperlink"/>
        </w:rPr>
      </w:pPr>
      <w:r>
        <w:fldChar w:fldCharType="end"/>
      </w:r>
      <w:r w:rsidR="002E4288">
        <w:fldChar w:fldCharType="begin"/>
      </w:r>
      <w:r w:rsidR="002E4288">
        <w:instrText xml:space="preserve"> HYPERLINK  \l "Pattern_Growing_Input_Output" </w:instrText>
      </w:r>
      <w:r w:rsidR="002E4288">
        <w:fldChar w:fldCharType="separate"/>
      </w:r>
      <w:r w:rsidR="00E064FE" w:rsidRPr="002E4288">
        <w:rPr>
          <w:rStyle w:val="Hyperlink"/>
        </w:rPr>
        <w:t xml:space="preserve">Pattern:  Growing and </w:t>
      </w:r>
      <w:r w:rsidR="00443ED0" w:rsidRPr="002E4288">
        <w:rPr>
          <w:rStyle w:val="Hyperlink"/>
        </w:rPr>
        <w:t>Input/output</w:t>
      </w:r>
      <w:r w:rsidR="00FF546A">
        <w:rPr>
          <w:rStyle w:val="Hyperlink"/>
        </w:rPr>
        <w:t xml:space="preserve"> Table</w:t>
      </w:r>
    </w:p>
    <w:p w14:paraId="1BC967B1" w14:textId="77777777" w:rsidR="00E4073F" w:rsidRDefault="002E4288" w:rsidP="00E064FE">
      <w:r>
        <w:fldChar w:fldCharType="end"/>
      </w:r>
      <w:hyperlink w:anchor="expression" w:history="1">
        <w:r w:rsidR="00E4073F" w:rsidRPr="002E4288">
          <w:rPr>
            <w:rStyle w:val="Hyperlink"/>
          </w:rPr>
          <w:t>Expression</w:t>
        </w:r>
      </w:hyperlink>
    </w:p>
    <w:p w14:paraId="2A460757" w14:textId="3B0A2CB8" w:rsidR="00321187" w:rsidRPr="002E4288" w:rsidRDefault="002E4288" w:rsidP="00181541">
      <w:pPr>
        <w:rPr>
          <w:rStyle w:val="Hyperlink"/>
        </w:rPr>
      </w:pPr>
      <w:r>
        <w:fldChar w:fldCharType="begin"/>
      </w:r>
      <w:r>
        <w:instrText xml:space="preserve"> HYPERLINK  \l "Calculator" </w:instrText>
      </w:r>
      <w:r>
        <w:fldChar w:fldCharType="separate"/>
      </w:r>
      <w:r w:rsidR="00E064FE" w:rsidRPr="002E4288">
        <w:rPr>
          <w:rStyle w:val="Hyperlink"/>
        </w:rPr>
        <w:t>Calculator</w:t>
      </w:r>
    </w:p>
    <w:p w14:paraId="5B945F02" w14:textId="77777777" w:rsidR="000E6B63" w:rsidRDefault="002E4288" w:rsidP="00181541">
      <w:pPr>
        <w:sectPr w:rsidR="000E6B63" w:rsidSect="008534F5">
          <w:pgSz w:w="12240" w:h="15840"/>
          <w:pgMar w:top="1152" w:right="1152" w:bottom="1152" w:left="1152" w:header="720" w:footer="720" w:gutter="0"/>
          <w:cols w:space="720"/>
          <w:docGrid w:linePitch="360"/>
        </w:sectPr>
      </w:pPr>
      <w:r>
        <w:fldChar w:fldCharType="end"/>
      </w:r>
    </w:p>
    <w:p w14:paraId="660DB7BA" w14:textId="77777777" w:rsidR="000E6B63" w:rsidRDefault="000E6B63" w:rsidP="00181541"/>
    <w:p w14:paraId="374E38E8" w14:textId="77777777" w:rsidR="00F406A9" w:rsidRDefault="00F406A9" w:rsidP="00E064FE">
      <w:pPr>
        <w:pStyle w:val="BodyText2"/>
        <w:rPr>
          <w:szCs w:val="80"/>
        </w:rPr>
        <w:sectPr w:rsidR="00F406A9" w:rsidSect="00F406A9">
          <w:footerReference w:type="default" r:id="rId13"/>
          <w:type w:val="continuous"/>
          <w:pgSz w:w="12240" w:h="15840"/>
          <w:pgMar w:top="1152" w:right="1152" w:bottom="1152" w:left="1152" w:header="720" w:footer="720" w:gutter="0"/>
          <w:pgNumType w:start="1"/>
          <w:cols w:space="720"/>
          <w:docGrid w:linePitch="360"/>
        </w:sectPr>
      </w:pPr>
    </w:p>
    <w:p w14:paraId="04219167" w14:textId="77777777" w:rsidR="00FF10C1" w:rsidRDefault="00FF10C1" w:rsidP="00CF4C01">
      <w:pPr>
        <w:pStyle w:val="Heading1"/>
      </w:pPr>
      <w:bookmarkStart w:id="0" w:name="Number_Line"/>
      <w:bookmarkEnd w:id="0"/>
      <w:r w:rsidRPr="00CF4C01">
        <w:lastRenderedPageBreak/>
        <w:t>Number</w:t>
      </w:r>
      <w:r>
        <w:t xml:space="preserve"> Line</w:t>
      </w:r>
    </w:p>
    <w:p w14:paraId="16D3DB96" w14:textId="77777777" w:rsidR="00FF10C1" w:rsidRDefault="00FF10C1" w:rsidP="00FF10C1">
      <w:pPr>
        <w:rPr>
          <w:sz w:val="180"/>
        </w:rPr>
      </w:pPr>
    </w:p>
    <w:p w14:paraId="589BC1B0" w14:textId="77777777" w:rsidR="00FF10C1" w:rsidRDefault="00FF10C1" w:rsidP="00FF10C1">
      <w:pPr>
        <w:rPr>
          <w:sz w:val="96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26016" behindDoc="0" locked="0" layoutInCell="1" allowOverlap="1" wp14:anchorId="738B05EF" wp14:editId="376F97D6">
                <wp:simplePos x="0" y="0"/>
                <wp:positionH relativeFrom="column">
                  <wp:posOffset>238760</wp:posOffset>
                </wp:positionH>
                <wp:positionV relativeFrom="paragraph">
                  <wp:posOffset>561975</wp:posOffset>
                </wp:positionV>
                <wp:extent cx="6055995" cy="712470"/>
                <wp:effectExtent l="48260" t="38100" r="48895" b="40005"/>
                <wp:wrapNone/>
                <wp:docPr id="1" name="Group 9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55995" cy="712470"/>
                          <a:chOff x="1239" y="7611"/>
                          <a:chExt cx="9537" cy="1122"/>
                        </a:xfrm>
                      </wpg:grpSpPr>
                      <wps:wsp>
                        <wps:cNvPr id="5" name="Line 916"/>
                        <wps:cNvCnPr/>
                        <wps:spPr bwMode="auto">
                          <a:xfrm>
                            <a:off x="1239" y="8172"/>
                            <a:ext cx="9537" cy="0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000000"/>
                            </a:solidFill>
                            <a:round/>
                            <a:headEnd type="triangle" w="lg" len="med"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917"/>
                        <wps:cNvCnPr/>
                        <wps:spPr bwMode="auto">
                          <a:xfrm>
                            <a:off x="2361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918"/>
                        <wps:cNvCnPr/>
                        <wps:spPr bwMode="auto">
                          <a:xfrm>
                            <a:off x="3296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919"/>
                        <wps:cNvCnPr/>
                        <wps:spPr bwMode="auto">
                          <a:xfrm>
                            <a:off x="6101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920"/>
                        <wps:cNvCnPr/>
                        <wps:spPr bwMode="auto">
                          <a:xfrm>
                            <a:off x="4231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921"/>
                        <wps:cNvCnPr/>
                        <wps:spPr bwMode="auto">
                          <a:xfrm>
                            <a:off x="7971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922"/>
                        <wps:cNvCnPr/>
                        <wps:spPr bwMode="auto">
                          <a:xfrm>
                            <a:off x="5166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8" name="Line 923"/>
                        <wps:cNvCnPr/>
                        <wps:spPr bwMode="auto">
                          <a:xfrm>
                            <a:off x="7036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924"/>
                        <wps:cNvCnPr/>
                        <wps:spPr bwMode="auto">
                          <a:xfrm>
                            <a:off x="8906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925"/>
                        <wps:cNvCnPr/>
                        <wps:spPr bwMode="auto">
                          <a:xfrm>
                            <a:off x="9841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group w14:anchorId="0C6E54D1" id="Group 915" o:spid="_x0000_s1026" style="position:absolute;margin-left:18.8pt;margin-top:44.25pt;width:476.85pt;height:56.1pt;z-index:251926016" coordorigin="1239,7611" coordsize="9537,11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">
                <v:line id="Line 916" o:spid="_x0000_s1027" style="position:absolute;visibility:visible;mso-wrap-style:square" from="1239,8172" to="10776,8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" strokeweight="6pt">
                  <v:stroke startarrow="block" startarrowwidth="wide" endarrow="block" endarrowwidth="wide"/>
                </v:line>
                <v:line id="Line 917" o:spid="_x0000_s1028" style="position:absolute;visibility:visible;mso-wrap-style:square" from="2361,7611" to="2361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" strokeweight="5pt"/>
                <v:line id="Line 918" o:spid="_x0000_s1029" style="position:absolute;visibility:visible;mso-wrap-style:square" from="3296,7611" to="3296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" strokeweight="5pt"/>
                <v:line id="Line 919" o:spid="_x0000_s1030" style="position:absolute;visibility:visible;mso-wrap-style:square" from="6101,7611" to="6101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" strokeweight="5pt"/>
                <v:line id="Line 920" o:spid="_x0000_s1031" style="position:absolute;visibility:visible;mso-wrap-style:square" from="4231,7611" to="4231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" strokeweight="5pt"/>
                <v:line id="Line 921" o:spid="_x0000_s1032" style="position:absolute;visibility:visible;mso-wrap-style:square" from="7971,7611" to="7971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" strokeweight="5pt"/>
                <v:line id="Line 922" o:spid="_x0000_s1033" style="position:absolute;visibility:visible;mso-wrap-style:square" from="5166,7611" to="5166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" strokeweight="5pt"/>
                <v:line id="Line 923" o:spid="_x0000_s1034" style="position:absolute;visibility:visible;mso-wrap-style:square" from="7036,7611" to="7036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" strokeweight="5pt"/>
                <v:line id="Line 924" o:spid="_x0000_s1035" style="position:absolute;visibility:visible;mso-wrap-style:square" from="8906,7611" to="8906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" strokeweight="5pt"/>
                <v:line id="Line 925" o:spid="_x0000_s1036" style="position:absolute;visibility:visible;mso-wrap-style:square" from="9841,7611" to="9841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" strokeweight="5pt"/>
              </v:group>
            </w:pict>
          </mc:Fallback>
        </mc:AlternateContent>
      </w:r>
    </w:p>
    <w:p w14:paraId="6A625F9E" w14:textId="77777777" w:rsidR="00FF10C1" w:rsidRDefault="00FF10C1" w:rsidP="00FF10C1">
      <w:pPr>
        <w:rPr>
          <w:sz w:val="80"/>
        </w:rPr>
      </w:pPr>
      <w:r>
        <w:rPr>
          <w:sz w:val="80"/>
        </w:rPr>
        <w:t xml:space="preserve">  </w:t>
      </w:r>
    </w:p>
    <w:p w14:paraId="5AFB12B4" w14:textId="77777777" w:rsidR="00FF10C1" w:rsidRPr="006275D4" w:rsidRDefault="00FF10C1" w:rsidP="00FF10C1">
      <w:pPr>
        <w:rPr>
          <w:sz w:val="80"/>
        </w:rPr>
      </w:pPr>
      <w:r>
        <w:t xml:space="preserve">                     </w:t>
      </w:r>
      <w:r w:rsidRPr="006275D4">
        <w:rPr>
          <w:sz w:val="80"/>
        </w:rPr>
        <w:t>0   1</w:t>
      </w:r>
      <w:r>
        <w:t xml:space="preserve">         </w:t>
      </w:r>
      <w:r w:rsidRPr="006275D4">
        <w:rPr>
          <w:sz w:val="80"/>
        </w:rPr>
        <w:t xml:space="preserve">2 </w:t>
      </w:r>
      <w:r>
        <w:t xml:space="preserve">      </w:t>
      </w:r>
      <w:r w:rsidRPr="006275D4">
        <w:rPr>
          <w:sz w:val="80"/>
        </w:rPr>
        <w:t>3</w:t>
      </w:r>
      <w:r>
        <w:rPr>
          <w:sz w:val="80"/>
        </w:rPr>
        <w:t xml:space="preserve"> </w:t>
      </w:r>
      <w:r w:rsidRPr="006275D4">
        <w:rPr>
          <w:sz w:val="80"/>
        </w:rPr>
        <w:t xml:space="preserve"> </w:t>
      </w:r>
      <w:r w:rsidRPr="006275D4">
        <w:t xml:space="preserve"> </w:t>
      </w:r>
      <w:r w:rsidRPr="006275D4">
        <w:rPr>
          <w:sz w:val="80"/>
        </w:rPr>
        <w:t xml:space="preserve">4 </w:t>
      </w:r>
      <w:r>
        <w:t xml:space="preserve">      </w:t>
      </w:r>
      <w:r w:rsidRPr="006275D4">
        <w:rPr>
          <w:sz w:val="80"/>
        </w:rPr>
        <w:t xml:space="preserve">5 </w:t>
      </w:r>
      <w:r w:rsidRPr="006275D4">
        <w:t xml:space="preserve">  </w:t>
      </w:r>
      <w:r>
        <w:rPr>
          <w:sz w:val="80"/>
        </w:rPr>
        <w:t xml:space="preserve"> </w:t>
      </w:r>
      <w:r w:rsidRPr="006275D4">
        <w:rPr>
          <w:sz w:val="80"/>
        </w:rPr>
        <w:t xml:space="preserve">6 </w:t>
      </w:r>
      <w:r w:rsidRPr="006275D4">
        <w:t xml:space="preserve"> </w:t>
      </w:r>
      <w:r>
        <w:t xml:space="preserve"> </w:t>
      </w:r>
      <w:r>
        <w:rPr>
          <w:sz w:val="80"/>
        </w:rPr>
        <w:t xml:space="preserve"> </w:t>
      </w:r>
      <w:r w:rsidRPr="006275D4">
        <w:rPr>
          <w:sz w:val="80"/>
        </w:rPr>
        <w:t>7</w:t>
      </w:r>
      <w:r w:rsidRPr="006275D4">
        <w:t xml:space="preserve">  </w:t>
      </w:r>
      <w:r>
        <w:rPr>
          <w:sz w:val="80"/>
        </w:rPr>
        <w:t xml:space="preserve"> </w:t>
      </w:r>
      <w:r w:rsidRPr="006275D4">
        <w:rPr>
          <w:sz w:val="80"/>
        </w:rPr>
        <w:t xml:space="preserve"> 8 </w:t>
      </w:r>
    </w:p>
    <w:p w14:paraId="6D096937" w14:textId="77777777" w:rsidR="00FF10C1" w:rsidRDefault="00FF10C1" w:rsidP="00FF10C1"/>
    <w:p w14:paraId="1D165D6A" w14:textId="77777777" w:rsidR="00FF10C1" w:rsidRDefault="00FF10C1" w:rsidP="00FF10C1">
      <w:pPr>
        <w:jc w:val="center"/>
        <w:rPr>
          <w:sz w:val="180"/>
        </w:rPr>
      </w:pPr>
    </w:p>
    <w:p w14:paraId="7E0A7DDA" w14:textId="77777777" w:rsidR="00FF10C1" w:rsidRDefault="00FF10C1" w:rsidP="00FF10C1">
      <w:pPr>
        <w:rPr>
          <w:sz w:val="180"/>
        </w:rPr>
      </w:pPr>
      <w:r>
        <w:rPr>
          <w:sz w:val="180"/>
        </w:rPr>
        <w:br w:type="page"/>
      </w:r>
    </w:p>
    <w:p w14:paraId="4EE9EA0E" w14:textId="77777777" w:rsidR="001508BF" w:rsidRDefault="001508BF" w:rsidP="00CF4C01">
      <w:pPr>
        <w:pStyle w:val="Heading1"/>
      </w:pPr>
      <w:bookmarkStart w:id="1" w:name="Round"/>
      <w:bookmarkEnd w:id="1"/>
      <w:r w:rsidRPr="00522813">
        <w:lastRenderedPageBreak/>
        <w:t>Round</w:t>
      </w:r>
    </w:p>
    <w:p w14:paraId="7EC509C0" w14:textId="77777777" w:rsidR="001508BF" w:rsidRDefault="001508BF" w:rsidP="001508BF"/>
    <w:p w14:paraId="681415D1" w14:textId="77777777" w:rsidR="001508BF" w:rsidRDefault="001508BF" w:rsidP="001508BF"/>
    <w:p w14:paraId="6595D18F" w14:textId="77777777" w:rsidR="001508BF" w:rsidRDefault="001508BF" w:rsidP="001508BF"/>
    <w:p w14:paraId="3F954499" w14:textId="77777777" w:rsidR="001508BF" w:rsidRPr="002540E3" w:rsidRDefault="001508BF" w:rsidP="001508BF"/>
    <w:p w14:paraId="5C757FC4" w14:textId="77777777" w:rsidR="001508BF" w:rsidRDefault="001508BF" w:rsidP="001508BF">
      <w:pPr>
        <w:jc w:val="center"/>
        <w:rPr>
          <w:sz w:val="36"/>
          <w:szCs w:val="36"/>
        </w:rPr>
      </w:pPr>
    </w:p>
    <w:p w14:paraId="22B36868" w14:textId="77777777" w:rsidR="001508BF" w:rsidRDefault="00D80AD7" w:rsidP="001508BF">
      <w:pPr>
        <w:jc w:val="center"/>
        <w:rPr>
          <w:sz w:val="36"/>
          <w:szCs w:val="3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15744" behindDoc="0" locked="0" layoutInCell="1" allowOverlap="1" wp14:anchorId="2F097D4E" wp14:editId="39318374">
                <wp:simplePos x="0" y="0"/>
                <wp:positionH relativeFrom="column">
                  <wp:posOffset>6093460</wp:posOffset>
                </wp:positionH>
                <wp:positionV relativeFrom="paragraph">
                  <wp:posOffset>76200</wp:posOffset>
                </wp:positionV>
                <wp:extent cx="0" cy="1155065"/>
                <wp:effectExtent l="35560" t="38100" r="40640" b="35560"/>
                <wp:wrapNone/>
                <wp:docPr id="1320" name="Line 7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55065"/>
                        </a:xfrm>
                        <a:prstGeom prst="line">
                          <a:avLst/>
                        </a:prstGeom>
                        <a:noFill/>
                        <a:ln w="635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628CF0AB" id="Line 737" o:spid="_x0000_s1026" style="position:absolute;z-index:25161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9.8pt,6pt" to="479.8pt,9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" strokeweight="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0624" behindDoc="0" locked="0" layoutInCell="1" allowOverlap="1" wp14:anchorId="462825B5" wp14:editId="3B8CCE42">
                <wp:simplePos x="0" y="0"/>
                <wp:positionH relativeFrom="column">
                  <wp:posOffset>3124835</wp:posOffset>
                </wp:positionH>
                <wp:positionV relativeFrom="paragraph">
                  <wp:posOffset>226060</wp:posOffset>
                </wp:positionV>
                <wp:extent cx="0" cy="912495"/>
                <wp:effectExtent l="38735" t="35560" r="37465" b="33020"/>
                <wp:wrapNone/>
                <wp:docPr id="1319" name="Line 7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2495"/>
                        </a:xfrm>
                        <a:prstGeom prst="line">
                          <a:avLst/>
                        </a:prstGeom>
                        <a:noFill/>
                        <a:ln w="635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32C93775" id="Line 732" o:spid="_x0000_s1026" style="position:absolute;z-index:25161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6.05pt,17.8pt" to="246.05pt,8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" strokeweight="5pt"/>
            </w:pict>
          </mc:Fallback>
        </mc:AlternateContent>
      </w:r>
      <w:r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14720" behindDoc="0" locked="0" layoutInCell="1" allowOverlap="1" wp14:anchorId="3A1F0A48" wp14:editId="23D1A101">
                <wp:simplePos x="0" y="0"/>
                <wp:positionH relativeFrom="column">
                  <wp:posOffset>116205</wp:posOffset>
                </wp:positionH>
                <wp:positionV relativeFrom="paragraph">
                  <wp:posOffset>63500</wp:posOffset>
                </wp:positionV>
                <wp:extent cx="0" cy="1155065"/>
                <wp:effectExtent l="40005" t="34925" r="36195" b="38735"/>
                <wp:wrapNone/>
                <wp:docPr id="1318" name="Line 7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55065"/>
                        </a:xfrm>
                        <a:prstGeom prst="line">
                          <a:avLst/>
                        </a:prstGeom>
                        <a:noFill/>
                        <a:ln w="635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2E36B887" id="Line 736" o:spid="_x0000_s1026" style="position:absolute;z-index:25161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.15pt,5pt" to="9.15pt,9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" strokeweight="5pt"/>
            </w:pict>
          </mc:Fallback>
        </mc:AlternateContent>
      </w:r>
    </w:p>
    <w:p w14:paraId="57B92E54" w14:textId="77777777" w:rsidR="001508BF" w:rsidRDefault="00D80AD7" w:rsidP="001508BF">
      <w:pPr>
        <w:jc w:val="center"/>
        <w:rPr>
          <w:sz w:val="52"/>
          <w:szCs w:val="5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13696" behindDoc="0" locked="0" layoutInCell="1" allowOverlap="1" wp14:anchorId="766BC870" wp14:editId="3C1A73D6">
                <wp:simplePos x="0" y="0"/>
                <wp:positionH relativeFrom="column">
                  <wp:posOffset>5499735</wp:posOffset>
                </wp:positionH>
                <wp:positionV relativeFrom="paragraph">
                  <wp:posOffset>59690</wp:posOffset>
                </wp:positionV>
                <wp:extent cx="0" cy="712470"/>
                <wp:effectExtent l="32385" t="40640" r="34290" b="37465"/>
                <wp:wrapNone/>
                <wp:docPr id="1317" name="Line 7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12470"/>
                        </a:xfrm>
                        <a:prstGeom prst="line">
                          <a:avLst/>
                        </a:prstGeom>
                        <a:noFill/>
                        <a:ln w="635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2AEE2190" id="Line 735" o:spid="_x0000_s1026" style="position:absolute;z-index:25161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3.05pt,4.7pt" to="433.05pt,6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" strokeweight="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2672" behindDoc="0" locked="0" layoutInCell="1" allowOverlap="1" wp14:anchorId="236C29DC" wp14:editId="5DDAB5BA">
                <wp:simplePos x="0" y="0"/>
                <wp:positionH relativeFrom="column">
                  <wp:posOffset>4906010</wp:posOffset>
                </wp:positionH>
                <wp:positionV relativeFrom="paragraph">
                  <wp:posOffset>59690</wp:posOffset>
                </wp:positionV>
                <wp:extent cx="0" cy="712470"/>
                <wp:effectExtent l="38735" t="40640" r="37465" b="37465"/>
                <wp:wrapNone/>
                <wp:docPr id="1316" name="Line 7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12470"/>
                        </a:xfrm>
                        <a:prstGeom prst="line">
                          <a:avLst/>
                        </a:prstGeom>
                        <a:noFill/>
                        <a:ln w="635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0668D908" id="Line 734" o:spid="_x0000_s1026" style="position:absolute;z-index:25161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6.3pt,4.7pt" to="386.3pt,6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" strokeweight="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1648" behindDoc="0" locked="0" layoutInCell="1" allowOverlap="1" wp14:anchorId="056B7207" wp14:editId="2A7A8A5F">
                <wp:simplePos x="0" y="0"/>
                <wp:positionH relativeFrom="column">
                  <wp:posOffset>4312285</wp:posOffset>
                </wp:positionH>
                <wp:positionV relativeFrom="paragraph">
                  <wp:posOffset>59690</wp:posOffset>
                </wp:positionV>
                <wp:extent cx="0" cy="712470"/>
                <wp:effectExtent l="35560" t="40640" r="40640" b="37465"/>
                <wp:wrapNone/>
                <wp:docPr id="1315" name="Line 7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12470"/>
                        </a:xfrm>
                        <a:prstGeom prst="line">
                          <a:avLst/>
                        </a:prstGeom>
                        <a:noFill/>
                        <a:ln w="635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020AC107" id="Line 733" o:spid="_x0000_s1026" style="position:absolute;z-index:25161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9.55pt,4.7pt" to="339.55pt,6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" strokeweight="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9600" behindDoc="0" locked="0" layoutInCell="1" allowOverlap="1" wp14:anchorId="1EC79453" wp14:editId="6240D8E5">
                <wp:simplePos x="0" y="0"/>
                <wp:positionH relativeFrom="column">
                  <wp:posOffset>1937385</wp:posOffset>
                </wp:positionH>
                <wp:positionV relativeFrom="paragraph">
                  <wp:posOffset>59690</wp:posOffset>
                </wp:positionV>
                <wp:extent cx="0" cy="712470"/>
                <wp:effectExtent l="32385" t="40640" r="34290" b="37465"/>
                <wp:wrapNone/>
                <wp:docPr id="1314" name="Line 7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12470"/>
                        </a:xfrm>
                        <a:prstGeom prst="line">
                          <a:avLst/>
                        </a:prstGeom>
                        <a:noFill/>
                        <a:ln w="635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2170BD77" id="Line 731" o:spid="_x0000_s1026" style="position:absolute;z-index:25160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2.55pt,4.7pt" to="152.55pt,6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" strokeweight="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8576" behindDoc="0" locked="0" layoutInCell="1" allowOverlap="1" wp14:anchorId="1E027691" wp14:editId="769CD0CD">
                <wp:simplePos x="0" y="0"/>
                <wp:positionH relativeFrom="column">
                  <wp:posOffset>3718560</wp:posOffset>
                </wp:positionH>
                <wp:positionV relativeFrom="paragraph">
                  <wp:posOffset>59690</wp:posOffset>
                </wp:positionV>
                <wp:extent cx="0" cy="712470"/>
                <wp:effectExtent l="32385" t="40640" r="34290" b="37465"/>
                <wp:wrapNone/>
                <wp:docPr id="1313" name="Line 7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12470"/>
                        </a:xfrm>
                        <a:prstGeom prst="line">
                          <a:avLst/>
                        </a:prstGeom>
                        <a:noFill/>
                        <a:ln w="635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308DB8" id="Line 730" o:spid="_x0000_s1026" style="position:absolute;z-index:25160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2.8pt,4.7pt" to="292.8pt,6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" strokeweight="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7552" behindDoc="0" locked="0" layoutInCell="1" allowOverlap="1" wp14:anchorId="00E38417" wp14:editId="693D62D7">
                <wp:simplePos x="0" y="0"/>
                <wp:positionH relativeFrom="column">
                  <wp:posOffset>1343660</wp:posOffset>
                </wp:positionH>
                <wp:positionV relativeFrom="paragraph">
                  <wp:posOffset>59690</wp:posOffset>
                </wp:positionV>
                <wp:extent cx="0" cy="712470"/>
                <wp:effectExtent l="38735" t="40640" r="37465" b="37465"/>
                <wp:wrapNone/>
                <wp:docPr id="1312" name="Line 7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12470"/>
                        </a:xfrm>
                        <a:prstGeom prst="line">
                          <a:avLst/>
                        </a:prstGeom>
                        <a:noFill/>
                        <a:ln w="635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53E8AD71" id="Line 729" o:spid="_x0000_s1026" style="position:absolute;z-index:25160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5.8pt,4.7pt" to="105.8pt,6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" strokeweight="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6528" behindDoc="0" locked="0" layoutInCell="1" allowOverlap="1" wp14:anchorId="7C56F548" wp14:editId="7305AF04">
                <wp:simplePos x="0" y="0"/>
                <wp:positionH relativeFrom="column">
                  <wp:posOffset>2531110</wp:posOffset>
                </wp:positionH>
                <wp:positionV relativeFrom="paragraph">
                  <wp:posOffset>59690</wp:posOffset>
                </wp:positionV>
                <wp:extent cx="0" cy="712470"/>
                <wp:effectExtent l="35560" t="40640" r="40640" b="37465"/>
                <wp:wrapNone/>
                <wp:docPr id="1311" name="Line 7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12470"/>
                        </a:xfrm>
                        <a:prstGeom prst="line">
                          <a:avLst/>
                        </a:prstGeom>
                        <a:noFill/>
                        <a:ln w="635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4EDC6BDE" id="Line 728" o:spid="_x0000_s1026" style="position:absolute;z-index:25160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9.3pt,4.7pt" to="199.3pt,6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" strokeweight="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5504" behindDoc="0" locked="0" layoutInCell="1" allowOverlap="1" wp14:anchorId="18BB8BE1" wp14:editId="3C180F49">
                <wp:simplePos x="0" y="0"/>
                <wp:positionH relativeFrom="column">
                  <wp:posOffset>749935</wp:posOffset>
                </wp:positionH>
                <wp:positionV relativeFrom="paragraph">
                  <wp:posOffset>59690</wp:posOffset>
                </wp:positionV>
                <wp:extent cx="0" cy="712470"/>
                <wp:effectExtent l="35560" t="40640" r="40640" b="37465"/>
                <wp:wrapNone/>
                <wp:docPr id="1310" name="Line 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12470"/>
                        </a:xfrm>
                        <a:prstGeom prst="line">
                          <a:avLst/>
                        </a:prstGeom>
                        <a:noFill/>
                        <a:ln w="635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274F86B0" id="Line 727" o:spid="_x0000_s1026" style="position:absolute;z-index:25160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05pt,4.7pt" to="59.05pt,6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" strokeweight="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4480" behindDoc="0" locked="0" layoutInCell="1" allowOverlap="1" wp14:anchorId="77BE0E9A" wp14:editId="020F2D7A">
                <wp:simplePos x="0" y="0"/>
                <wp:positionH relativeFrom="column">
                  <wp:posOffset>-556260</wp:posOffset>
                </wp:positionH>
                <wp:positionV relativeFrom="paragraph">
                  <wp:posOffset>415925</wp:posOffset>
                </wp:positionV>
                <wp:extent cx="7124700" cy="0"/>
                <wp:effectExtent l="53340" t="244475" r="51435" b="241300"/>
                <wp:wrapNone/>
                <wp:docPr id="1309" name="Line 7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24700" cy="0"/>
                        </a:xfrm>
                        <a:prstGeom prst="line">
                          <a:avLst/>
                        </a:prstGeom>
                        <a:noFill/>
                        <a:ln w="76200">
                          <a:solidFill>
                            <a:srgbClr val="000000"/>
                          </a:solidFill>
                          <a:round/>
                          <a:headEnd type="triangle" w="lg" len="med"/>
                          <a:tailEnd type="triangle" w="lg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32E2B686" id="Line 726" o:spid="_x0000_s1026" style="position:absolute;z-index:25160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3.8pt,32.75pt" to="517.2pt,3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" strokeweight="6pt">
                <v:stroke startarrow="block" startarrowwidth="wide" endarrow="block" endarrowwidth="wid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18028D93" wp14:editId="1B505F83">
                <wp:simplePos x="0" y="0"/>
                <wp:positionH relativeFrom="column">
                  <wp:posOffset>2357120</wp:posOffset>
                </wp:positionH>
                <wp:positionV relativeFrom="paragraph">
                  <wp:posOffset>240030</wp:posOffset>
                </wp:positionV>
                <wp:extent cx="365125" cy="356235"/>
                <wp:effectExtent l="13970" t="11430" r="11430" b="13335"/>
                <wp:wrapTight wrapText="bothSides">
                  <wp:wrapPolygon edited="0">
                    <wp:start x="5184" y="0"/>
                    <wp:lineTo x="-864" y="4312"/>
                    <wp:lineTo x="-864" y="15555"/>
                    <wp:lineTo x="3456" y="20753"/>
                    <wp:lineTo x="5184" y="20753"/>
                    <wp:lineTo x="15552" y="20753"/>
                    <wp:lineTo x="16416" y="20753"/>
                    <wp:lineTo x="22464" y="13822"/>
                    <wp:lineTo x="22464" y="8625"/>
                    <wp:lineTo x="19872" y="3465"/>
                    <wp:lineTo x="15552" y="0"/>
                    <wp:lineTo x="5184" y="0"/>
                  </wp:wrapPolygon>
                </wp:wrapTight>
                <wp:docPr id="1308" name="Oval 7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5125" cy="35623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oval w14:anchorId="26446864" id="Oval 723" o:spid="_x0000_s1026" style="position:absolute;margin-left:185.6pt;margin-top:18.9pt;width:28.75pt;height:28.05pt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" fillcolor="red">
                <w10:wrap type="tight"/>
              </v:oval>
            </w:pict>
          </mc:Fallback>
        </mc:AlternateContent>
      </w:r>
    </w:p>
    <w:p w14:paraId="76333078" w14:textId="40D1C4F5" w:rsidR="001508BF" w:rsidRDefault="000D576A" w:rsidP="001508BF">
      <w:pPr>
        <w:jc w:val="center"/>
        <w:rPr>
          <w:sz w:val="96"/>
          <w:szCs w:val="9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01408" behindDoc="0" locked="0" layoutInCell="1" allowOverlap="1" wp14:anchorId="0BF8F860" wp14:editId="375BCCCB">
                <wp:simplePos x="0" y="0"/>
                <wp:positionH relativeFrom="page">
                  <wp:posOffset>5993130</wp:posOffset>
                </wp:positionH>
                <wp:positionV relativeFrom="paragraph">
                  <wp:posOffset>424180</wp:posOffset>
                </wp:positionV>
                <wp:extent cx="1779270" cy="949960"/>
                <wp:effectExtent l="0" t="0" r="0" b="2540"/>
                <wp:wrapTight wrapText="bothSides">
                  <wp:wrapPolygon edited="0">
                    <wp:start x="0" y="0"/>
                    <wp:lineTo x="0" y="21225"/>
                    <wp:lineTo x="21276" y="21225"/>
                    <wp:lineTo x="21276" y="0"/>
                    <wp:lineTo x="0" y="0"/>
                  </wp:wrapPolygon>
                </wp:wrapTight>
                <wp:docPr id="1305" name="Text Box 7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9270" cy="949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479FED3" w14:textId="77777777" w:rsidR="00B8463E" w:rsidRPr="009525F1" w:rsidRDefault="00B8463E" w:rsidP="001508BF">
                            <w:pPr>
                              <w:rPr>
                                <w:sz w:val="96"/>
                                <w:szCs w:val="96"/>
                              </w:rPr>
                            </w:pPr>
                            <w:r>
                              <w:rPr>
                                <w:sz w:val="96"/>
                                <w:szCs w:val="96"/>
                              </w:rPr>
                              <w:t>1,2</w:t>
                            </w:r>
                            <w:r w:rsidRPr="009525F1">
                              <w:rPr>
                                <w:sz w:val="96"/>
                                <w:szCs w:val="96"/>
                              </w:rPr>
                              <w:t>4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BF8F860" id="_x0000_t202" coordsize="21600,21600" o:spt="202" path="m,l,21600r21600,l21600,xe">
                <v:stroke joinstyle="miter"/>
                <v:path gradientshapeok="t" o:connecttype="rect"/>
              </v:shapetype>
              <v:shape id="Text Box 722" o:spid="_x0000_s1026" type="#_x0000_t202" style="position:absolute;left:0;text-align:left;margin-left:471.9pt;margin-top:33.4pt;width:140.1pt;height:74.8pt;z-index:251601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" stroked="f">
                <v:textbox>
                  <w:txbxContent>
                    <w:p w14:paraId="1479FED3" w14:textId="77777777" w:rsidR="00B8463E" w:rsidRPr="009525F1" w:rsidRDefault="00B8463E" w:rsidP="001508BF">
                      <w:pPr>
                        <w:rPr>
                          <w:sz w:val="96"/>
                          <w:szCs w:val="96"/>
                        </w:rPr>
                      </w:pPr>
                      <w:r>
                        <w:rPr>
                          <w:sz w:val="96"/>
                          <w:szCs w:val="96"/>
                        </w:rPr>
                        <w:t>1,2</w:t>
                      </w:r>
                      <w:r w:rsidRPr="009525F1">
                        <w:rPr>
                          <w:sz w:val="96"/>
                          <w:szCs w:val="96"/>
                        </w:rPr>
                        <w:t>40</w:t>
                      </w:r>
                    </w:p>
                  </w:txbxContent>
                </v:textbox>
                <w10:wrap type="tight" anchorx="page"/>
              </v:shape>
            </w:pict>
          </mc:Fallback>
        </mc:AlternateContent>
      </w:r>
      <w:r w:rsidR="001F4416">
        <w:rPr>
          <w:noProof/>
        </w:rPr>
        <mc:AlternateContent>
          <mc:Choice Requires="wps">
            <w:drawing>
              <wp:anchor distT="0" distB="0" distL="114300" distR="114300" simplePos="0" relativeHeight="251600384" behindDoc="0" locked="0" layoutInCell="1" allowOverlap="1" wp14:anchorId="36ED62B0" wp14:editId="4A7DB376">
                <wp:simplePos x="0" y="0"/>
                <wp:positionH relativeFrom="column">
                  <wp:posOffset>-693420</wp:posOffset>
                </wp:positionH>
                <wp:positionV relativeFrom="paragraph">
                  <wp:posOffset>395605</wp:posOffset>
                </wp:positionV>
                <wp:extent cx="1971675" cy="959485"/>
                <wp:effectExtent l="0" t="0" r="9525" b="0"/>
                <wp:wrapTight wrapText="bothSides">
                  <wp:wrapPolygon edited="0">
                    <wp:start x="0" y="0"/>
                    <wp:lineTo x="0" y="21014"/>
                    <wp:lineTo x="21496" y="21014"/>
                    <wp:lineTo x="21496" y="0"/>
                    <wp:lineTo x="0" y="0"/>
                  </wp:wrapPolygon>
                </wp:wrapTight>
                <wp:docPr id="1306" name="Text Box 7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71675" cy="959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EDE3E7" w14:textId="77777777" w:rsidR="00B8463E" w:rsidRPr="009525F1" w:rsidRDefault="00B8463E" w:rsidP="001508BF">
                            <w:pPr>
                              <w:rPr>
                                <w:sz w:val="96"/>
                                <w:szCs w:val="96"/>
                              </w:rPr>
                            </w:pPr>
                            <w:r>
                              <w:rPr>
                                <w:sz w:val="96"/>
                                <w:szCs w:val="96"/>
                              </w:rPr>
                              <w:t>1,2</w:t>
                            </w:r>
                            <w:r w:rsidRPr="009525F1">
                              <w:rPr>
                                <w:sz w:val="96"/>
                                <w:szCs w:val="96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ED62B0" id="Text Box 721" o:spid="_x0000_s1027" type="#_x0000_t202" style="position:absolute;left:0;text-align:left;margin-left:-54.6pt;margin-top:31.15pt;width:155.25pt;height:75.55pt;z-index:25160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" stroked="f">
                <v:textbox>
                  <w:txbxContent>
                    <w:p w14:paraId="03EDE3E7" w14:textId="77777777" w:rsidR="00B8463E" w:rsidRPr="009525F1" w:rsidRDefault="00B8463E" w:rsidP="001508BF">
                      <w:pPr>
                        <w:rPr>
                          <w:sz w:val="96"/>
                          <w:szCs w:val="96"/>
                        </w:rPr>
                      </w:pPr>
                      <w:r>
                        <w:rPr>
                          <w:sz w:val="96"/>
                          <w:szCs w:val="96"/>
                        </w:rPr>
                        <w:t>1,2</w:t>
                      </w:r>
                      <w:r w:rsidRPr="009525F1">
                        <w:rPr>
                          <w:sz w:val="96"/>
                          <w:szCs w:val="96"/>
                        </w:rPr>
                        <w:t>30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24D75146" w14:textId="510F069A" w:rsidR="001508BF" w:rsidRDefault="000D576A" w:rsidP="001508BF">
      <w:pPr>
        <w:ind w:right="-748"/>
        <w:jc w:val="center"/>
        <w:rPr>
          <w:sz w:val="144"/>
          <w:szCs w:val="9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03456" behindDoc="0" locked="0" layoutInCell="1" allowOverlap="1" wp14:anchorId="26AE88CA" wp14:editId="4BB399A4">
                <wp:simplePos x="0" y="0"/>
                <wp:positionH relativeFrom="margin">
                  <wp:posOffset>595630</wp:posOffset>
                </wp:positionH>
                <wp:positionV relativeFrom="paragraph">
                  <wp:posOffset>384175</wp:posOffset>
                </wp:positionV>
                <wp:extent cx="1419225" cy="859790"/>
                <wp:effectExtent l="38100" t="38100" r="28575" b="35560"/>
                <wp:wrapNone/>
                <wp:docPr id="1307" name="Line 7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419225" cy="859790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221C0A" id="Line 725" o:spid="_x0000_s1026" style="position:absolute;flip:x y;z-index:251603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46.9pt,30.25pt" to="158.65pt,9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" strokeweight="4.5pt">
                <v:stroke endarrow="block"/>
                <w10:wrap anchorx="margin"/>
              </v:line>
            </w:pict>
          </mc:Fallback>
        </mc:AlternateContent>
      </w:r>
      <w:r w:rsidR="001F4416">
        <w:rPr>
          <w:noProof/>
        </w:rPr>
        <mc:AlternateContent>
          <mc:Choice Requires="wps">
            <w:drawing>
              <wp:anchor distT="0" distB="0" distL="114300" distR="114300" simplePos="0" relativeHeight="251602432" behindDoc="0" locked="0" layoutInCell="1" allowOverlap="1" wp14:anchorId="11AAC8CE" wp14:editId="487D1D82">
                <wp:simplePos x="0" y="0"/>
                <wp:positionH relativeFrom="column">
                  <wp:posOffset>1935480</wp:posOffset>
                </wp:positionH>
                <wp:positionV relativeFrom="paragraph">
                  <wp:posOffset>579755</wp:posOffset>
                </wp:positionV>
                <wp:extent cx="2409825" cy="1095375"/>
                <wp:effectExtent l="0" t="0" r="9525" b="9525"/>
                <wp:wrapTight wrapText="bothSides">
                  <wp:wrapPolygon edited="0">
                    <wp:start x="0" y="0"/>
                    <wp:lineTo x="0" y="21412"/>
                    <wp:lineTo x="21515" y="21412"/>
                    <wp:lineTo x="21515" y="0"/>
                    <wp:lineTo x="0" y="0"/>
                  </wp:wrapPolygon>
                </wp:wrapTight>
                <wp:docPr id="1304" name="Text Box 7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9825" cy="1095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4D119B9" w14:textId="77777777" w:rsidR="00B8463E" w:rsidRDefault="00B8463E" w:rsidP="001508BF">
                            <w:r>
                              <w:rPr>
                                <w:sz w:val="144"/>
                                <w:szCs w:val="96"/>
                              </w:rPr>
                              <w:t>1,23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AAC8CE" id="Text Box 724" o:spid="_x0000_s1028" type="#_x0000_t202" style="position:absolute;left:0;text-align:left;margin-left:152.4pt;margin-top:45.65pt;width:189.75pt;height:86.25pt;z-index:25160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" stroked="f">
                <v:textbox>
                  <w:txbxContent>
                    <w:p w14:paraId="34D119B9" w14:textId="77777777" w:rsidR="00B8463E" w:rsidRDefault="00B8463E" w:rsidP="001508BF">
                      <w:r>
                        <w:rPr>
                          <w:sz w:val="144"/>
                          <w:szCs w:val="96"/>
                        </w:rPr>
                        <w:t>1,234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7355B0A2" w14:textId="77777777" w:rsidR="00B54F2F" w:rsidRDefault="00B54F2F" w:rsidP="001508BF">
      <w:pPr>
        <w:ind w:right="-748"/>
        <w:rPr>
          <w:sz w:val="96"/>
          <w:szCs w:val="96"/>
        </w:rPr>
      </w:pPr>
    </w:p>
    <w:p w14:paraId="39663E9F" w14:textId="77777777" w:rsidR="008E0587" w:rsidRDefault="008E0587" w:rsidP="001508BF">
      <w:pPr>
        <w:ind w:right="-748"/>
        <w:rPr>
          <w:sz w:val="96"/>
          <w:szCs w:val="96"/>
        </w:rPr>
      </w:pPr>
    </w:p>
    <w:p w14:paraId="227D38B3" w14:textId="77777777" w:rsidR="00FB198B" w:rsidRDefault="00B54F2F" w:rsidP="00FB198B">
      <w:pPr>
        <w:ind w:right="-748"/>
        <w:jc w:val="center"/>
        <w:rPr>
          <w:sz w:val="96"/>
          <w:szCs w:val="96"/>
        </w:rPr>
      </w:pPr>
      <w:r>
        <w:rPr>
          <w:sz w:val="96"/>
          <w:szCs w:val="96"/>
        </w:rPr>
        <w:t xml:space="preserve">Round </w:t>
      </w:r>
      <w:r w:rsidR="001F4416">
        <w:rPr>
          <w:sz w:val="96"/>
          <w:szCs w:val="96"/>
        </w:rPr>
        <w:t>1,2</w:t>
      </w:r>
      <w:r>
        <w:rPr>
          <w:sz w:val="96"/>
          <w:szCs w:val="96"/>
        </w:rPr>
        <w:t xml:space="preserve">34 to the </w:t>
      </w:r>
    </w:p>
    <w:p w14:paraId="38F4E3D3" w14:textId="77777777" w:rsidR="000105BD" w:rsidRDefault="00B54F2F" w:rsidP="00FB198B">
      <w:pPr>
        <w:ind w:right="-748"/>
        <w:jc w:val="center"/>
        <w:rPr>
          <w:sz w:val="96"/>
          <w:szCs w:val="96"/>
        </w:rPr>
      </w:pPr>
      <w:proofErr w:type="gramStart"/>
      <w:r>
        <w:rPr>
          <w:sz w:val="96"/>
          <w:szCs w:val="96"/>
        </w:rPr>
        <w:t>nearest</w:t>
      </w:r>
      <w:proofErr w:type="gramEnd"/>
      <w:r>
        <w:rPr>
          <w:sz w:val="96"/>
          <w:szCs w:val="96"/>
        </w:rPr>
        <w:t xml:space="preserve"> ten.</w:t>
      </w:r>
    </w:p>
    <w:p w14:paraId="25D4E35B" w14:textId="77777777" w:rsidR="000105BD" w:rsidRDefault="000105BD">
      <w:pPr>
        <w:rPr>
          <w:sz w:val="96"/>
          <w:szCs w:val="96"/>
        </w:rPr>
      </w:pPr>
      <w:r>
        <w:rPr>
          <w:sz w:val="96"/>
          <w:szCs w:val="96"/>
        </w:rPr>
        <w:br w:type="page"/>
      </w:r>
    </w:p>
    <w:p w14:paraId="7322DB65" w14:textId="77777777" w:rsidR="00C107C6" w:rsidRPr="0097636A" w:rsidRDefault="00C107C6" w:rsidP="00CF4C01">
      <w:pPr>
        <w:pStyle w:val="Heading1"/>
      </w:pPr>
      <w:bookmarkStart w:id="2" w:name="Less_Than"/>
      <w:r>
        <w:lastRenderedPageBreak/>
        <w:t xml:space="preserve">Less </w:t>
      </w:r>
      <w:r w:rsidR="003F2929" w:rsidRPr="00CF4C01">
        <w:t>T</w:t>
      </w:r>
      <w:r w:rsidRPr="00CF4C01">
        <w:t>han</w:t>
      </w:r>
      <w:bookmarkEnd w:id="2"/>
    </w:p>
    <w:p w14:paraId="1B479A85" w14:textId="77777777" w:rsidR="00C107C6" w:rsidRPr="00D905F4" w:rsidRDefault="00C107C6" w:rsidP="00C107C6">
      <w:pPr>
        <w:jc w:val="center"/>
        <w:rPr>
          <w:b/>
          <w:color w:val="FF0000"/>
          <w:sz w:val="144"/>
          <w:szCs w:val="144"/>
        </w:rPr>
      </w:pPr>
      <w:r w:rsidRPr="009D4D64">
        <w:rPr>
          <w:b/>
          <w:color w:val="FF0000"/>
          <w:sz w:val="144"/>
          <w:szCs w:val="144"/>
        </w:rPr>
        <w:t>&lt;</w:t>
      </w:r>
    </w:p>
    <w:p w14:paraId="24FF984A" w14:textId="77777777" w:rsidR="00C107C6" w:rsidRPr="008448EA" w:rsidRDefault="00C107C6" w:rsidP="00C107C6">
      <w:pPr>
        <w:rPr>
          <w:b/>
          <w:color w:val="FF0000"/>
          <w:sz w:val="56"/>
          <w:szCs w:val="56"/>
        </w:rPr>
      </w:pPr>
      <w:r>
        <w:rPr>
          <w:rFonts w:ascii="Calibri" w:hAnsi="Calibri"/>
          <w:sz w:val="80"/>
        </w:rPr>
        <w:t xml:space="preserve">      </w:t>
      </w:r>
    </w:p>
    <w:p w14:paraId="7C821CA8" w14:textId="77777777" w:rsidR="00C107C6" w:rsidRDefault="00D80AD7" w:rsidP="00C107C6">
      <w:pPr>
        <w:jc w:val="center"/>
        <w:rPr>
          <w:sz w:val="96"/>
          <w:szCs w:val="96"/>
        </w:rPr>
      </w:pPr>
      <w:r>
        <w:rPr>
          <w:noProof/>
          <w:sz w:val="180"/>
          <w:szCs w:val="180"/>
        </w:rPr>
        <mc:AlternateContent>
          <mc:Choice Requires="wpg">
            <w:drawing>
              <wp:anchor distT="0" distB="0" distL="114300" distR="114300" simplePos="0" relativeHeight="251681280" behindDoc="0" locked="0" layoutInCell="1" allowOverlap="1" wp14:anchorId="23A4842E" wp14:editId="67951D92">
                <wp:simplePos x="0" y="0"/>
                <wp:positionH relativeFrom="column">
                  <wp:posOffset>43815</wp:posOffset>
                </wp:positionH>
                <wp:positionV relativeFrom="paragraph">
                  <wp:posOffset>64135</wp:posOffset>
                </wp:positionV>
                <wp:extent cx="6167120" cy="712470"/>
                <wp:effectExtent l="53340" t="35560" r="56515" b="33020"/>
                <wp:wrapNone/>
                <wp:docPr id="1293" name="Group 1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120" cy="712470"/>
                          <a:chOff x="1239" y="7611"/>
                          <a:chExt cx="9537" cy="1122"/>
                        </a:xfrm>
                      </wpg:grpSpPr>
                      <wps:wsp>
                        <wps:cNvPr id="1294" name="Line 1267"/>
                        <wps:cNvCnPr/>
                        <wps:spPr bwMode="auto">
                          <a:xfrm>
                            <a:off x="1239" y="8172"/>
                            <a:ext cx="9537" cy="0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000000"/>
                            </a:solidFill>
                            <a:round/>
                            <a:headEnd type="triangle" w="lg" len="med"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5" name="Line 1268"/>
                        <wps:cNvCnPr/>
                        <wps:spPr bwMode="auto">
                          <a:xfrm>
                            <a:off x="2361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6" name="Line 1269"/>
                        <wps:cNvCnPr/>
                        <wps:spPr bwMode="auto">
                          <a:xfrm>
                            <a:off x="3296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7" name="Line 1270"/>
                        <wps:cNvCnPr/>
                        <wps:spPr bwMode="auto">
                          <a:xfrm>
                            <a:off x="6101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8" name="Line 1271"/>
                        <wps:cNvCnPr/>
                        <wps:spPr bwMode="auto">
                          <a:xfrm>
                            <a:off x="4231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9" name="Line 1272"/>
                        <wps:cNvCnPr/>
                        <wps:spPr bwMode="auto">
                          <a:xfrm>
                            <a:off x="7971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0" name="Line 1273"/>
                        <wps:cNvCnPr/>
                        <wps:spPr bwMode="auto">
                          <a:xfrm>
                            <a:off x="5166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1" name="Line 1274"/>
                        <wps:cNvCnPr/>
                        <wps:spPr bwMode="auto">
                          <a:xfrm>
                            <a:off x="7036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2" name="Line 1275"/>
                        <wps:cNvCnPr/>
                        <wps:spPr bwMode="auto">
                          <a:xfrm>
                            <a:off x="8906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3" name="Line 1276"/>
                        <wps:cNvCnPr/>
                        <wps:spPr bwMode="auto">
                          <a:xfrm>
                            <a:off x="9841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group w14:anchorId="05FB3F39" id="Group 1266" o:spid="_x0000_s1026" style="position:absolute;margin-left:3.45pt;margin-top:5.05pt;width:485.6pt;height:56.1pt;z-index:251681280" coordorigin="1239,7611" coordsize="9537,11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">
                <v:line id="Line 1267" o:spid="_x0000_s1027" style="position:absolute;visibility:visible;mso-wrap-style:square" from="1239,8172" to="10776,8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" strokeweight="6pt">
                  <v:stroke startarrow="block" startarrowwidth="wide" endarrow="block" endarrowwidth="wide"/>
                </v:line>
                <v:line id="Line 1268" o:spid="_x0000_s1028" style="position:absolute;visibility:visible;mso-wrap-style:square" from="2361,7611" to="2361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" strokeweight="5pt"/>
                <v:line id="Line 1269" o:spid="_x0000_s1029" style="position:absolute;visibility:visible;mso-wrap-style:square" from="3296,7611" to="3296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" strokeweight="5pt"/>
                <v:line id="Line 1270" o:spid="_x0000_s1030" style="position:absolute;visibility:visible;mso-wrap-style:square" from="6101,7611" to="6101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" strokeweight="5pt"/>
                <v:line id="Line 1271" o:spid="_x0000_s1031" style="position:absolute;visibility:visible;mso-wrap-style:square" from="4231,7611" to="4231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" strokeweight="5pt"/>
                <v:line id="Line 1272" o:spid="_x0000_s1032" style="position:absolute;visibility:visible;mso-wrap-style:square" from="7971,7611" to="7971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" strokeweight="5pt"/>
                <v:line id="Line 1273" o:spid="_x0000_s1033" style="position:absolute;visibility:visible;mso-wrap-style:square" from="5166,7611" to="5166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" strokeweight="5pt"/>
                <v:line id="Line 1274" o:spid="_x0000_s1034" style="position:absolute;visibility:visible;mso-wrap-style:square" from="7036,7611" to="7036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" strokeweight="5pt"/>
                <v:line id="Line 1275" o:spid="_x0000_s1035" style="position:absolute;visibility:visible;mso-wrap-style:square" from="8906,7611" to="8906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" strokeweight="5pt"/>
                <v:line id="Line 1276" o:spid="_x0000_s1036" style="position:absolute;visibility:visible;mso-wrap-style:square" from="9841,7611" to="9841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" strokeweight="5pt"/>
              </v:group>
            </w:pict>
          </mc:Fallback>
        </mc:AlternateContent>
      </w:r>
    </w:p>
    <w:p w14:paraId="269247B4" w14:textId="77777777" w:rsidR="00C107C6" w:rsidRPr="00D905F4" w:rsidRDefault="00C107C6" w:rsidP="00C107C6">
      <w:pPr>
        <w:ind w:right="-900"/>
        <w:rPr>
          <w:sz w:val="40"/>
          <w:szCs w:val="40"/>
        </w:rPr>
      </w:pPr>
      <w:r w:rsidRPr="003A19FE">
        <w:rPr>
          <w:sz w:val="40"/>
          <w:szCs w:val="40"/>
        </w:rPr>
        <w:t xml:space="preserve">       </w:t>
      </w:r>
      <w:r w:rsidR="00630C63">
        <w:rPr>
          <w:sz w:val="40"/>
          <w:szCs w:val="40"/>
        </w:rPr>
        <w:t xml:space="preserve"> </w:t>
      </w:r>
      <w:r>
        <w:rPr>
          <w:sz w:val="80"/>
        </w:rPr>
        <w:t xml:space="preserve"> </w:t>
      </w:r>
      <w:r w:rsidRPr="003A19FE">
        <w:rPr>
          <w:sz w:val="80"/>
        </w:rPr>
        <w:t>0</w:t>
      </w:r>
      <w:r w:rsidRPr="003A19FE">
        <w:t xml:space="preserve">  </w:t>
      </w:r>
      <w:r>
        <w:rPr>
          <w:sz w:val="80"/>
        </w:rPr>
        <w:t xml:space="preserve"> </w:t>
      </w:r>
      <w:r w:rsidR="00630C63">
        <w:rPr>
          <w:sz w:val="80"/>
        </w:rPr>
        <w:t xml:space="preserve"> </w:t>
      </w:r>
      <w:r w:rsidR="006709DD">
        <w:rPr>
          <w:sz w:val="16"/>
          <w:szCs w:val="16"/>
        </w:rPr>
        <w:t xml:space="preserve"> </w:t>
      </w:r>
      <w:r w:rsidRPr="003A19FE">
        <w:rPr>
          <w:sz w:val="80"/>
        </w:rPr>
        <w:t>1</w:t>
      </w:r>
      <w:r>
        <w:t xml:space="preserve">       </w:t>
      </w:r>
      <w:r w:rsidR="00630C63">
        <w:t xml:space="preserve">  </w:t>
      </w:r>
      <w:r w:rsidRPr="003A19FE">
        <w:rPr>
          <w:color w:val="FF0000"/>
          <w:sz w:val="80"/>
        </w:rPr>
        <w:t>2</w:t>
      </w:r>
      <w:r>
        <w:t xml:space="preserve">        </w:t>
      </w:r>
      <w:r w:rsidR="00630C63">
        <w:t xml:space="preserve">  </w:t>
      </w:r>
      <w:r w:rsidRPr="003A19FE">
        <w:rPr>
          <w:sz w:val="80"/>
        </w:rPr>
        <w:t>3</w:t>
      </w:r>
      <w:r>
        <w:t xml:space="preserve">         </w:t>
      </w:r>
      <w:r w:rsidRPr="003A19FE">
        <w:rPr>
          <w:sz w:val="80"/>
        </w:rPr>
        <w:t>4</w:t>
      </w:r>
      <w:r>
        <w:t xml:space="preserve">          </w:t>
      </w:r>
      <w:r w:rsidRPr="003A19FE">
        <w:rPr>
          <w:sz w:val="80"/>
        </w:rPr>
        <w:t>5</w:t>
      </w:r>
      <w:r>
        <w:t xml:space="preserve">         </w:t>
      </w:r>
      <w:r w:rsidRPr="003A19FE">
        <w:rPr>
          <w:sz w:val="80"/>
        </w:rPr>
        <w:t>6</w:t>
      </w:r>
      <w:r>
        <w:t xml:space="preserve">         </w:t>
      </w:r>
      <w:r w:rsidRPr="003A19FE">
        <w:rPr>
          <w:color w:val="FF0000"/>
          <w:sz w:val="80"/>
        </w:rPr>
        <w:t>7</w:t>
      </w:r>
      <w:r>
        <w:t xml:space="preserve">         </w:t>
      </w:r>
      <w:r w:rsidRPr="003A19FE">
        <w:rPr>
          <w:sz w:val="80"/>
        </w:rPr>
        <w:t>8</w:t>
      </w:r>
    </w:p>
    <w:p w14:paraId="54D582CE" w14:textId="77777777" w:rsidR="00C107C6" w:rsidRPr="009D4D64" w:rsidRDefault="00C107C6" w:rsidP="00AB2BF6">
      <w:pPr>
        <w:spacing w:before="240" w:after="240"/>
        <w:jc w:val="center"/>
        <w:rPr>
          <w:sz w:val="96"/>
          <w:szCs w:val="96"/>
        </w:rPr>
      </w:pPr>
      <w:r w:rsidRPr="009D4D64">
        <w:rPr>
          <w:sz w:val="96"/>
          <w:szCs w:val="96"/>
        </w:rPr>
        <w:t xml:space="preserve">2 </w:t>
      </w:r>
      <w:r w:rsidRPr="009D4D64">
        <w:rPr>
          <w:b/>
          <w:color w:val="FF0000"/>
          <w:sz w:val="96"/>
          <w:szCs w:val="96"/>
        </w:rPr>
        <w:t>&lt;</w:t>
      </w:r>
      <w:r w:rsidRPr="009D4D64">
        <w:rPr>
          <w:b/>
          <w:sz w:val="96"/>
          <w:szCs w:val="96"/>
        </w:rPr>
        <w:t xml:space="preserve"> </w:t>
      </w:r>
      <w:r w:rsidRPr="009D4D64">
        <w:rPr>
          <w:sz w:val="96"/>
          <w:szCs w:val="96"/>
        </w:rPr>
        <w:t>7</w:t>
      </w:r>
    </w:p>
    <w:p w14:paraId="1E07FE71" w14:textId="77777777" w:rsidR="00C107C6" w:rsidRDefault="00D80AD7" w:rsidP="00C107C6">
      <w:pPr>
        <w:jc w:val="both"/>
        <w:rPr>
          <w:sz w:val="96"/>
          <w:szCs w:val="96"/>
        </w:rPr>
      </w:pPr>
      <w:r>
        <w:rPr>
          <w:noProof/>
        </w:rPr>
        <w:drawing>
          <wp:anchor distT="0" distB="0" distL="114300" distR="114300" simplePos="0" relativeHeight="251683328" behindDoc="0" locked="0" layoutInCell="1" allowOverlap="1" wp14:anchorId="4B305344" wp14:editId="5E9C4680">
            <wp:simplePos x="0" y="0"/>
            <wp:positionH relativeFrom="column">
              <wp:posOffset>411480</wp:posOffset>
            </wp:positionH>
            <wp:positionV relativeFrom="paragraph">
              <wp:posOffset>635</wp:posOffset>
            </wp:positionV>
            <wp:extent cx="4813935" cy="1765935"/>
            <wp:effectExtent l="0" t="0" r="5715" b="5715"/>
            <wp:wrapNone/>
            <wp:docPr id="1292" name="Picture 1288" descr="Less th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8" descr="Less than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935" cy="1765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107C6">
        <w:rPr>
          <w:sz w:val="96"/>
          <w:szCs w:val="96"/>
        </w:rPr>
        <w:t xml:space="preserve">     </w:t>
      </w:r>
    </w:p>
    <w:p w14:paraId="33B8F437" w14:textId="77777777" w:rsidR="00C107C6" w:rsidRDefault="00C107C6" w:rsidP="00C107C6">
      <w:pPr>
        <w:jc w:val="both"/>
        <w:rPr>
          <w:sz w:val="96"/>
          <w:szCs w:val="96"/>
        </w:rPr>
      </w:pPr>
    </w:p>
    <w:p w14:paraId="597DC08A" w14:textId="77777777" w:rsidR="00C107C6" w:rsidRPr="00F47328" w:rsidRDefault="00C107C6" w:rsidP="00C107C6">
      <w:pPr>
        <w:jc w:val="both"/>
        <w:rPr>
          <w:sz w:val="56"/>
          <w:szCs w:val="56"/>
        </w:rPr>
      </w:pPr>
    </w:p>
    <w:p w14:paraId="485050D0" w14:textId="77777777" w:rsidR="000105BD" w:rsidRDefault="00D36952" w:rsidP="00AB2BF6">
      <w:pPr>
        <w:spacing w:before="240"/>
        <w:jc w:val="center"/>
        <w:rPr>
          <w:sz w:val="96"/>
          <w:szCs w:val="96"/>
        </w:rPr>
      </w:pPr>
      <m:oMath>
        <m:f>
          <m:fPr>
            <m:ctrlPr>
              <w:rPr>
                <w:rFonts w:ascii="Cambria Math" w:hAnsi="Cambria Math"/>
                <w:i/>
                <w:sz w:val="96"/>
                <w:szCs w:val="96"/>
              </w:rPr>
            </m:ctrlPr>
          </m:fPr>
          <m:num>
            <m:r>
              <w:rPr>
                <w:rFonts w:ascii="Cambria Math" w:hAnsi="Cambria Math"/>
                <w:sz w:val="96"/>
                <w:szCs w:val="96"/>
              </w:rPr>
              <m:t>3</m:t>
            </m:r>
          </m:num>
          <m:den>
            <m:r>
              <w:rPr>
                <w:rFonts w:ascii="Cambria Math" w:hAnsi="Cambria Math"/>
                <w:sz w:val="96"/>
                <w:szCs w:val="96"/>
              </w:rPr>
              <m:t>8</m:t>
            </m:r>
          </m:den>
        </m:f>
      </m:oMath>
      <w:r w:rsidR="00C107C6" w:rsidRPr="009D4D64">
        <w:rPr>
          <w:sz w:val="96"/>
          <w:szCs w:val="96"/>
        </w:rPr>
        <w:t xml:space="preserve">  </w:t>
      </w:r>
      <w:r w:rsidR="00C107C6" w:rsidRPr="009D4D64">
        <w:rPr>
          <w:b/>
          <w:color w:val="FF0000"/>
          <w:sz w:val="96"/>
          <w:szCs w:val="96"/>
        </w:rPr>
        <w:t>&lt;</w:t>
      </w:r>
      <w:r w:rsidR="00C107C6" w:rsidRPr="009D4D64">
        <w:rPr>
          <w:color w:val="FF0000"/>
          <w:sz w:val="96"/>
          <w:szCs w:val="96"/>
        </w:rPr>
        <w:t xml:space="preserve"> </w:t>
      </w:r>
      <w:r w:rsidR="00C107C6" w:rsidRPr="009D4D64">
        <w:rPr>
          <w:sz w:val="96"/>
          <w:szCs w:val="9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96"/>
                <w:szCs w:val="96"/>
              </w:rPr>
            </m:ctrlPr>
          </m:fPr>
          <m:num>
            <m:r>
              <w:rPr>
                <w:rFonts w:ascii="Cambria Math" w:hAnsi="Cambria Math"/>
                <w:sz w:val="96"/>
                <w:szCs w:val="96"/>
              </w:rPr>
              <m:t>6</m:t>
            </m:r>
          </m:num>
          <m:den>
            <m:r>
              <w:rPr>
                <w:rFonts w:ascii="Cambria Math" w:hAnsi="Cambria Math"/>
                <w:sz w:val="96"/>
                <w:szCs w:val="96"/>
              </w:rPr>
              <m:t>10</m:t>
            </m:r>
          </m:den>
        </m:f>
      </m:oMath>
      <w:r w:rsidR="000105BD">
        <w:rPr>
          <w:sz w:val="96"/>
          <w:szCs w:val="96"/>
        </w:rPr>
        <w:br w:type="page"/>
      </w:r>
    </w:p>
    <w:p w14:paraId="4C391DDE" w14:textId="77777777" w:rsidR="00C107C6" w:rsidRPr="0097636A" w:rsidRDefault="00C107C6" w:rsidP="00CF4C01">
      <w:pPr>
        <w:pStyle w:val="Heading1"/>
      </w:pPr>
      <w:bookmarkStart w:id="3" w:name="Greater_Than"/>
      <w:r w:rsidRPr="00CF4C01">
        <w:lastRenderedPageBreak/>
        <w:t>Greater</w:t>
      </w:r>
      <w:r w:rsidRPr="0097636A">
        <w:t xml:space="preserve"> </w:t>
      </w:r>
      <w:r w:rsidR="003F2929">
        <w:t>T</w:t>
      </w:r>
      <w:r w:rsidRPr="0097636A">
        <w:t>han</w:t>
      </w:r>
      <w:bookmarkEnd w:id="3"/>
    </w:p>
    <w:p w14:paraId="463BB37A" w14:textId="77777777" w:rsidR="00C107C6" w:rsidRDefault="00C107C6" w:rsidP="00C107C6">
      <w:pPr>
        <w:jc w:val="center"/>
        <w:rPr>
          <w:b/>
          <w:color w:val="FF0000"/>
          <w:sz w:val="40"/>
          <w:szCs w:val="40"/>
        </w:rPr>
      </w:pPr>
      <w:r w:rsidRPr="00D905F4">
        <w:rPr>
          <w:b/>
          <w:color w:val="FF0000"/>
          <w:sz w:val="144"/>
          <w:szCs w:val="144"/>
        </w:rPr>
        <w:t>&gt;</w:t>
      </w:r>
    </w:p>
    <w:p w14:paraId="7B612363" w14:textId="77777777" w:rsidR="00C107C6" w:rsidRPr="002A64BA" w:rsidRDefault="00C107C6" w:rsidP="00C107C6">
      <w:pPr>
        <w:jc w:val="center"/>
        <w:rPr>
          <w:b/>
          <w:color w:val="FF0000"/>
          <w:sz w:val="40"/>
          <w:szCs w:val="40"/>
        </w:rPr>
      </w:pPr>
    </w:p>
    <w:p w14:paraId="58978586" w14:textId="77777777" w:rsidR="00C107C6" w:rsidRDefault="00D80AD7" w:rsidP="00C107C6">
      <w:pPr>
        <w:jc w:val="center"/>
        <w:rPr>
          <w:sz w:val="96"/>
          <w:szCs w:val="96"/>
        </w:rPr>
      </w:pPr>
      <w:r>
        <w:rPr>
          <w:noProof/>
          <w:sz w:val="180"/>
          <w:szCs w:val="180"/>
        </w:rPr>
        <mc:AlternateContent>
          <mc:Choice Requires="wpg">
            <w:drawing>
              <wp:anchor distT="0" distB="0" distL="114300" distR="114300" simplePos="0" relativeHeight="251682304" behindDoc="0" locked="0" layoutInCell="1" allowOverlap="1" wp14:anchorId="04818D26" wp14:editId="2C497BE3">
                <wp:simplePos x="0" y="0"/>
                <wp:positionH relativeFrom="column">
                  <wp:posOffset>-28575</wp:posOffset>
                </wp:positionH>
                <wp:positionV relativeFrom="paragraph">
                  <wp:posOffset>64135</wp:posOffset>
                </wp:positionV>
                <wp:extent cx="6167120" cy="712470"/>
                <wp:effectExtent l="47625" t="35560" r="52705" b="33020"/>
                <wp:wrapNone/>
                <wp:docPr id="1215" name="Group 1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120" cy="712470"/>
                          <a:chOff x="1239" y="7611"/>
                          <a:chExt cx="9537" cy="1122"/>
                        </a:xfrm>
                      </wpg:grpSpPr>
                      <wps:wsp>
                        <wps:cNvPr id="1280" name="Line 1278"/>
                        <wps:cNvCnPr/>
                        <wps:spPr bwMode="auto">
                          <a:xfrm>
                            <a:off x="1239" y="8172"/>
                            <a:ext cx="9537" cy="0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000000"/>
                            </a:solidFill>
                            <a:round/>
                            <a:headEnd type="triangle" w="lg" len="med"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1" name="Line 1279"/>
                        <wps:cNvCnPr/>
                        <wps:spPr bwMode="auto">
                          <a:xfrm>
                            <a:off x="2361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2" name="Line 1280"/>
                        <wps:cNvCnPr/>
                        <wps:spPr bwMode="auto">
                          <a:xfrm>
                            <a:off x="3296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3" name="Line 1281"/>
                        <wps:cNvCnPr/>
                        <wps:spPr bwMode="auto">
                          <a:xfrm>
                            <a:off x="6101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4" name="Line 1282"/>
                        <wps:cNvCnPr/>
                        <wps:spPr bwMode="auto">
                          <a:xfrm>
                            <a:off x="4231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5" name="Line 1283"/>
                        <wps:cNvCnPr/>
                        <wps:spPr bwMode="auto">
                          <a:xfrm>
                            <a:off x="7971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6" name="Line 1284"/>
                        <wps:cNvCnPr/>
                        <wps:spPr bwMode="auto">
                          <a:xfrm>
                            <a:off x="5166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7" name="Line 1285"/>
                        <wps:cNvCnPr/>
                        <wps:spPr bwMode="auto">
                          <a:xfrm>
                            <a:off x="7036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8" name="Line 1286"/>
                        <wps:cNvCnPr/>
                        <wps:spPr bwMode="auto">
                          <a:xfrm>
                            <a:off x="8906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1" name="Line 1287"/>
                        <wps:cNvCnPr/>
                        <wps:spPr bwMode="auto">
                          <a:xfrm>
                            <a:off x="9841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group w14:anchorId="5A76FF30" id="Group 1277" o:spid="_x0000_s1026" style="position:absolute;margin-left:-2.25pt;margin-top:5.05pt;width:485.6pt;height:56.1pt;z-index:251682304" coordorigin="1239,7611" coordsize="9537,11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">
                <v:line id="Line 1278" o:spid="_x0000_s1027" style="position:absolute;visibility:visible;mso-wrap-style:square" from="1239,8172" to="10776,8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" strokeweight="6pt">
                  <v:stroke startarrow="block" startarrowwidth="wide" endarrow="block" endarrowwidth="wide"/>
                </v:line>
                <v:line id="Line 1279" o:spid="_x0000_s1028" style="position:absolute;visibility:visible;mso-wrap-style:square" from="2361,7611" to="2361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" strokeweight="5pt"/>
                <v:line id="Line 1280" o:spid="_x0000_s1029" style="position:absolute;visibility:visible;mso-wrap-style:square" from="3296,7611" to="3296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" strokeweight="5pt"/>
                <v:line id="Line 1281" o:spid="_x0000_s1030" style="position:absolute;visibility:visible;mso-wrap-style:square" from="6101,7611" to="6101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" strokeweight="5pt"/>
                <v:line id="Line 1282" o:spid="_x0000_s1031" style="position:absolute;visibility:visible;mso-wrap-style:square" from="4231,7611" to="4231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" strokeweight="5pt"/>
                <v:line id="Line 1283" o:spid="_x0000_s1032" style="position:absolute;visibility:visible;mso-wrap-style:square" from="7971,7611" to="7971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" strokeweight="5pt"/>
                <v:line id="Line 1284" o:spid="_x0000_s1033" style="position:absolute;visibility:visible;mso-wrap-style:square" from="5166,7611" to="5166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" strokeweight="5pt"/>
                <v:line id="Line 1285" o:spid="_x0000_s1034" style="position:absolute;visibility:visible;mso-wrap-style:square" from="7036,7611" to="7036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" strokeweight="5pt"/>
                <v:line id="Line 1286" o:spid="_x0000_s1035" style="position:absolute;visibility:visible;mso-wrap-style:square" from="8906,7611" to="8906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" strokeweight="5pt"/>
                <v:line id="Line 1287" o:spid="_x0000_s1036" style="position:absolute;visibility:visible;mso-wrap-style:square" from="9841,7611" to="9841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" strokeweight="5pt"/>
              </v:group>
            </w:pict>
          </mc:Fallback>
        </mc:AlternateContent>
      </w:r>
    </w:p>
    <w:p w14:paraId="47EA498F" w14:textId="77777777" w:rsidR="00C107C6" w:rsidRPr="002A64BA" w:rsidRDefault="00C107C6" w:rsidP="00C107C6">
      <w:pPr>
        <w:ind w:right="-900"/>
        <w:rPr>
          <w:sz w:val="40"/>
          <w:szCs w:val="40"/>
        </w:rPr>
      </w:pPr>
      <w:r w:rsidRPr="003A19FE">
        <w:rPr>
          <w:sz w:val="40"/>
          <w:szCs w:val="40"/>
        </w:rPr>
        <w:t xml:space="preserve">       </w:t>
      </w:r>
      <w:r>
        <w:rPr>
          <w:sz w:val="80"/>
        </w:rPr>
        <w:t xml:space="preserve"> </w:t>
      </w:r>
      <w:r w:rsidRPr="003A19FE">
        <w:rPr>
          <w:sz w:val="80"/>
        </w:rPr>
        <w:t>0</w:t>
      </w:r>
      <w:r w:rsidRPr="003A19FE">
        <w:t xml:space="preserve">  </w:t>
      </w:r>
      <w:r>
        <w:rPr>
          <w:sz w:val="80"/>
        </w:rPr>
        <w:t xml:space="preserve"> </w:t>
      </w:r>
      <w:r w:rsidR="00630C63">
        <w:rPr>
          <w:sz w:val="80"/>
        </w:rPr>
        <w:t xml:space="preserve"> </w:t>
      </w:r>
      <w:r w:rsidRPr="003A19FE">
        <w:rPr>
          <w:sz w:val="80"/>
        </w:rPr>
        <w:t>1</w:t>
      </w:r>
      <w:r>
        <w:t xml:space="preserve">       </w:t>
      </w:r>
      <w:r w:rsidR="00630C63">
        <w:t xml:space="preserve">  </w:t>
      </w:r>
      <w:r w:rsidRPr="00D905F4">
        <w:rPr>
          <w:sz w:val="80"/>
        </w:rPr>
        <w:t>2</w:t>
      </w:r>
      <w:r w:rsidRPr="00D905F4">
        <w:t xml:space="preserve"> </w:t>
      </w:r>
      <w:r>
        <w:t xml:space="preserve">       </w:t>
      </w:r>
      <w:r w:rsidR="00630C63">
        <w:t xml:space="preserve">  </w:t>
      </w:r>
      <w:r w:rsidRPr="003A19FE">
        <w:rPr>
          <w:sz w:val="80"/>
        </w:rPr>
        <w:t>3</w:t>
      </w:r>
      <w:r>
        <w:t xml:space="preserve">         </w:t>
      </w:r>
      <w:r w:rsidRPr="00D905F4">
        <w:rPr>
          <w:color w:val="FF0000"/>
          <w:sz w:val="80"/>
        </w:rPr>
        <w:t>4</w:t>
      </w:r>
      <w:r w:rsidRPr="00D905F4">
        <w:rPr>
          <w:color w:val="FF0000"/>
        </w:rPr>
        <w:t xml:space="preserve">  </w:t>
      </w:r>
      <w:r>
        <w:t xml:space="preserve">        </w:t>
      </w:r>
      <w:r w:rsidRPr="003A19FE">
        <w:rPr>
          <w:sz w:val="80"/>
        </w:rPr>
        <w:t>5</w:t>
      </w:r>
      <w:r>
        <w:t xml:space="preserve">         </w:t>
      </w:r>
      <w:r w:rsidRPr="003A19FE">
        <w:rPr>
          <w:sz w:val="80"/>
        </w:rPr>
        <w:t>6</w:t>
      </w:r>
      <w:r>
        <w:t xml:space="preserve">         </w:t>
      </w:r>
      <w:r w:rsidRPr="00D905F4">
        <w:rPr>
          <w:sz w:val="80"/>
        </w:rPr>
        <w:t>7</w:t>
      </w:r>
      <w:r w:rsidRPr="00D905F4">
        <w:t xml:space="preserve"> </w:t>
      </w:r>
      <w:r>
        <w:t xml:space="preserve">        </w:t>
      </w:r>
      <w:r w:rsidRPr="00D905F4">
        <w:rPr>
          <w:color w:val="FF0000"/>
          <w:sz w:val="80"/>
        </w:rPr>
        <w:t>8</w:t>
      </w:r>
    </w:p>
    <w:p w14:paraId="0214D1AA" w14:textId="77777777" w:rsidR="00C107C6" w:rsidRPr="009D4D64" w:rsidRDefault="00C107C6" w:rsidP="00C107C6">
      <w:pPr>
        <w:jc w:val="center"/>
        <w:rPr>
          <w:sz w:val="96"/>
          <w:szCs w:val="96"/>
        </w:rPr>
      </w:pPr>
      <w:r w:rsidRPr="009D4D64">
        <w:rPr>
          <w:sz w:val="96"/>
          <w:szCs w:val="96"/>
        </w:rPr>
        <w:t xml:space="preserve">8 </w:t>
      </w:r>
      <w:r w:rsidRPr="009D4D64">
        <w:rPr>
          <w:b/>
          <w:color w:val="FF0000"/>
          <w:sz w:val="96"/>
          <w:szCs w:val="96"/>
        </w:rPr>
        <w:t>&gt;</w:t>
      </w:r>
      <w:r w:rsidRPr="009D4D64">
        <w:rPr>
          <w:sz w:val="96"/>
          <w:szCs w:val="96"/>
        </w:rPr>
        <w:t xml:space="preserve"> 4</w:t>
      </w:r>
    </w:p>
    <w:p w14:paraId="73BC0AA5" w14:textId="77777777" w:rsidR="00C107C6" w:rsidRDefault="00D80AD7" w:rsidP="00C107C6">
      <w:pPr>
        <w:rPr>
          <w:sz w:val="96"/>
          <w:szCs w:val="96"/>
        </w:rPr>
      </w:pPr>
      <w:r>
        <w:rPr>
          <w:noProof/>
        </w:rPr>
        <w:drawing>
          <wp:anchor distT="0" distB="0" distL="114300" distR="114300" simplePos="0" relativeHeight="251685376" behindDoc="0" locked="0" layoutInCell="1" allowOverlap="1" wp14:anchorId="0FEAE6EE" wp14:editId="1A226FB6">
            <wp:simplePos x="0" y="0"/>
            <wp:positionH relativeFrom="column">
              <wp:posOffset>95250</wp:posOffset>
            </wp:positionH>
            <wp:positionV relativeFrom="paragraph">
              <wp:posOffset>-8255</wp:posOffset>
            </wp:positionV>
            <wp:extent cx="5962650" cy="2057400"/>
            <wp:effectExtent l="0" t="0" r="0" b="0"/>
            <wp:wrapNone/>
            <wp:docPr id="1290" name="Picture 1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FF15C60" w14:textId="77777777" w:rsidR="00C107C6" w:rsidRDefault="00C107C6" w:rsidP="00C107C6">
      <w:pPr>
        <w:rPr>
          <w:sz w:val="96"/>
          <w:szCs w:val="96"/>
        </w:rPr>
      </w:pPr>
    </w:p>
    <w:p w14:paraId="39717FCE" w14:textId="77777777" w:rsidR="00C107C6" w:rsidRDefault="00C107C6" w:rsidP="00C107C6">
      <w:pPr>
        <w:rPr>
          <w:sz w:val="96"/>
          <w:szCs w:val="96"/>
        </w:rPr>
      </w:pPr>
      <w:r w:rsidRPr="006A387B">
        <w:rPr>
          <w:sz w:val="96"/>
          <w:szCs w:val="96"/>
        </w:rPr>
        <w:t xml:space="preserve">  </w:t>
      </w:r>
      <w:r>
        <w:rPr>
          <w:sz w:val="96"/>
          <w:szCs w:val="96"/>
        </w:rPr>
        <w:t xml:space="preserve">   </w:t>
      </w:r>
      <w:r w:rsidRPr="006A387B">
        <w:rPr>
          <w:sz w:val="96"/>
          <w:szCs w:val="96"/>
        </w:rPr>
        <w:t xml:space="preserve"> </w:t>
      </w:r>
    </w:p>
    <w:p w14:paraId="5240CCC3" w14:textId="77777777" w:rsidR="00CB71B5" w:rsidRDefault="00D36952" w:rsidP="00CB71B5">
      <w:pPr>
        <w:jc w:val="center"/>
        <w:rPr>
          <w:sz w:val="96"/>
          <w:szCs w:val="96"/>
        </w:rPr>
      </w:pPr>
      <m:oMath>
        <m:f>
          <m:fPr>
            <m:ctrlPr>
              <w:rPr>
                <w:rFonts w:ascii="Cambria Math" w:hAnsi="Cambria Math"/>
                <w:i/>
                <w:sz w:val="96"/>
                <w:szCs w:val="96"/>
              </w:rPr>
            </m:ctrlPr>
          </m:fPr>
          <m:num>
            <m:r>
              <w:rPr>
                <w:rFonts w:ascii="Cambria Math" w:hAnsi="Cambria Math"/>
                <w:sz w:val="96"/>
                <w:szCs w:val="96"/>
              </w:rPr>
              <m:t>5</m:t>
            </m:r>
          </m:num>
          <m:den>
            <m:r>
              <w:rPr>
                <w:rFonts w:ascii="Cambria Math" w:hAnsi="Cambria Math"/>
                <w:sz w:val="96"/>
                <w:szCs w:val="96"/>
              </w:rPr>
              <m:t>8</m:t>
            </m:r>
          </m:den>
        </m:f>
      </m:oMath>
      <w:r w:rsidR="00C107C6" w:rsidRPr="004D0828">
        <w:rPr>
          <w:sz w:val="96"/>
          <w:szCs w:val="96"/>
        </w:rPr>
        <w:t xml:space="preserve"> </w:t>
      </w:r>
      <w:r w:rsidR="00C107C6">
        <w:rPr>
          <w:sz w:val="96"/>
          <w:szCs w:val="96"/>
        </w:rPr>
        <w:t xml:space="preserve"> </w:t>
      </w:r>
      <w:r w:rsidR="00C107C6" w:rsidRPr="004D0828">
        <w:rPr>
          <w:b/>
          <w:color w:val="FF0000"/>
          <w:sz w:val="96"/>
          <w:szCs w:val="96"/>
        </w:rPr>
        <w:t>&gt;</w:t>
      </w:r>
      <w:r w:rsidR="00C107C6">
        <w:rPr>
          <w:b/>
          <w:color w:val="FF0000"/>
          <w:sz w:val="96"/>
          <w:szCs w:val="96"/>
        </w:rPr>
        <w:t xml:space="preserve"> </w:t>
      </w:r>
      <w:r w:rsidR="00C107C6">
        <w:rPr>
          <w:sz w:val="96"/>
          <w:szCs w:val="9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96"/>
                <w:szCs w:val="96"/>
              </w:rPr>
            </m:ctrlPr>
          </m:fPr>
          <m:num>
            <m:r>
              <w:rPr>
                <w:rFonts w:ascii="Cambria Math" w:hAnsi="Cambria Math"/>
                <w:sz w:val="96"/>
                <w:szCs w:val="96"/>
              </w:rPr>
              <m:t>2</m:t>
            </m:r>
          </m:num>
          <m:den>
            <m:r>
              <w:rPr>
                <w:rFonts w:ascii="Cambria Math" w:hAnsi="Cambria Math"/>
                <w:sz w:val="96"/>
                <w:szCs w:val="96"/>
              </w:rPr>
              <m:t>5</m:t>
            </m:r>
          </m:den>
        </m:f>
      </m:oMath>
      <w:r w:rsidR="00CB71B5">
        <w:rPr>
          <w:sz w:val="96"/>
          <w:szCs w:val="96"/>
        </w:rPr>
        <w:br w:type="page"/>
      </w:r>
    </w:p>
    <w:p w14:paraId="1AFC4742" w14:textId="77777777" w:rsidR="00C107C6" w:rsidRPr="00067955" w:rsidRDefault="00C107C6" w:rsidP="00CF4C01">
      <w:pPr>
        <w:pStyle w:val="Heading1"/>
      </w:pPr>
      <w:bookmarkStart w:id="4" w:name="Equal_To"/>
      <w:bookmarkEnd w:id="4"/>
      <w:r w:rsidRPr="00CF4C01">
        <w:lastRenderedPageBreak/>
        <w:t>Equal</w:t>
      </w:r>
      <w:r>
        <w:t xml:space="preserve"> </w:t>
      </w:r>
      <w:r w:rsidR="003F2929">
        <w:t>T</w:t>
      </w:r>
      <w:r>
        <w:t>o</w:t>
      </w:r>
    </w:p>
    <w:p w14:paraId="5B467076" w14:textId="77777777" w:rsidR="00C107C6" w:rsidRDefault="00C107C6" w:rsidP="00C107C6">
      <w:pPr>
        <w:jc w:val="center"/>
        <w:rPr>
          <w:b/>
          <w:bCs/>
          <w:color w:val="FF0000"/>
        </w:rPr>
      </w:pPr>
      <w:r w:rsidRPr="00D905F4">
        <w:rPr>
          <w:b/>
          <w:bCs/>
          <w:color w:val="FF0000"/>
          <w:sz w:val="144"/>
          <w:szCs w:val="144"/>
        </w:rPr>
        <w:t>=</w:t>
      </w:r>
    </w:p>
    <w:p w14:paraId="385555A1" w14:textId="77777777" w:rsidR="00C107C6" w:rsidRPr="00067955" w:rsidRDefault="00C107C6" w:rsidP="00C107C6">
      <w:pPr>
        <w:jc w:val="center"/>
        <w:rPr>
          <w:b/>
          <w:bCs/>
          <w:color w:val="FF0000"/>
        </w:rPr>
      </w:pPr>
    </w:p>
    <w:p w14:paraId="3CC2D782" w14:textId="77777777" w:rsidR="00C107C6" w:rsidRPr="004D0828" w:rsidRDefault="00D80AD7" w:rsidP="00C107C6">
      <w:pPr>
        <w:rPr>
          <w:color w:val="0000FF"/>
          <w:sz w:val="56"/>
          <w:szCs w:val="56"/>
        </w:rPr>
      </w:pPr>
      <w:r>
        <w:rPr>
          <w:noProof/>
          <w:sz w:val="144"/>
          <w:szCs w:val="144"/>
        </w:rPr>
        <mc:AlternateContent>
          <mc:Choice Requires="wpg">
            <w:drawing>
              <wp:anchor distT="0" distB="0" distL="114300" distR="114300" simplePos="0" relativeHeight="251680256" behindDoc="0" locked="0" layoutInCell="1" allowOverlap="1" wp14:anchorId="32877CED" wp14:editId="36244E18">
                <wp:simplePos x="0" y="0"/>
                <wp:positionH relativeFrom="column">
                  <wp:posOffset>67310</wp:posOffset>
                </wp:positionH>
                <wp:positionV relativeFrom="paragraph">
                  <wp:posOffset>52705</wp:posOffset>
                </wp:positionV>
                <wp:extent cx="6167120" cy="712470"/>
                <wp:effectExtent l="48260" t="33655" r="52070" b="34925"/>
                <wp:wrapNone/>
                <wp:docPr id="1204" name="Group 1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120" cy="712470"/>
                          <a:chOff x="1239" y="7611"/>
                          <a:chExt cx="9537" cy="1122"/>
                        </a:xfrm>
                      </wpg:grpSpPr>
                      <wps:wsp>
                        <wps:cNvPr id="1205" name="Line 1256"/>
                        <wps:cNvCnPr/>
                        <wps:spPr bwMode="auto">
                          <a:xfrm>
                            <a:off x="1239" y="8172"/>
                            <a:ext cx="9537" cy="0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000000"/>
                            </a:solidFill>
                            <a:round/>
                            <a:headEnd type="triangle" w="lg" len="med"/>
                            <a:tailEnd type="triangle" w="lg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6" name="Line 1257"/>
                        <wps:cNvCnPr/>
                        <wps:spPr bwMode="auto">
                          <a:xfrm>
                            <a:off x="2361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7" name="Line 1258"/>
                        <wps:cNvCnPr/>
                        <wps:spPr bwMode="auto">
                          <a:xfrm>
                            <a:off x="3296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8" name="Line 1259"/>
                        <wps:cNvCnPr/>
                        <wps:spPr bwMode="auto">
                          <a:xfrm>
                            <a:off x="6101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9" name="Line 1260"/>
                        <wps:cNvCnPr/>
                        <wps:spPr bwMode="auto">
                          <a:xfrm>
                            <a:off x="4231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0" name="Line 1261"/>
                        <wps:cNvCnPr/>
                        <wps:spPr bwMode="auto">
                          <a:xfrm>
                            <a:off x="7971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1" name="Line 1262"/>
                        <wps:cNvCnPr/>
                        <wps:spPr bwMode="auto">
                          <a:xfrm>
                            <a:off x="5166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2" name="Line 1263"/>
                        <wps:cNvCnPr/>
                        <wps:spPr bwMode="auto">
                          <a:xfrm>
                            <a:off x="7036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3" name="Line 1264"/>
                        <wps:cNvCnPr/>
                        <wps:spPr bwMode="auto">
                          <a:xfrm>
                            <a:off x="8906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4" name="Line 1265"/>
                        <wps:cNvCnPr/>
                        <wps:spPr bwMode="auto">
                          <a:xfrm>
                            <a:off x="9841" y="7611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group w14:anchorId="0A8A5AC8" id="Group 1255" o:spid="_x0000_s1026" style="position:absolute;margin-left:5.3pt;margin-top:4.15pt;width:485.6pt;height:56.1pt;z-index:251680256" coordorigin="1239,7611" coordsize="9537,11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">
                <v:line id="Line 1256" o:spid="_x0000_s1027" style="position:absolute;visibility:visible;mso-wrap-style:square" from="1239,8172" to="10776,8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" strokeweight="6pt">
                  <v:stroke startarrow="block" startarrowwidth="wide" endarrow="block" endarrowwidth="wide"/>
                </v:line>
                <v:line id="Line 1257" o:spid="_x0000_s1028" style="position:absolute;visibility:visible;mso-wrap-style:square" from="2361,7611" to="2361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" strokeweight="5pt"/>
                <v:line id="Line 1258" o:spid="_x0000_s1029" style="position:absolute;visibility:visible;mso-wrap-style:square" from="3296,7611" to="3296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" strokeweight="5pt"/>
                <v:line id="Line 1259" o:spid="_x0000_s1030" style="position:absolute;visibility:visible;mso-wrap-style:square" from="6101,7611" to="6101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" strokeweight="5pt"/>
                <v:line id="Line 1260" o:spid="_x0000_s1031" style="position:absolute;visibility:visible;mso-wrap-style:square" from="4231,7611" to="4231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" strokeweight="5pt"/>
                <v:line id="Line 1261" o:spid="_x0000_s1032" style="position:absolute;visibility:visible;mso-wrap-style:square" from="7971,7611" to="7971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" strokeweight="5pt"/>
                <v:line id="Line 1262" o:spid="_x0000_s1033" style="position:absolute;visibility:visible;mso-wrap-style:square" from="5166,7611" to="5166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" strokeweight="5pt"/>
                <v:line id="Line 1263" o:spid="_x0000_s1034" style="position:absolute;visibility:visible;mso-wrap-style:square" from="7036,7611" to="7036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" strokeweight="5pt"/>
                <v:line id="Line 1264" o:spid="_x0000_s1035" style="position:absolute;visibility:visible;mso-wrap-style:square" from="8906,7611" to="8906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" strokeweight="5pt"/>
                <v:line id="Line 1265" o:spid="_x0000_s1036" style="position:absolute;visibility:visible;mso-wrap-style:square" from="9841,7611" to="9841,8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" strokeweight="5pt"/>
              </v:group>
            </w:pict>
          </mc:Fallback>
        </mc:AlternateContent>
      </w:r>
    </w:p>
    <w:p w14:paraId="19D25DC9" w14:textId="77777777" w:rsidR="00C107C6" w:rsidRDefault="00C107C6" w:rsidP="00C107C6">
      <w:pPr>
        <w:ind w:right="-900"/>
        <w:rPr>
          <w:sz w:val="40"/>
          <w:szCs w:val="40"/>
        </w:rPr>
      </w:pPr>
    </w:p>
    <w:p w14:paraId="3664AD67" w14:textId="77777777" w:rsidR="00C107C6" w:rsidRPr="00D905F4" w:rsidRDefault="00C107C6" w:rsidP="00C107C6">
      <w:pPr>
        <w:ind w:right="-900"/>
        <w:rPr>
          <w:sz w:val="40"/>
          <w:szCs w:val="40"/>
        </w:rPr>
      </w:pPr>
      <w:r w:rsidRPr="003A19FE">
        <w:rPr>
          <w:sz w:val="40"/>
          <w:szCs w:val="40"/>
        </w:rPr>
        <w:t xml:space="preserve">     </w:t>
      </w:r>
      <w:r>
        <w:rPr>
          <w:sz w:val="40"/>
          <w:szCs w:val="40"/>
        </w:rPr>
        <w:t xml:space="preserve">  </w:t>
      </w:r>
      <w:r w:rsidRPr="003A19FE">
        <w:rPr>
          <w:sz w:val="40"/>
          <w:szCs w:val="40"/>
        </w:rPr>
        <w:t xml:space="preserve">  </w:t>
      </w:r>
      <w:r>
        <w:rPr>
          <w:sz w:val="80"/>
        </w:rPr>
        <w:t xml:space="preserve"> </w:t>
      </w:r>
      <w:r w:rsidRPr="003A19FE">
        <w:rPr>
          <w:sz w:val="80"/>
        </w:rPr>
        <w:t>0</w:t>
      </w:r>
      <w:r w:rsidRPr="003A19FE">
        <w:t xml:space="preserve">  </w:t>
      </w:r>
      <w:r>
        <w:rPr>
          <w:sz w:val="80"/>
        </w:rPr>
        <w:t xml:space="preserve"> </w:t>
      </w:r>
      <w:r w:rsidRPr="003A19FE">
        <w:rPr>
          <w:sz w:val="80"/>
        </w:rPr>
        <w:t xml:space="preserve"> 1</w:t>
      </w:r>
      <w:r>
        <w:t xml:space="preserve">          </w:t>
      </w:r>
      <w:r w:rsidRPr="00D905F4">
        <w:rPr>
          <w:sz w:val="80"/>
        </w:rPr>
        <w:t>2</w:t>
      </w:r>
      <w:r w:rsidRPr="00D905F4">
        <w:t xml:space="preserve"> </w:t>
      </w:r>
      <w:r>
        <w:t xml:space="preserve">        </w:t>
      </w:r>
      <w:r w:rsidRPr="003A19FE">
        <w:rPr>
          <w:sz w:val="80"/>
        </w:rPr>
        <w:t>3</w:t>
      </w:r>
      <w:r>
        <w:t xml:space="preserve">        </w:t>
      </w:r>
      <w:r w:rsidRPr="00D905F4">
        <w:rPr>
          <w:color w:val="FF0000"/>
          <w:sz w:val="80"/>
        </w:rPr>
        <w:t>4</w:t>
      </w:r>
      <w:r w:rsidRPr="00D905F4">
        <w:rPr>
          <w:color w:val="FF0000"/>
        </w:rPr>
        <w:t xml:space="preserve">  </w:t>
      </w:r>
      <w:r>
        <w:t xml:space="preserve">        </w:t>
      </w:r>
      <w:r w:rsidRPr="003A19FE">
        <w:rPr>
          <w:sz w:val="80"/>
        </w:rPr>
        <w:t>5</w:t>
      </w:r>
      <w:r>
        <w:t xml:space="preserve">         </w:t>
      </w:r>
      <w:r w:rsidRPr="003A19FE">
        <w:rPr>
          <w:sz w:val="80"/>
        </w:rPr>
        <w:t>6</w:t>
      </w:r>
      <w:r>
        <w:t xml:space="preserve">         </w:t>
      </w:r>
      <w:r w:rsidRPr="00D905F4">
        <w:rPr>
          <w:sz w:val="80"/>
        </w:rPr>
        <w:t>7</w:t>
      </w:r>
      <w:r w:rsidRPr="00D905F4">
        <w:t xml:space="preserve"> </w:t>
      </w:r>
      <w:r>
        <w:t xml:space="preserve">       </w:t>
      </w:r>
      <w:r w:rsidRPr="004D46E5">
        <w:t xml:space="preserve"> </w:t>
      </w:r>
      <w:r w:rsidRPr="004D46E5">
        <w:rPr>
          <w:sz w:val="80"/>
        </w:rPr>
        <w:t>8</w:t>
      </w:r>
    </w:p>
    <w:p w14:paraId="4F5D29E6" w14:textId="77777777" w:rsidR="00C107C6" w:rsidRDefault="00D80AD7" w:rsidP="00C107C6">
      <w:pPr>
        <w:jc w:val="center"/>
        <w:rPr>
          <w:bCs/>
          <w:sz w:val="96"/>
          <w:szCs w:val="96"/>
        </w:rPr>
      </w:pPr>
      <w:r>
        <w:rPr>
          <w:noProof/>
        </w:rPr>
        <w:drawing>
          <wp:anchor distT="0" distB="0" distL="114300" distR="114300" simplePos="0" relativeHeight="251684352" behindDoc="0" locked="0" layoutInCell="1" allowOverlap="1" wp14:anchorId="5C9A5A9B" wp14:editId="29D4B24E">
            <wp:simplePos x="0" y="0"/>
            <wp:positionH relativeFrom="column">
              <wp:posOffset>737235</wp:posOffset>
            </wp:positionH>
            <wp:positionV relativeFrom="paragraph">
              <wp:posOffset>669925</wp:posOffset>
            </wp:positionV>
            <wp:extent cx="4482465" cy="1741805"/>
            <wp:effectExtent l="0" t="0" r="0" b="0"/>
            <wp:wrapNone/>
            <wp:docPr id="1289" name="Picture 1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2465" cy="1741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107C6" w:rsidRPr="009D4D64">
        <w:rPr>
          <w:sz w:val="96"/>
          <w:szCs w:val="96"/>
        </w:rPr>
        <w:t>4</w:t>
      </w:r>
      <w:r w:rsidR="00C107C6" w:rsidRPr="009D4D64">
        <w:rPr>
          <w:b/>
          <w:sz w:val="96"/>
          <w:szCs w:val="96"/>
        </w:rPr>
        <w:t xml:space="preserve"> </w:t>
      </w:r>
      <w:r w:rsidR="00C107C6" w:rsidRPr="009D4D64">
        <w:rPr>
          <w:b/>
          <w:bCs/>
          <w:color w:val="FF0000"/>
          <w:sz w:val="96"/>
          <w:szCs w:val="96"/>
        </w:rPr>
        <w:t>=</w:t>
      </w:r>
      <w:r w:rsidR="00C107C6" w:rsidRPr="009D4D64">
        <w:rPr>
          <w:bCs/>
          <w:color w:val="FF0000"/>
          <w:sz w:val="96"/>
          <w:szCs w:val="96"/>
        </w:rPr>
        <w:t xml:space="preserve"> </w:t>
      </w:r>
      <w:r w:rsidR="00C107C6" w:rsidRPr="009D4D64">
        <w:rPr>
          <w:bCs/>
          <w:sz w:val="96"/>
          <w:szCs w:val="96"/>
        </w:rPr>
        <w:t>4</w:t>
      </w:r>
    </w:p>
    <w:p w14:paraId="441D4275" w14:textId="77777777" w:rsidR="00C107C6" w:rsidRPr="00425283" w:rsidRDefault="00C107C6" w:rsidP="00C107C6">
      <w:r w:rsidRPr="00ED21C9">
        <w:rPr>
          <w:sz w:val="96"/>
          <w:szCs w:val="96"/>
        </w:rPr>
        <w:t xml:space="preserve">  </w:t>
      </w:r>
      <w:r>
        <w:rPr>
          <w:sz w:val="144"/>
          <w:szCs w:val="144"/>
        </w:rPr>
        <w:t xml:space="preserve">   </w:t>
      </w:r>
    </w:p>
    <w:p w14:paraId="318B5D8B" w14:textId="77777777" w:rsidR="00C107C6" w:rsidRPr="00067955" w:rsidRDefault="00C107C6" w:rsidP="00C107C6">
      <w:pPr>
        <w:rPr>
          <w:sz w:val="16"/>
          <w:szCs w:val="16"/>
        </w:rPr>
      </w:pPr>
    </w:p>
    <w:p w14:paraId="4A906B92" w14:textId="77777777" w:rsidR="00C107C6" w:rsidRDefault="00C107C6" w:rsidP="00C107C6">
      <w:pPr>
        <w:jc w:val="center"/>
        <w:rPr>
          <w:sz w:val="96"/>
          <w:szCs w:val="96"/>
        </w:rPr>
      </w:pPr>
    </w:p>
    <w:p w14:paraId="217BA438" w14:textId="77777777" w:rsidR="00C107C6" w:rsidRDefault="00C107C6" w:rsidP="00C107C6">
      <w:pPr>
        <w:jc w:val="center"/>
        <w:rPr>
          <w:sz w:val="96"/>
          <w:szCs w:val="96"/>
        </w:rPr>
      </w:pPr>
    </w:p>
    <w:p w14:paraId="2AD03ADE" w14:textId="386BAD9B" w:rsidR="00CB71B5" w:rsidRDefault="00D36952" w:rsidP="00D3246A">
      <w:pPr>
        <w:jc w:val="center"/>
        <w:rPr>
          <w:sz w:val="96"/>
          <w:szCs w:val="96"/>
        </w:rPr>
      </w:pPr>
      <m:oMath>
        <m:f>
          <m:fPr>
            <m:ctrlPr>
              <w:rPr>
                <w:rFonts w:ascii="Cambria Math" w:hAnsi="Cambria Math"/>
                <w:i/>
                <w:sz w:val="96"/>
                <w:szCs w:val="96"/>
              </w:rPr>
            </m:ctrlPr>
          </m:fPr>
          <m:num>
            <m:r>
              <w:rPr>
                <w:rFonts w:ascii="Cambria Math" w:hAnsi="Cambria Math"/>
                <w:sz w:val="96"/>
                <w:szCs w:val="96"/>
              </w:rPr>
              <m:t>6</m:t>
            </m:r>
          </m:num>
          <m:den>
            <m:r>
              <w:rPr>
                <w:rFonts w:ascii="Cambria Math" w:hAnsi="Cambria Math"/>
                <w:sz w:val="96"/>
                <w:szCs w:val="96"/>
              </w:rPr>
              <m:t>9</m:t>
            </m:r>
          </m:den>
        </m:f>
      </m:oMath>
      <w:r w:rsidR="00C107C6" w:rsidRPr="004D0828">
        <w:rPr>
          <w:sz w:val="96"/>
          <w:szCs w:val="96"/>
        </w:rPr>
        <w:t xml:space="preserve"> </w:t>
      </w:r>
      <w:r w:rsidR="00C107C6">
        <w:rPr>
          <w:sz w:val="96"/>
          <w:szCs w:val="96"/>
        </w:rPr>
        <w:t xml:space="preserve"> </w:t>
      </w:r>
      <w:r w:rsidR="00C107C6">
        <w:rPr>
          <w:b/>
          <w:color w:val="FF0000"/>
          <w:sz w:val="96"/>
          <w:szCs w:val="96"/>
        </w:rPr>
        <w:t xml:space="preserve">= </w:t>
      </w:r>
      <w:r w:rsidR="00C107C6">
        <w:rPr>
          <w:sz w:val="96"/>
          <w:szCs w:val="9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96"/>
                <w:szCs w:val="96"/>
              </w:rPr>
            </m:ctrlPr>
          </m:fPr>
          <m:num>
            <m:r>
              <w:rPr>
                <w:rFonts w:ascii="Cambria Math" w:hAnsi="Cambria Math"/>
                <w:sz w:val="96"/>
                <w:szCs w:val="96"/>
              </w:rPr>
              <m:t>2</m:t>
            </m:r>
          </m:num>
          <m:den>
            <m:r>
              <w:rPr>
                <w:rFonts w:ascii="Cambria Math" w:hAnsi="Cambria Math"/>
                <w:sz w:val="96"/>
                <w:szCs w:val="96"/>
              </w:rPr>
              <m:t>3</m:t>
            </m:r>
          </m:den>
        </m:f>
      </m:oMath>
      <w:r w:rsidR="00C107C6">
        <w:rPr>
          <w:sz w:val="96"/>
          <w:szCs w:val="96"/>
        </w:rPr>
        <w:t xml:space="preserve"> </w:t>
      </w:r>
      <w:r w:rsidR="00CB71B5">
        <w:rPr>
          <w:sz w:val="96"/>
          <w:szCs w:val="96"/>
        </w:rPr>
        <w:br w:type="page"/>
      </w:r>
    </w:p>
    <w:p w14:paraId="116F2CF8" w14:textId="5761A51E" w:rsidR="001508BF" w:rsidRPr="002A7F91" w:rsidRDefault="001508BF" w:rsidP="00CF4C01">
      <w:pPr>
        <w:pStyle w:val="Heading1"/>
      </w:pPr>
      <w:bookmarkStart w:id="5" w:name="Place_Value"/>
      <w:bookmarkEnd w:id="5"/>
      <w:r w:rsidRPr="00CF4C01">
        <w:lastRenderedPageBreak/>
        <w:t>Place</w:t>
      </w:r>
      <w:r w:rsidRPr="002A7F91">
        <w:t xml:space="preserve"> Valu</w:t>
      </w:r>
      <w:r w:rsidR="009F5C70">
        <w:t>e Position</w:t>
      </w:r>
    </w:p>
    <w:p w14:paraId="711CE328" w14:textId="77777777" w:rsidR="001508BF" w:rsidRDefault="001508BF" w:rsidP="001508BF">
      <w:pPr>
        <w:rPr>
          <w:sz w:val="56"/>
          <w:szCs w:val="56"/>
        </w:rPr>
      </w:pPr>
    </w:p>
    <w:tbl>
      <w:tblPr>
        <w:tblpPr w:leftFromText="180" w:rightFromText="180" w:vertAnchor="text" w:horzAnchor="page" w:tblpX="3282" w:tblpY="898"/>
        <w:tblW w:w="5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60"/>
        <w:gridCol w:w="842"/>
        <w:gridCol w:w="876"/>
        <w:gridCol w:w="537"/>
        <w:gridCol w:w="851"/>
        <w:gridCol w:w="851"/>
        <w:gridCol w:w="851"/>
      </w:tblGrid>
      <w:tr w:rsidR="007D2BAE" w14:paraId="61EA5567" w14:textId="77777777" w:rsidTr="007D2BAE">
        <w:trPr>
          <w:cantSplit/>
          <w:trHeight w:val="4580"/>
        </w:trPr>
        <w:tc>
          <w:tcPr>
            <w:tcW w:w="860" w:type="dxa"/>
            <w:textDirection w:val="btLr"/>
          </w:tcPr>
          <w:p w14:paraId="1DB97E54" w14:textId="77777777" w:rsidR="007D2BAE" w:rsidRPr="001F4416" w:rsidRDefault="007D2BAE" w:rsidP="007D2BAE">
            <w:pPr>
              <w:ind w:left="113" w:right="113"/>
              <w:jc w:val="center"/>
              <w:rPr>
                <w:color w:val="0000FF"/>
                <w:sz w:val="52"/>
                <w:szCs w:val="28"/>
              </w:rPr>
            </w:pPr>
            <w:r w:rsidRPr="001F4416">
              <w:rPr>
                <w:color w:val="0000FF"/>
                <w:sz w:val="52"/>
                <w:szCs w:val="28"/>
              </w:rPr>
              <w:t>Hundred Thousands</w:t>
            </w:r>
          </w:p>
        </w:tc>
        <w:tc>
          <w:tcPr>
            <w:tcW w:w="842" w:type="dxa"/>
            <w:textDirection w:val="btLr"/>
          </w:tcPr>
          <w:p w14:paraId="703015C2" w14:textId="77777777" w:rsidR="007D2BAE" w:rsidRPr="00722E14" w:rsidRDefault="007D2BAE" w:rsidP="007D2BAE">
            <w:pPr>
              <w:ind w:left="113" w:right="113"/>
              <w:jc w:val="center"/>
              <w:rPr>
                <w:color w:val="0000FF"/>
                <w:sz w:val="52"/>
                <w:szCs w:val="36"/>
              </w:rPr>
            </w:pPr>
            <w:r w:rsidRPr="00722E14">
              <w:rPr>
                <w:color w:val="0000FF"/>
                <w:sz w:val="52"/>
                <w:szCs w:val="36"/>
              </w:rPr>
              <w:t>Ten Thousands</w:t>
            </w:r>
          </w:p>
        </w:tc>
        <w:tc>
          <w:tcPr>
            <w:tcW w:w="876" w:type="dxa"/>
            <w:textDirection w:val="btLr"/>
          </w:tcPr>
          <w:p w14:paraId="7FBFAAFC" w14:textId="77777777" w:rsidR="007D2BAE" w:rsidRPr="00722E14" w:rsidRDefault="007D2BAE" w:rsidP="007D2BAE">
            <w:pPr>
              <w:ind w:left="113" w:right="113"/>
              <w:jc w:val="center"/>
              <w:rPr>
                <w:color w:val="0000FF"/>
                <w:sz w:val="52"/>
                <w:szCs w:val="44"/>
              </w:rPr>
            </w:pPr>
            <w:r w:rsidRPr="001F4416">
              <w:rPr>
                <w:color w:val="0000FF"/>
                <w:sz w:val="52"/>
                <w:szCs w:val="44"/>
              </w:rPr>
              <w:t xml:space="preserve">One </w:t>
            </w:r>
            <w:r w:rsidRPr="00722E14">
              <w:rPr>
                <w:color w:val="0000FF"/>
                <w:sz w:val="52"/>
                <w:szCs w:val="44"/>
              </w:rPr>
              <w:t>Thousands</w:t>
            </w:r>
          </w:p>
        </w:tc>
        <w:tc>
          <w:tcPr>
            <w:tcW w:w="537" w:type="dxa"/>
            <w:textDirection w:val="btLr"/>
          </w:tcPr>
          <w:p w14:paraId="770F7AF5" w14:textId="77777777" w:rsidR="007D2BAE" w:rsidRPr="009A777A" w:rsidRDefault="007D2BAE" w:rsidP="007D2BAE">
            <w:pPr>
              <w:ind w:left="113" w:right="113"/>
              <w:jc w:val="center"/>
              <w:rPr>
                <w:sz w:val="52"/>
                <w:szCs w:val="44"/>
              </w:rPr>
            </w:pPr>
          </w:p>
        </w:tc>
        <w:tc>
          <w:tcPr>
            <w:tcW w:w="851" w:type="dxa"/>
            <w:textDirection w:val="btLr"/>
          </w:tcPr>
          <w:p w14:paraId="27ECFB1F" w14:textId="77777777" w:rsidR="007D2BAE" w:rsidRPr="001F4416" w:rsidRDefault="007D2BAE" w:rsidP="007D2BAE">
            <w:pPr>
              <w:ind w:left="113" w:right="113"/>
              <w:jc w:val="center"/>
              <w:rPr>
                <w:color w:val="FF0000"/>
                <w:sz w:val="52"/>
                <w:szCs w:val="44"/>
              </w:rPr>
            </w:pPr>
            <w:r w:rsidRPr="001F4416">
              <w:rPr>
                <w:color w:val="FF0000"/>
                <w:sz w:val="52"/>
                <w:szCs w:val="44"/>
              </w:rPr>
              <w:t>Hundreds</w:t>
            </w:r>
          </w:p>
        </w:tc>
        <w:tc>
          <w:tcPr>
            <w:tcW w:w="851" w:type="dxa"/>
            <w:textDirection w:val="btLr"/>
          </w:tcPr>
          <w:p w14:paraId="496AA050" w14:textId="77777777" w:rsidR="007D2BAE" w:rsidRPr="00722E14" w:rsidRDefault="007D2BAE" w:rsidP="007D2BAE">
            <w:pPr>
              <w:ind w:left="113" w:right="113"/>
              <w:jc w:val="center"/>
              <w:rPr>
                <w:color w:val="FF0000"/>
                <w:sz w:val="52"/>
                <w:szCs w:val="44"/>
              </w:rPr>
            </w:pPr>
            <w:r w:rsidRPr="00722E14">
              <w:rPr>
                <w:color w:val="FF0000"/>
                <w:sz w:val="52"/>
                <w:szCs w:val="44"/>
              </w:rPr>
              <w:t>Tens</w:t>
            </w:r>
          </w:p>
        </w:tc>
        <w:tc>
          <w:tcPr>
            <w:tcW w:w="851" w:type="dxa"/>
            <w:textDirection w:val="btLr"/>
          </w:tcPr>
          <w:p w14:paraId="1A9504EA" w14:textId="77777777" w:rsidR="007D2BAE" w:rsidRPr="00722E14" w:rsidRDefault="007D2BAE" w:rsidP="007D2BAE">
            <w:pPr>
              <w:ind w:left="113" w:right="113"/>
              <w:jc w:val="center"/>
              <w:rPr>
                <w:color w:val="FF0000"/>
                <w:sz w:val="52"/>
                <w:szCs w:val="44"/>
              </w:rPr>
            </w:pPr>
            <w:r w:rsidRPr="00722E14">
              <w:rPr>
                <w:color w:val="FF0000"/>
                <w:sz w:val="52"/>
                <w:szCs w:val="44"/>
              </w:rPr>
              <w:t>Ones</w:t>
            </w:r>
          </w:p>
        </w:tc>
      </w:tr>
      <w:tr w:rsidR="007D2BAE" w14:paraId="54396284" w14:textId="77777777" w:rsidTr="007D2BAE">
        <w:trPr>
          <w:trHeight w:val="1626"/>
        </w:trPr>
        <w:tc>
          <w:tcPr>
            <w:tcW w:w="860" w:type="dxa"/>
          </w:tcPr>
          <w:p w14:paraId="75DB4CCC" w14:textId="77777777" w:rsidR="007D2BAE" w:rsidRPr="001F4416" w:rsidRDefault="007D2BAE" w:rsidP="007D2BAE">
            <w:pPr>
              <w:jc w:val="center"/>
              <w:rPr>
                <w:color w:val="0000FF"/>
                <w:sz w:val="96"/>
                <w:szCs w:val="96"/>
              </w:rPr>
            </w:pPr>
            <w:r w:rsidRPr="001F4416">
              <w:rPr>
                <w:color w:val="0000FF"/>
                <w:sz w:val="96"/>
                <w:szCs w:val="96"/>
              </w:rPr>
              <w:t>2</w:t>
            </w:r>
          </w:p>
        </w:tc>
        <w:tc>
          <w:tcPr>
            <w:tcW w:w="842" w:type="dxa"/>
          </w:tcPr>
          <w:p w14:paraId="791E1C07" w14:textId="77777777" w:rsidR="007D2BAE" w:rsidRPr="00722E14" w:rsidRDefault="007D2BAE" w:rsidP="007D2BAE">
            <w:pPr>
              <w:jc w:val="center"/>
              <w:rPr>
                <w:color w:val="0000FF"/>
                <w:sz w:val="96"/>
                <w:szCs w:val="96"/>
              </w:rPr>
            </w:pPr>
            <w:r w:rsidRPr="00722E14">
              <w:rPr>
                <w:color w:val="0000FF"/>
                <w:sz w:val="96"/>
                <w:szCs w:val="96"/>
              </w:rPr>
              <w:t>3</w:t>
            </w:r>
          </w:p>
        </w:tc>
        <w:tc>
          <w:tcPr>
            <w:tcW w:w="876" w:type="dxa"/>
          </w:tcPr>
          <w:p w14:paraId="1326245E" w14:textId="77777777" w:rsidR="007D2BAE" w:rsidRPr="00722E14" w:rsidRDefault="007D2BAE" w:rsidP="007D2BAE">
            <w:pPr>
              <w:jc w:val="center"/>
              <w:rPr>
                <w:color w:val="0000FF"/>
                <w:sz w:val="96"/>
                <w:szCs w:val="96"/>
              </w:rPr>
            </w:pPr>
            <w:r w:rsidRPr="00722E14">
              <w:rPr>
                <w:color w:val="0000FF"/>
                <w:sz w:val="96"/>
                <w:szCs w:val="96"/>
              </w:rPr>
              <w:t>5</w:t>
            </w:r>
          </w:p>
        </w:tc>
        <w:tc>
          <w:tcPr>
            <w:tcW w:w="537" w:type="dxa"/>
          </w:tcPr>
          <w:p w14:paraId="394DEC50" w14:textId="77777777" w:rsidR="007D2BAE" w:rsidRDefault="007D2BAE" w:rsidP="007D2BAE">
            <w:pPr>
              <w:jc w:val="center"/>
              <w:rPr>
                <w:sz w:val="96"/>
                <w:szCs w:val="96"/>
              </w:rPr>
            </w:pPr>
            <w:r>
              <w:rPr>
                <w:sz w:val="96"/>
                <w:szCs w:val="96"/>
              </w:rPr>
              <w:t>,</w:t>
            </w:r>
          </w:p>
        </w:tc>
        <w:tc>
          <w:tcPr>
            <w:tcW w:w="851" w:type="dxa"/>
          </w:tcPr>
          <w:p w14:paraId="7D6F7B72" w14:textId="77777777" w:rsidR="007D2BAE" w:rsidRPr="001F4416" w:rsidRDefault="007D2BAE" w:rsidP="007D2BAE">
            <w:pPr>
              <w:jc w:val="center"/>
              <w:rPr>
                <w:color w:val="FF0000"/>
                <w:sz w:val="96"/>
                <w:szCs w:val="96"/>
              </w:rPr>
            </w:pPr>
            <w:r w:rsidRPr="001F4416">
              <w:rPr>
                <w:color w:val="FF0000"/>
                <w:sz w:val="96"/>
                <w:szCs w:val="96"/>
              </w:rPr>
              <w:t>4</w:t>
            </w:r>
          </w:p>
        </w:tc>
        <w:tc>
          <w:tcPr>
            <w:tcW w:w="851" w:type="dxa"/>
          </w:tcPr>
          <w:p w14:paraId="38DFC212" w14:textId="77777777" w:rsidR="007D2BAE" w:rsidRPr="00722E14" w:rsidRDefault="007D2BAE" w:rsidP="007D2BAE">
            <w:pPr>
              <w:jc w:val="center"/>
              <w:rPr>
                <w:color w:val="FF0000"/>
                <w:sz w:val="96"/>
                <w:szCs w:val="96"/>
              </w:rPr>
            </w:pPr>
            <w:r w:rsidRPr="00722E14">
              <w:rPr>
                <w:color w:val="FF0000"/>
                <w:sz w:val="96"/>
                <w:szCs w:val="96"/>
              </w:rPr>
              <w:t>8</w:t>
            </w:r>
          </w:p>
        </w:tc>
        <w:tc>
          <w:tcPr>
            <w:tcW w:w="851" w:type="dxa"/>
          </w:tcPr>
          <w:p w14:paraId="7B24F78A" w14:textId="77777777" w:rsidR="007D2BAE" w:rsidRPr="00722E14" w:rsidRDefault="007D2BAE" w:rsidP="007D2BAE">
            <w:pPr>
              <w:jc w:val="center"/>
              <w:rPr>
                <w:color w:val="FF0000"/>
                <w:sz w:val="96"/>
                <w:szCs w:val="96"/>
              </w:rPr>
            </w:pPr>
            <w:r w:rsidRPr="00722E14">
              <w:rPr>
                <w:color w:val="FF0000"/>
                <w:sz w:val="96"/>
                <w:szCs w:val="96"/>
              </w:rPr>
              <w:t>6</w:t>
            </w:r>
          </w:p>
        </w:tc>
      </w:tr>
    </w:tbl>
    <w:p w14:paraId="386FCC58" w14:textId="45463195" w:rsidR="001508BF" w:rsidRDefault="001508BF" w:rsidP="007D2BAE">
      <w:pPr>
        <w:rPr>
          <w:sz w:val="180"/>
          <w:szCs w:val="180"/>
        </w:rPr>
      </w:pPr>
    </w:p>
    <w:p w14:paraId="33FF1F71" w14:textId="77777777" w:rsidR="001508BF" w:rsidRDefault="001508BF" w:rsidP="001508BF">
      <w:pPr>
        <w:jc w:val="center"/>
        <w:rPr>
          <w:sz w:val="180"/>
          <w:szCs w:val="180"/>
        </w:rPr>
      </w:pPr>
    </w:p>
    <w:p w14:paraId="5D65F2DD" w14:textId="77777777" w:rsidR="00CB71B5" w:rsidRDefault="00CB71B5">
      <w:pPr>
        <w:rPr>
          <w:sz w:val="180"/>
          <w:szCs w:val="180"/>
        </w:rPr>
      </w:pPr>
      <w:r>
        <w:rPr>
          <w:sz w:val="180"/>
          <w:szCs w:val="180"/>
        </w:rPr>
        <w:br w:type="page"/>
      </w:r>
    </w:p>
    <w:p w14:paraId="2B22E6B2" w14:textId="77777777" w:rsidR="00D7034F" w:rsidRDefault="00D7034F" w:rsidP="00CF4C01">
      <w:pPr>
        <w:pStyle w:val="Heading1"/>
      </w:pPr>
      <w:bookmarkStart w:id="6" w:name="Fraction_Half_Fourth_Models"/>
      <w:bookmarkEnd w:id="6"/>
      <w:r w:rsidRPr="00CF4C01">
        <w:lastRenderedPageBreak/>
        <w:t>Fraction</w:t>
      </w:r>
      <w:r w:rsidR="00601145">
        <w:t>:</w:t>
      </w:r>
    </w:p>
    <w:p w14:paraId="74F90F68" w14:textId="75E64D64" w:rsidR="00601145" w:rsidRPr="00556A4C" w:rsidRDefault="00601145" w:rsidP="00D7034F">
      <w:pPr>
        <w:jc w:val="center"/>
        <w:rPr>
          <w:sz w:val="96"/>
          <w:szCs w:val="96"/>
        </w:rPr>
      </w:pPr>
      <w:r w:rsidRPr="00556A4C">
        <w:rPr>
          <w:sz w:val="96"/>
          <w:szCs w:val="96"/>
        </w:rPr>
        <w:t>Models for one-half</w:t>
      </w:r>
      <w:r w:rsidR="001F4416">
        <w:rPr>
          <w:sz w:val="96"/>
          <w:szCs w:val="96"/>
        </w:rPr>
        <w:t xml:space="preserve"> and </w:t>
      </w:r>
      <w:r w:rsidRPr="00556A4C">
        <w:rPr>
          <w:sz w:val="96"/>
          <w:szCs w:val="96"/>
        </w:rPr>
        <w:t>one-fourth</w:t>
      </w:r>
    </w:p>
    <w:p w14:paraId="11D0F355" w14:textId="77777777" w:rsidR="00D7034F" w:rsidRDefault="009A7A5C" w:rsidP="00D7034F">
      <w:pPr>
        <w:jc w:val="center"/>
        <w:rPr>
          <w:sz w:val="180"/>
        </w:rPr>
      </w:pPr>
      <w:r>
        <w:rPr>
          <w:noProof/>
          <w:sz w:val="180"/>
        </w:rPr>
        <mc:AlternateContent>
          <mc:Choice Requires="wpg">
            <w:drawing>
              <wp:anchor distT="0" distB="0" distL="114300" distR="114300" simplePos="0" relativeHeight="251648512" behindDoc="0" locked="0" layoutInCell="1" allowOverlap="1" wp14:anchorId="629D2FF0" wp14:editId="5FC92E07">
                <wp:simplePos x="0" y="0"/>
                <wp:positionH relativeFrom="column">
                  <wp:posOffset>4183380</wp:posOffset>
                </wp:positionH>
                <wp:positionV relativeFrom="paragraph">
                  <wp:posOffset>657225</wp:posOffset>
                </wp:positionV>
                <wp:extent cx="2291080" cy="1636395"/>
                <wp:effectExtent l="38100" t="19050" r="0" b="1905"/>
                <wp:wrapNone/>
                <wp:docPr id="1195" name="Group 1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91080" cy="1636395"/>
                          <a:chOff x="7816" y="4549"/>
                          <a:chExt cx="3608" cy="2577"/>
                        </a:xfrm>
                      </wpg:grpSpPr>
                      <wps:wsp>
                        <wps:cNvPr id="1196" name="AutoShape 1186"/>
                        <wps:cNvCnPr>
                          <a:cxnSpLocks noChangeShapeType="1"/>
                        </wps:cNvCnPr>
                        <wps:spPr bwMode="auto">
                          <a:xfrm flipV="1">
                            <a:off x="7816" y="5716"/>
                            <a:ext cx="3349" cy="16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7" name="AutoShape 1187"/>
                        <wps:cNvCnPr>
                          <a:cxnSpLocks noChangeShapeType="1"/>
                        </wps:cNvCnPr>
                        <wps:spPr bwMode="auto">
                          <a:xfrm>
                            <a:off x="8210" y="5368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8" name="AutoShape 1188"/>
                        <wps:cNvCnPr>
                          <a:cxnSpLocks noChangeShapeType="1"/>
                        </wps:cNvCnPr>
                        <wps:spPr bwMode="auto">
                          <a:xfrm>
                            <a:off x="10738" y="5368"/>
                            <a:ext cx="1" cy="687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9" name="Text Box 1189"/>
                        <wps:cNvSpPr txBox="1">
                          <a:spLocks noChangeArrowheads="1"/>
                        </wps:cNvSpPr>
                        <wps:spPr bwMode="auto">
                          <a:xfrm>
                            <a:off x="7894" y="6022"/>
                            <a:ext cx="965" cy="8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AAAF48" w14:textId="77777777" w:rsidR="00B8463E" w:rsidRPr="006F2C2F" w:rsidRDefault="00B8463E" w:rsidP="00D7034F">
                              <w:pPr>
                                <w:rPr>
                                  <w:sz w:val="60"/>
                                  <w:szCs w:val="60"/>
                                </w:rPr>
                              </w:pPr>
                              <w:r w:rsidRPr="006F2C2F">
                                <w:rPr>
                                  <w:sz w:val="60"/>
                                  <w:szCs w:val="6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00" name="Text Box 1190"/>
                        <wps:cNvSpPr txBox="1">
                          <a:spLocks noChangeArrowheads="1"/>
                        </wps:cNvSpPr>
                        <wps:spPr bwMode="auto">
                          <a:xfrm>
                            <a:off x="10459" y="6022"/>
                            <a:ext cx="965" cy="8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69F34E" w14:textId="77777777" w:rsidR="00B8463E" w:rsidRPr="006F2C2F" w:rsidRDefault="00B8463E" w:rsidP="00D7034F">
                              <w:pPr>
                                <w:rPr>
                                  <w:sz w:val="60"/>
                                  <w:szCs w:val="60"/>
                                </w:rPr>
                              </w:pPr>
                              <w:r>
                                <w:rPr>
                                  <w:sz w:val="60"/>
                                  <w:szCs w:val="6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01" name="AutoShape 1191"/>
                        <wps:cNvCnPr>
                          <a:cxnSpLocks noChangeShapeType="1"/>
                        </wps:cNvCnPr>
                        <wps:spPr bwMode="auto">
                          <a:xfrm>
                            <a:off x="9466" y="5443"/>
                            <a:ext cx="1" cy="537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2" name="AutoShape 1192"/>
                        <wps:cNvCnPr>
                          <a:cxnSpLocks noChangeShapeType="1"/>
                        </wps:cNvCnPr>
                        <wps:spPr bwMode="auto">
                          <a:xfrm flipV="1">
                            <a:off x="9465" y="4549"/>
                            <a:ext cx="1" cy="734"/>
                          </a:xfrm>
                          <a:prstGeom prst="straightConnector1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3" name="Text Box 1193"/>
                        <wps:cNvSpPr txBox="1">
                          <a:spLocks noChangeArrowheads="1"/>
                        </wps:cNvSpPr>
                        <wps:spPr bwMode="auto">
                          <a:xfrm>
                            <a:off x="8984" y="6082"/>
                            <a:ext cx="965" cy="10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EBCCBD" w14:textId="77777777" w:rsidR="00B8463E" w:rsidRPr="0022708C" w:rsidRDefault="00D36952" w:rsidP="00D7034F">
                              <w:pPr>
                                <w:rPr>
                                  <w:rFonts w:ascii="Cambria Math" w:hAnsi="Cambria Math"/>
                                  <w:color w:val="FF0000"/>
                                  <w:sz w:val="40"/>
                                  <w:szCs w:val="60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  <w:sz w:val="40"/>
                                          <w:szCs w:val="6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 w:val="40"/>
                                          <w:szCs w:val="60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 w:val="40"/>
                                          <w:szCs w:val="6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9D2FF0" id="Group 1185" o:spid="_x0000_s1029" style="position:absolute;left:0;text-align:left;margin-left:329.4pt;margin-top:51.75pt;width:180.4pt;height:128.85pt;z-index:251648512" coordorigin="7816,4549" coordsize="3608,25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186" o:spid="_x0000_s1030" type="#_x0000_t32" style="position:absolute;left:7816;top:5716;width:3349;height:1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" strokeweight="3pt">
                  <v:stroke startarrow="block" endarrow="block"/>
                </v:shape>
                <v:shape id="AutoShape 1187" o:spid="_x0000_s1031" type="#_x0000_t32" style="position:absolute;left:8210;top:5368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" strokeweight="3pt"/>
                <v:shape id="AutoShape 1188" o:spid="_x0000_s1032" type="#_x0000_t32" style="position:absolute;left:10738;top:5368;width:1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" strokeweight="3pt"/>
                <v:shape id="Text Box 1189" o:spid="_x0000_s1033" type="#_x0000_t202" style="position:absolute;left:7894;top:6022;width:965;height:8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" filled="f" stroked="f">
                  <v:textbox style="mso-fit-shape-to-text:t">
                    <w:txbxContent>
                      <w:p w14:paraId="79AAAF48" w14:textId="77777777" w:rsidR="00B8463E" w:rsidRPr="006F2C2F" w:rsidRDefault="00B8463E" w:rsidP="00D7034F">
                        <w:pPr>
                          <w:rPr>
                            <w:sz w:val="60"/>
                            <w:szCs w:val="60"/>
                          </w:rPr>
                        </w:pPr>
                        <w:r w:rsidRPr="006F2C2F">
                          <w:rPr>
                            <w:sz w:val="60"/>
                            <w:szCs w:val="60"/>
                          </w:rPr>
                          <w:t>0</w:t>
                        </w:r>
                      </w:p>
                    </w:txbxContent>
                  </v:textbox>
                </v:shape>
                <v:shape id="Text Box 1190" o:spid="_x0000_s1034" type="#_x0000_t202" style="position:absolute;left:10459;top:6022;width:965;height:8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" filled="f" stroked="f">
                  <v:textbox style="mso-fit-shape-to-text:t">
                    <w:txbxContent>
                      <w:p w14:paraId="1769F34E" w14:textId="77777777" w:rsidR="00B8463E" w:rsidRPr="006F2C2F" w:rsidRDefault="00B8463E" w:rsidP="00D7034F">
                        <w:pPr>
                          <w:rPr>
                            <w:sz w:val="60"/>
                            <w:szCs w:val="60"/>
                          </w:rPr>
                        </w:pPr>
                        <w:r>
                          <w:rPr>
                            <w:sz w:val="60"/>
                            <w:szCs w:val="60"/>
                          </w:rPr>
                          <w:t>1</w:t>
                        </w:r>
                      </w:p>
                    </w:txbxContent>
                  </v:textbox>
                </v:shape>
                <v:shape id="AutoShape 1191" o:spid="_x0000_s1035" type="#_x0000_t32" style="position:absolute;left:9466;top:5443;width:1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" strokeweight="3pt"/>
                <v:shape id="AutoShape 1192" o:spid="_x0000_s1036" type="#_x0000_t32" style="position:absolute;left:9465;top:4549;width:1;height:73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" strokeweight="5pt">
                  <v:stroke startarrow="block"/>
                </v:shape>
                <v:shape id="Text Box 1193" o:spid="_x0000_s1037" type="#_x0000_t202" style="position:absolute;left:8984;top:6082;width:965;height:10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" filled="f" stroked="f">
                  <v:textbox style="mso-fit-shape-to-text:t">
                    <w:txbxContent>
                      <w:p w14:paraId="7AEBCCBD" w14:textId="77777777" w:rsidR="00B8463E" w:rsidRPr="0022708C" w:rsidRDefault="00B8463E" w:rsidP="00D7034F">
                        <w:pPr>
                          <w:rPr>
                            <w:rFonts w:ascii="Cambria Math" w:hAnsi="Cambria Math"/>
                            <w:color w:val="FF0000"/>
                            <w:sz w:val="40"/>
                            <w:szCs w:val="60"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color w:val="FF0000"/>
                                    <w:sz w:val="40"/>
                                    <w:szCs w:val="6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40"/>
                                    <w:szCs w:val="60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40"/>
                                    <w:szCs w:val="6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 w:rsidR="00DC56CE">
        <w:rPr>
          <w:noProof/>
          <w:sz w:val="180"/>
        </w:rPr>
        <mc:AlternateContent>
          <mc:Choice Requires="wpg">
            <w:drawing>
              <wp:anchor distT="0" distB="0" distL="114300" distR="114300" simplePos="0" relativeHeight="251645440" behindDoc="0" locked="0" layoutInCell="1" allowOverlap="1" wp14:anchorId="1F51F57C" wp14:editId="43F7BEA0">
                <wp:simplePos x="0" y="0"/>
                <wp:positionH relativeFrom="margin">
                  <wp:align>center</wp:align>
                </wp:positionH>
                <wp:positionV relativeFrom="paragraph">
                  <wp:posOffset>1047105</wp:posOffset>
                </wp:positionV>
                <wp:extent cx="1623695" cy="928370"/>
                <wp:effectExtent l="0" t="0" r="14605" b="24130"/>
                <wp:wrapNone/>
                <wp:docPr id="1191" name="Group 1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3695" cy="928370"/>
                          <a:chOff x="4449" y="6620"/>
                          <a:chExt cx="3503" cy="1934"/>
                        </a:xfrm>
                      </wpg:grpSpPr>
                      <wps:wsp>
                        <wps:cNvPr id="1192" name="Oval 1169"/>
                        <wps:cNvSpPr>
                          <a:spLocks noChangeArrowheads="1"/>
                        </wps:cNvSpPr>
                        <wps:spPr bwMode="auto">
                          <a:xfrm>
                            <a:off x="4600" y="6856"/>
                            <a:ext cx="1354" cy="135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3" name="Oval 1170"/>
                        <wps:cNvSpPr>
                          <a:spLocks noChangeArrowheads="1"/>
                        </wps:cNvSpPr>
                        <wps:spPr bwMode="auto">
                          <a:xfrm>
                            <a:off x="6323" y="6856"/>
                            <a:ext cx="1354" cy="1354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4" name="Rectangle 1171"/>
                        <wps:cNvSpPr>
                          <a:spLocks noChangeArrowheads="1"/>
                        </wps:cNvSpPr>
                        <wps:spPr bwMode="auto">
                          <a:xfrm>
                            <a:off x="4449" y="6620"/>
                            <a:ext cx="3503" cy="19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group w14:anchorId="3D218AF4" id="Group 1168" o:spid="_x0000_s1026" style="position:absolute;margin-left:0;margin-top:82.45pt;width:127.85pt;height:73.1pt;z-index:251645440;mso-position-horizontal:center;mso-position-horizontal-relative:margin" coordorigin="4449,6620" coordsize="3503,19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">
                <v:oval id="Oval 1169" o:spid="_x0000_s1027" style="position:absolute;left:4600;top:6856;width:1354;height:1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"/>
                <v:oval id="Oval 1170" o:spid="_x0000_s1028" style="position:absolute;left:6323;top:6856;width:1354;height:1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" fillcolor="red"/>
                <v:rect id="Rectangle 1171" o:spid="_x0000_s1029" style="position:absolute;left:4449;top:6620;width:3503;height:19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" filled="f"/>
                <w10:wrap anchorx="margin"/>
              </v:group>
            </w:pict>
          </mc:Fallback>
        </mc:AlternateContent>
      </w:r>
      <w:r w:rsidR="00DC56CE">
        <w:rPr>
          <w:noProof/>
          <w:sz w:val="180"/>
        </w:rPr>
        <w:drawing>
          <wp:anchor distT="0" distB="0" distL="114300" distR="114300" simplePos="0" relativeHeight="251644416" behindDoc="0" locked="0" layoutInCell="1" allowOverlap="1" wp14:anchorId="021A20CF" wp14:editId="1258D22D">
            <wp:simplePos x="0" y="0"/>
            <wp:positionH relativeFrom="margin">
              <wp:align>left</wp:align>
            </wp:positionH>
            <wp:positionV relativeFrom="paragraph">
              <wp:posOffset>673413</wp:posOffset>
            </wp:positionV>
            <wp:extent cx="2237740" cy="1556385"/>
            <wp:effectExtent l="0" t="0" r="0" b="5715"/>
            <wp:wrapSquare wrapText="bothSides"/>
            <wp:docPr id="119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7740" cy="155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813C2BF" w14:textId="77777777" w:rsidR="00D7034F" w:rsidRDefault="00D7034F" w:rsidP="00D7034F">
      <w:pPr>
        <w:jc w:val="center"/>
        <w:rPr>
          <w:sz w:val="72"/>
          <w:szCs w:val="180"/>
        </w:rPr>
      </w:pPr>
    </w:p>
    <w:p w14:paraId="4922DC13" w14:textId="77777777" w:rsidR="00D7034F" w:rsidRDefault="00D7034F" w:rsidP="00D7034F">
      <w:pPr>
        <w:jc w:val="center"/>
        <w:rPr>
          <w:sz w:val="72"/>
          <w:szCs w:val="180"/>
        </w:rPr>
      </w:pPr>
    </w:p>
    <w:p w14:paraId="596191B4" w14:textId="77777777" w:rsidR="00D7034F" w:rsidRDefault="00D7034F" w:rsidP="00D7034F">
      <w:pPr>
        <w:jc w:val="center"/>
        <w:rPr>
          <w:sz w:val="72"/>
          <w:szCs w:val="180"/>
        </w:rPr>
      </w:pPr>
    </w:p>
    <w:p w14:paraId="0F1F8734" w14:textId="77777777" w:rsidR="00D7034F" w:rsidRPr="00AB0546" w:rsidRDefault="00D80AD7" w:rsidP="00D7034F">
      <w:pPr>
        <w:jc w:val="center"/>
        <w:rPr>
          <w:sz w:val="72"/>
          <w:szCs w:val="180"/>
        </w:rPr>
      </w:pPr>
      <w:r>
        <w:rPr>
          <w:noProof/>
          <w:sz w:val="72"/>
          <w:szCs w:val="180"/>
        </w:rPr>
        <w:drawing>
          <wp:anchor distT="0" distB="0" distL="114300" distR="114300" simplePos="0" relativeHeight="251646464" behindDoc="0" locked="0" layoutInCell="1" allowOverlap="1" wp14:anchorId="054C9C44" wp14:editId="0E59512D">
            <wp:simplePos x="0" y="0"/>
            <wp:positionH relativeFrom="column">
              <wp:posOffset>77470</wp:posOffset>
            </wp:positionH>
            <wp:positionV relativeFrom="paragraph">
              <wp:posOffset>117475</wp:posOffset>
            </wp:positionV>
            <wp:extent cx="2081530" cy="2470785"/>
            <wp:effectExtent l="0" t="0" r="0" b="5715"/>
            <wp:wrapSquare wrapText="bothSides"/>
            <wp:docPr id="1189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530" cy="247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7927D14" w14:textId="275BE76A" w:rsidR="00D7034F" w:rsidRPr="003918D1" w:rsidRDefault="0022708C" w:rsidP="00D7034F">
      <w:pPr>
        <w:rPr>
          <w:sz w:val="1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47520" behindDoc="0" locked="0" layoutInCell="1" allowOverlap="1" wp14:anchorId="673D8377" wp14:editId="39E2CA79">
                <wp:simplePos x="0" y="0"/>
                <wp:positionH relativeFrom="column">
                  <wp:posOffset>4618990</wp:posOffset>
                </wp:positionH>
                <wp:positionV relativeFrom="paragraph">
                  <wp:posOffset>985520</wp:posOffset>
                </wp:positionV>
                <wp:extent cx="612775" cy="671830"/>
                <wp:effectExtent l="0" t="0" r="0" b="0"/>
                <wp:wrapNone/>
                <wp:docPr id="1583" name="Text Box 1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775" cy="671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8DAA75B" w14:textId="77777777" w:rsidR="00B8463E" w:rsidRPr="00862EB8" w:rsidRDefault="00D36952" w:rsidP="0022708C">
                            <w:pPr>
                              <w:rPr>
                                <w:rFonts w:ascii="Cambria Math" w:hAnsi="Cambria Math"/>
                                <w:sz w:val="40"/>
                                <w:szCs w:val="60"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  <w:sz w:val="52"/>
                                      <w:szCs w:val="6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52"/>
                                      <w:szCs w:val="60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52"/>
                                      <w:szCs w:val="60"/>
                                    </w:rPr>
                                    <m:t>4</m:t>
                                  </m:r>
                                </m:den>
                              </m:f>
                            </m:oMath>
                            <w:r w:rsidR="00B8463E" w:rsidRPr="007E70DB">
                              <w:rPr>
                                <w:rFonts w:eastAsia="Calibri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73D8377" id="Text Box 1232" o:spid="_x0000_s1038" type="#_x0000_t202" style="position:absolute;margin-left:363.7pt;margin-top:77.6pt;width:48.25pt;height:52.9pt;z-index:25194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" filled="f" stroked="f">
                <v:textbox>
                  <w:txbxContent>
                    <w:p w14:paraId="18DAA75B" w14:textId="77777777" w:rsidR="00B8463E" w:rsidRPr="00862EB8" w:rsidRDefault="00B8463E" w:rsidP="0022708C">
                      <w:pPr>
                        <w:rPr>
                          <w:rFonts w:ascii="Cambria Math" w:hAnsi="Cambria Math"/>
                          <w:sz w:val="40"/>
                          <w:szCs w:val="60"/>
                        </w:rPr>
                      </w:pP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  <w:sz w:val="52"/>
                                <w:szCs w:val="6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FF0000"/>
                                <w:sz w:val="52"/>
                                <w:szCs w:val="60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FF0000"/>
                                <w:sz w:val="52"/>
                                <w:szCs w:val="60"/>
                              </w:rPr>
                              <m:t>4</m:t>
                            </m:r>
                          </m:den>
                        </m:f>
                      </m:oMath>
                      <w:r w:rsidRPr="007E70DB">
                        <w:rPr>
                          <w:rFonts w:eastAsia="Calibri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72"/>
          <w:szCs w:val="180"/>
        </w:rPr>
        <mc:AlternateContent>
          <mc:Choice Requires="wpg">
            <w:drawing>
              <wp:anchor distT="0" distB="0" distL="114300" distR="114300" simplePos="0" relativeHeight="251647488" behindDoc="0" locked="0" layoutInCell="1" allowOverlap="1" wp14:anchorId="65D4B916" wp14:editId="7DA15E9D">
                <wp:simplePos x="0" y="0"/>
                <wp:positionH relativeFrom="column">
                  <wp:posOffset>4154805</wp:posOffset>
                </wp:positionH>
                <wp:positionV relativeFrom="paragraph">
                  <wp:posOffset>31115</wp:posOffset>
                </wp:positionV>
                <wp:extent cx="2291080" cy="1619250"/>
                <wp:effectExtent l="38100" t="19050" r="0" b="0"/>
                <wp:wrapNone/>
                <wp:docPr id="1177" name="Group 1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91080" cy="1619250"/>
                          <a:chOff x="7516" y="9137"/>
                          <a:chExt cx="3608" cy="2550"/>
                        </a:xfrm>
                      </wpg:grpSpPr>
                      <wps:wsp>
                        <wps:cNvPr id="1178" name="AutoShape 1174"/>
                        <wps:cNvCnPr>
                          <a:cxnSpLocks noChangeShapeType="1"/>
                        </wps:cNvCnPr>
                        <wps:spPr bwMode="auto">
                          <a:xfrm flipV="1">
                            <a:off x="7516" y="10304"/>
                            <a:ext cx="3349" cy="16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9" name="AutoShape 1175"/>
                        <wps:cNvCnPr>
                          <a:cxnSpLocks noChangeShapeType="1"/>
                        </wps:cNvCnPr>
                        <wps:spPr bwMode="auto">
                          <a:xfrm>
                            <a:off x="7910" y="9956"/>
                            <a:ext cx="0" cy="687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0" name="AutoShape 1176"/>
                        <wps:cNvCnPr>
                          <a:cxnSpLocks noChangeShapeType="1"/>
                        </wps:cNvCnPr>
                        <wps:spPr bwMode="auto">
                          <a:xfrm>
                            <a:off x="10438" y="9956"/>
                            <a:ext cx="1" cy="687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1" name="Text Box 1177"/>
                        <wps:cNvSpPr txBox="1">
                          <a:spLocks noChangeArrowheads="1"/>
                        </wps:cNvSpPr>
                        <wps:spPr bwMode="auto">
                          <a:xfrm>
                            <a:off x="7624" y="10610"/>
                            <a:ext cx="965" cy="8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F6DEA8" w14:textId="77777777" w:rsidR="00B8463E" w:rsidRPr="006F2C2F" w:rsidRDefault="00B8463E" w:rsidP="00D7034F">
                              <w:pPr>
                                <w:rPr>
                                  <w:sz w:val="60"/>
                                  <w:szCs w:val="60"/>
                                </w:rPr>
                              </w:pPr>
                              <w:r w:rsidRPr="006F2C2F">
                                <w:rPr>
                                  <w:sz w:val="60"/>
                                  <w:szCs w:val="60"/>
                                </w:rPr>
                                <w:t>0</w:t>
                              </w:r>
                              <w:r>
                                <w:rPr>
                                  <w:sz w:val="60"/>
                                  <w:szCs w:val="60"/>
                                </w:rPr>
                                <w:t xml:space="preserve">  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182" name="Text Box 1178"/>
                        <wps:cNvSpPr txBox="1">
                          <a:spLocks noChangeArrowheads="1"/>
                        </wps:cNvSpPr>
                        <wps:spPr bwMode="auto">
                          <a:xfrm>
                            <a:off x="10159" y="10610"/>
                            <a:ext cx="965" cy="8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853731" w14:textId="77777777" w:rsidR="00B8463E" w:rsidRPr="006F2C2F" w:rsidRDefault="00B8463E" w:rsidP="00D7034F">
                              <w:pPr>
                                <w:rPr>
                                  <w:sz w:val="60"/>
                                  <w:szCs w:val="60"/>
                                </w:rPr>
                              </w:pPr>
                              <w:r>
                                <w:rPr>
                                  <w:sz w:val="60"/>
                                  <w:szCs w:val="6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183" name="AutoShape 1179"/>
                        <wps:cNvCnPr>
                          <a:cxnSpLocks noChangeShapeType="1"/>
                        </wps:cNvCnPr>
                        <wps:spPr bwMode="auto">
                          <a:xfrm>
                            <a:off x="9166" y="10031"/>
                            <a:ext cx="1" cy="537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4" name="AutoShape 1180"/>
                        <wps:cNvCnPr>
                          <a:cxnSpLocks noChangeShapeType="1"/>
                        </wps:cNvCnPr>
                        <wps:spPr bwMode="auto">
                          <a:xfrm flipV="1">
                            <a:off x="8475" y="9137"/>
                            <a:ext cx="1" cy="734"/>
                          </a:xfrm>
                          <a:prstGeom prst="straightConnector1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5" name="Text Box 1181"/>
                        <wps:cNvSpPr txBox="1">
                          <a:spLocks noChangeArrowheads="1"/>
                        </wps:cNvSpPr>
                        <wps:spPr bwMode="auto">
                          <a:xfrm>
                            <a:off x="8684" y="10643"/>
                            <a:ext cx="965" cy="10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28F879" w14:textId="77777777" w:rsidR="00B8463E" w:rsidRPr="00D80AD7" w:rsidRDefault="00D36952" w:rsidP="00D7034F">
                              <w:pPr>
                                <w:rPr>
                                  <w:rFonts w:ascii="Cambria Math" w:hAnsi="Cambria Math"/>
                                  <w:sz w:val="40"/>
                                  <w:szCs w:val="60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40"/>
                                          <w:szCs w:val="6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40"/>
                                          <w:szCs w:val="60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40"/>
                                          <w:szCs w:val="6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187" name="AutoShape 1183"/>
                        <wps:cNvCnPr>
                          <a:cxnSpLocks noChangeShapeType="1"/>
                        </wps:cNvCnPr>
                        <wps:spPr bwMode="auto">
                          <a:xfrm>
                            <a:off x="8481" y="10046"/>
                            <a:ext cx="1" cy="537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8" name="AutoShape 1184"/>
                        <wps:cNvCnPr>
                          <a:cxnSpLocks noChangeShapeType="1"/>
                        </wps:cNvCnPr>
                        <wps:spPr bwMode="auto">
                          <a:xfrm>
                            <a:off x="9853" y="10031"/>
                            <a:ext cx="1" cy="537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D4B916" id="Group 1173" o:spid="_x0000_s1039" style="position:absolute;margin-left:327.15pt;margin-top:2.45pt;width:180.4pt;height:127.5pt;z-index:251647488" coordorigin="7516,9137" coordsize="3608,2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">
                <v:shape id="AutoShape 1174" o:spid="_x0000_s1040" type="#_x0000_t32" style="position:absolute;left:7516;top:10304;width:3349;height:1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" strokeweight="3pt">
                  <v:stroke startarrow="block" endarrow="block"/>
                </v:shape>
                <v:shape id="AutoShape 1175" o:spid="_x0000_s1041" type="#_x0000_t32" style="position:absolute;left:7910;top:9956;width:0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" strokeweight="3pt"/>
                <v:shape id="AutoShape 1176" o:spid="_x0000_s1042" type="#_x0000_t32" style="position:absolute;left:10438;top:9956;width:1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" strokeweight="3pt"/>
                <v:shape id="Text Box 1177" o:spid="_x0000_s1043" type="#_x0000_t202" style="position:absolute;left:7624;top:10610;width:965;height:8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" filled="f" stroked="f">
                  <v:textbox style="mso-fit-shape-to-text:t">
                    <w:txbxContent>
                      <w:p w14:paraId="65F6DEA8" w14:textId="77777777" w:rsidR="00B8463E" w:rsidRPr="006F2C2F" w:rsidRDefault="00B8463E" w:rsidP="00D7034F">
                        <w:pPr>
                          <w:rPr>
                            <w:sz w:val="60"/>
                            <w:szCs w:val="60"/>
                          </w:rPr>
                        </w:pPr>
                        <w:r w:rsidRPr="006F2C2F">
                          <w:rPr>
                            <w:sz w:val="60"/>
                            <w:szCs w:val="60"/>
                          </w:rPr>
                          <w:t>0</w:t>
                        </w:r>
                        <w:r>
                          <w:rPr>
                            <w:sz w:val="60"/>
                            <w:szCs w:val="60"/>
                          </w:rPr>
                          <w:t xml:space="preserve">          </w:t>
                        </w:r>
                      </w:p>
                    </w:txbxContent>
                  </v:textbox>
                </v:shape>
                <v:shape id="Text Box 1178" o:spid="_x0000_s1044" type="#_x0000_t202" style="position:absolute;left:10159;top:10610;width:965;height:8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" filled="f" stroked="f">
                  <v:textbox style="mso-fit-shape-to-text:t">
                    <w:txbxContent>
                      <w:p w14:paraId="12853731" w14:textId="77777777" w:rsidR="00B8463E" w:rsidRPr="006F2C2F" w:rsidRDefault="00B8463E" w:rsidP="00D7034F">
                        <w:pPr>
                          <w:rPr>
                            <w:sz w:val="60"/>
                            <w:szCs w:val="60"/>
                          </w:rPr>
                        </w:pPr>
                        <w:r>
                          <w:rPr>
                            <w:sz w:val="60"/>
                            <w:szCs w:val="60"/>
                          </w:rPr>
                          <w:t>1</w:t>
                        </w:r>
                      </w:p>
                    </w:txbxContent>
                  </v:textbox>
                </v:shape>
                <v:shape id="AutoShape 1179" o:spid="_x0000_s1045" type="#_x0000_t32" style="position:absolute;left:9166;top:10031;width:1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" strokeweight="3pt"/>
                <v:shape id="AutoShape 1180" o:spid="_x0000_s1046" type="#_x0000_t32" style="position:absolute;left:8475;top:9137;width:1;height:73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" strokeweight="5pt">
                  <v:stroke startarrow="block"/>
                </v:shape>
                <v:shape id="Text Box 1181" o:spid="_x0000_s1047" type="#_x0000_t202" style="position:absolute;left:8684;top:10643;width:965;height:10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" filled="f" stroked="f">
                  <v:textbox style="mso-fit-shape-to-text:t">
                    <w:txbxContent>
                      <w:p w14:paraId="5928F879" w14:textId="77777777" w:rsidR="00B8463E" w:rsidRPr="00D80AD7" w:rsidRDefault="00B8463E" w:rsidP="00D7034F">
                        <w:pPr>
                          <w:rPr>
                            <w:rFonts w:ascii="Cambria Math" w:hAnsi="Cambria Math"/>
                            <w:sz w:val="40"/>
                            <w:szCs w:val="60"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40"/>
                                    <w:szCs w:val="6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40"/>
                                    <w:szCs w:val="60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40"/>
                                    <w:szCs w:val="6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AutoShape 1183" o:spid="_x0000_s1048" type="#_x0000_t32" style="position:absolute;left:8481;top:10046;width:1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" strokeweight="3pt"/>
                <v:shape id="AutoShape 1184" o:spid="_x0000_s1049" type="#_x0000_t32" style="position:absolute;left:9853;top:10031;width:1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" strokeweight="3pt"/>
              </v:group>
            </w:pict>
          </mc:Fallback>
        </mc:AlternateContent>
      </w:r>
      <w:r w:rsidR="00DC56CE">
        <w:rPr>
          <w:noProof/>
          <w:sz w:val="72"/>
          <w:szCs w:val="180"/>
        </w:rPr>
        <mc:AlternateContent>
          <mc:Choice Requires="wpg">
            <w:drawing>
              <wp:anchor distT="0" distB="0" distL="114300" distR="114300" simplePos="0" relativeHeight="251643392" behindDoc="0" locked="0" layoutInCell="1" allowOverlap="1" wp14:anchorId="4197E293" wp14:editId="7FC6E068">
                <wp:simplePos x="0" y="0"/>
                <wp:positionH relativeFrom="margin">
                  <wp:align>center</wp:align>
                </wp:positionH>
                <wp:positionV relativeFrom="paragraph">
                  <wp:posOffset>14112</wp:posOffset>
                </wp:positionV>
                <wp:extent cx="1590040" cy="1573530"/>
                <wp:effectExtent l="0" t="0" r="10160" b="26670"/>
                <wp:wrapNone/>
                <wp:docPr id="1171" name="Group 1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90040" cy="1573530"/>
                          <a:chOff x="7160" y="8855"/>
                          <a:chExt cx="3503" cy="3503"/>
                        </a:xfrm>
                      </wpg:grpSpPr>
                      <wps:wsp>
                        <wps:cNvPr id="1172" name="Oval 1162"/>
                        <wps:cNvSpPr>
                          <a:spLocks noChangeArrowheads="1"/>
                        </wps:cNvSpPr>
                        <wps:spPr bwMode="auto">
                          <a:xfrm>
                            <a:off x="7311" y="9091"/>
                            <a:ext cx="1354" cy="135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3" name="Oval 1163"/>
                        <wps:cNvSpPr>
                          <a:spLocks noChangeArrowheads="1"/>
                        </wps:cNvSpPr>
                        <wps:spPr bwMode="auto">
                          <a:xfrm>
                            <a:off x="9034" y="9091"/>
                            <a:ext cx="1354" cy="1354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4" name="Rectangle 1164"/>
                        <wps:cNvSpPr>
                          <a:spLocks noChangeArrowheads="1"/>
                        </wps:cNvSpPr>
                        <wps:spPr bwMode="auto">
                          <a:xfrm>
                            <a:off x="7160" y="8855"/>
                            <a:ext cx="3503" cy="35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5" name="Oval 1165"/>
                        <wps:cNvSpPr>
                          <a:spLocks noChangeArrowheads="1"/>
                        </wps:cNvSpPr>
                        <wps:spPr bwMode="auto">
                          <a:xfrm>
                            <a:off x="7311" y="10685"/>
                            <a:ext cx="1354" cy="135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6" name="Oval 1166"/>
                        <wps:cNvSpPr>
                          <a:spLocks noChangeArrowheads="1"/>
                        </wps:cNvSpPr>
                        <wps:spPr bwMode="auto">
                          <a:xfrm>
                            <a:off x="9069" y="10685"/>
                            <a:ext cx="1354" cy="135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group w14:anchorId="228E107A" id="Group 1161" o:spid="_x0000_s1026" style="position:absolute;margin-left:0;margin-top:1.1pt;width:125.2pt;height:123.9pt;z-index:251643392;mso-position-horizontal:center;mso-position-horizontal-relative:margin" coordorigin="7160,8855" coordsize="3503,3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">
                <v:oval id="Oval 1162" o:spid="_x0000_s1027" style="position:absolute;left:7311;top:9091;width:1354;height:1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"/>
                <v:oval id="Oval 1163" o:spid="_x0000_s1028" style="position:absolute;left:9034;top:9091;width:1354;height:1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" fillcolor="red"/>
                <v:rect id="Rectangle 1164" o:spid="_x0000_s1029" style="position:absolute;left:7160;top:8855;width:3503;height:3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" filled="f"/>
                <v:oval id="Oval 1165" o:spid="_x0000_s1030" style="position:absolute;left:7311;top:10685;width:1354;height:1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"/>
                <v:oval id="Oval 1166" o:spid="_x0000_s1031" style="position:absolute;left:9069;top:10685;width:1354;height:1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"/>
                <w10:wrap anchorx="margin"/>
              </v:group>
            </w:pict>
          </mc:Fallback>
        </mc:AlternateContent>
      </w:r>
    </w:p>
    <w:p w14:paraId="6552F79C" w14:textId="77777777" w:rsidR="00D7034F" w:rsidRDefault="00D7034F" w:rsidP="00CF4C01">
      <w:pPr>
        <w:pStyle w:val="Heading1"/>
      </w:pPr>
      <w:bookmarkStart w:id="7" w:name="Fraction_Two_Thirds_Model"/>
      <w:bookmarkEnd w:id="7"/>
      <w:r w:rsidRPr="00CF4C01">
        <w:lastRenderedPageBreak/>
        <w:t>Fraction</w:t>
      </w:r>
      <w:r w:rsidR="00601145">
        <w:t>:</w:t>
      </w:r>
    </w:p>
    <w:p w14:paraId="3AF1F92F" w14:textId="77777777" w:rsidR="00601145" w:rsidRPr="00601145" w:rsidRDefault="00601145" w:rsidP="00D7034F">
      <w:pPr>
        <w:jc w:val="center"/>
        <w:rPr>
          <w:sz w:val="96"/>
        </w:rPr>
      </w:pPr>
      <w:r w:rsidRPr="00601145">
        <w:rPr>
          <w:sz w:val="96"/>
        </w:rPr>
        <w:t>Models for two-thirds</w:t>
      </w:r>
    </w:p>
    <w:p w14:paraId="6FF14DEC" w14:textId="77777777" w:rsidR="00D7034F" w:rsidRDefault="00D7034F" w:rsidP="00D7034F">
      <w:pPr>
        <w:jc w:val="center"/>
        <w:rPr>
          <w:sz w:val="72"/>
          <w:szCs w:val="180"/>
        </w:rPr>
      </w:pPr>
    </w:p>
    <w:p w14:paraId="17474C60" w14:textId="77777777" w:rsidR="00D7034F" w:rsidRPr="00AB0546" w:rsidRDefault="00D7034F" w:rsidP="00D7034F">
      <w:pPr>
        <w:jc w:val="center"/>
        <w:rPr>
          <w:sz w:val="72"/>
          <w:szCs w:val="180"/>
        </w:rPr>
      </w:pPr>
    </w:p>
    <w:tbl>
      <w:tblPr>
        <w:tblpPr w:leftFromText="180" w:rightFromText="180" w:vertAnchor="text" w:horzAnchor="page" w:tblpX="3551" w:tblpY="-7"/>
        <w:tblW w:w="0" w:type="auto"/>
        <w:tblBorders>
          <w:top w:val="single" w:sz="24" w:space="0" w:color="auto"/>
          <w:left w:val="single" w:sz="24" w:space="0" w:color="auto"/>
          <w:bottom w:val="single" w:sz="24" w:space="0" w:color="auto"/>
          <w:right w:val="single" w:sz="24" w:space="0" w:color="auto"/>
          <w:insideH w:val="single" w:sz="24" w:space="0" w:color="auto"/>
          <w:insideV w:val="single" w:sz="24" w:space="0" w:color="auto"/>
        </w:tblBorders>
        <w:tblLook w:val="04A0" w:firstRow="1" w:lastRow="0" w:firstColumn="1" w:lastColumn="0" w:noHBand="0" w:noVBand="1"/>
      </w:tblPr>
      <w:tblGrid>
        <w:gridCol w:w="2538"/>
      </w:tblGrid>
      <w:tr w:rsidR="00D7034F" w14:paraId="18546C79" w14:textId="77777777" w:rsidTr="00D7034F">
        <w:tc>
          <w:tcPr>
            <w:tcW w:w="2538" w:type="dxa"/>
            <w:shd w:val="clear" w:color="auto" w:fill="0070C0"/>
          </w:tcPr>
          <w:p w14:paraId="2549B93F" w14:textId="77777777" w:rsidR="00D7034F" w:rsidRPr="005D79CE" w:rsidRDefault="00D7034F" w:rsidP="00D7034F">
            <w:pPr>
              <w:jc w:val="center"/>
              <w:rPr>
                <w:sz w:val="96"/>
              </w:rPr>
            </w:pPr>
          </w:p>
        </w:tc>
      </w:tr>
      <w:tr w:rsidR="00D7034F" w14:paraId="0B8EDA04" w14:textId="77777777" w:rsidTr="00D7034F">
        <w:tc>
          <w:tcPr>
            <w:tcW w:w="2538" w:type="dxa"/>
            <w:shd w:val="clear" w:color="auto" w:fill="0070C0"/>
          </w:tcPr>
          <w:p w14:paraId="79D2157A" w14:textId="77777777" w:rsidR="00D7034F" w:rsidRPr="005D79CE" w:rsidRDefault="00D7034F" w:rsidP="00D7034F">
            <w:pPr>
              <w:jc w:val="center"/>
              <w:rPr>
                <w:sz w:val="96"/>
              </w:rPr>
            </w:pPr>
          </w:p>
        </w:tc>
      </w:tr>
      <w:tr w:rsidR="00D7034F" w14:paraId="197C35B8" w14:textId="77777777" w:rsidTr="00D7034F">
        <w:tc>
          <w:tcPr>
            <w:tcW w:w="2538" w:type="dxa"/>
          </w:tcPr>
          <w:p w14:paraId="024E8620" w14:textId="77777777" w:rsidR="00D7034F" w:rsidRPr="005D79CE" w:rsidRDefault="00D7034F" w:rsidP="00D7034F">
            <w:pPr>
              <w:jc w:val="center"/>
              <w:rPr>
                <w:sz w:val="96"/>
              </w:rPr>
            </w:pPr>
          </w:p>
        </w:tc>
      </w:tr>
    </w:tbl>
    <w:p w14:paraId="4D25A13F" w14:textId="77777777" w:rsidR="00D7034F" w:rsidRPr="009055BC" w:rsidRDefault="00D80AD7" w:rsidP="00D7034F">
      <w:pPr>
        <w:jc w:val="center"/>
        <w:rPr>
          <w:sz w:val="144"/>
        </w:rPr>
      </w:pPr>
      <w:r>
        <w:rPr>
          <w:noProof/>
          <w:sz w:val="72"/>
          <w:szCs w:val="180"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 wp14:anchorId="65C09FCE" wp14:editId="0B9C03EC">
                <wp:simplePos x="0" y="0"/>
                <wp:positionH relativeFrom="column">
                  <wp:posOffset>3696970</wp:posOffset>
                </wp:positionH>
                <wp:positionV relativeFrom="paragraph">
                  <wp:posOffset>4445</wp:posOffset>
                </wp:positionV>
                <wp:extent cx="2224405" cy="2224405"/>
                <wp:effectExtent l="10795" t="13970" r="12700" b="9525"/>
                <wp:wrapNone/>
                <wp:docPr id="1166" name="Group 1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24405" cy="2224405"/>
                          <a:chOff x="7131" y="5686"/>
                          <a:chExt cx="3503" cy="3503"/>
                        </a:xfrm>
                      </wpg:grpSpPr>
                      <wps:wsp>
                        <wps:cNvPr id="1167" name="Oval 1195"/>
                        <wps:cNvSpPr>
                          <a:spLocks noChangeArrowheads="1"/>
                        </wps:cNvSpPr>
                        <wps:spPr bwMode="auto">
                          <a:xfrm>
                            <a:off x="7303" y="7534"/>
                            <a:ext cx="1354" cy="1354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8" name="Oval 1196"/>
                        <wps:cNvSpPr>
                          <a:spLocks noChangeArrowheads="1"/>
                        </wps:cNvSpPr>
                        <wps:spPr bwMode="auto">
                          <a:xfrm>
                            <a:off x="7303" y="5875"/>
                            <a:ext cx="1354" cy="135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9" name="Oval 1197"/>
                        <wps:cNvSpPr>
                          <a:spLocks noChangeArrowheads="1"/>
                        </wps:cNvSpPr>
                        <wps:spPr bwMode="auto">
                          <a:xfrm>
                            <a:off x="8962" y="5875"/>
                            <a:ext cx="1354" cy="1354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0" name="Rectangle 1198"/>
                        <wps:cNvSpPr>
                          <a:spLocks noChangeArrowheads="1"/>
                        </wps:cNvSpPr>
                        <wps:spPr bwMode="auto">
                          <a:xfrm>
                            <a:off x="7131" y="5686"/>
                            <a:ext cx="3503" cy="35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group w14:anchorId="0AB97377" id="Group 1194" o:spid="_x0000_s1026" style="position:absolute;margin-left:291.1pt;margin-top:.35pt;width:175.15pt;height:175.15pt;z-index:251649536" coordorigin="7131,5686" coordsize="3503,3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">
                <v:oval id="Oval 1195" o:spid="_x0000_s1027" style="position:absolute;left:7303;top:7534;width:1354;height:1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" fillcolor="red"/>
                <v:oval id="Oval 1196" o:spid="_x0000_s1028" style="position:absolute;left:7303;top:5875;width:1354;height:1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"/>
                <v:oval id="Oval 1197" o:spid="_x0000_s1029" style="position:absolute;left:8962;top:5875;width:1354;height:1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" fillcolor="red"/>
                <v:rect id="Rectangle 1198" o:spid="_x0000_s1030" style="position:absolute;left:7131;top:5686;width:3503;height:3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" filled="f"/>
              </v:group>
            </w:pict>
          </mc:Fallback>
        </mc:AlternateContent>
      </w:r>
      <m:oMath>
        <m:f>
          <m:fPr>
            <m:ctrlPr>
              <w:rPr>
                <w:rFonts w:ascii="Cambria Math" w:hAnsi="Cambria Math"/>
                <w:i/>
                <w:sz w:val="144"/>
              </w:rPr>
            </m:ctrlPr>
          </m:fPr>
          <m:num>
            <m:r>
              <w:rPr>
                <w:rFonts w:ascii="Cambria Math" w:hAnsi="Cambria Math"/>
                <w:sz w:val="144"/>
              </w:rPr>
              <m:t>2</m:t>
            </m:r>
          </m:num>
          <m:den>
            <m:r>
              <w:rPr>
                <w:rFonts w:ascii="Cambria Math" w:hAnsi="Cambria Math"/>
                <w:sz w:val="144"/>
              </w:rPr>
              <m:t>3</m:t>
            </m:r>
          </m:den>
        </m:f>
      </m:oMath>
    </w:p>
    <w:p w14:paraId="37A7D0B8" w14:textId="77777777" w:rsidR="00D7034F" w:rsidRDefault="00D7034F" w:rsidP="00D7034F">
      <w:pPr>
        <w:tabs>
          <w:tab w:val="left" w:pos="7415"/>
        </w:tabs>
        <w:rPr>
          <w:sz w:val="72"/>
          <w:szCs w:val="180"/>
        </w:rPr>
      </w:pPr>
    </w:p>
    <w:p w14:paraId="3BFEECB9" w14:textId="13088D20" w:rsidR="00D7034F" w:rsidRPr="003354FF" w:rsidRDefault="0022708C" w:rsidP="00D7034F">
      <w:pPr>
        <w:jc w:val="center"/>
        <w:rPr>
          <w:sz w:val="130"/>
          <w:szCs w:val="130"/>
        </w:rPr>
      </w:pPr>
      <w:r>
        <w:rPr>
          <w:noProof/>
          <w:sz w:val="130"/>
          <w:szCs w:val="130"/>
        </w:rPr>
        <mc:AlternateContent>
          <mc:Choice Requires="wpg">
            <w:drawing>
              <wp:anchor distT="0" distB="0" distL="114300" distR="114300" simplePos="0" relativeHeight="251949568" behindDoc="0" locked="0" layoutInCell="1" allowOverlap="1" wp14:anchorId="7BC3A490" wp14:editId="25CCC773">
                <wp:simplePos x="0" y="0"/>
                <wp:positionH relativeFrom="column">
                  <wp:posOffset>1721485</wp:posOffset>
                </wp:positionH>
                <wp:positionV relativeFrom="paragraph">
                  <wp:posOffset>951230</wp:posOffset>
                </wp:positionV>
                <wp:extent cx="2995295" cy="1697990"/>
                <wp:effectExtent l="38100" t="19050" r="0" b="0"/>
                <wp:wrapNone/>
                <wp:docPr id="1584" name="Group 15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95295" cy="1697990"/>
                          <a:chOff x="0" y="0"/>
                          <a:chExt cx="2995908" cy="1698078"/>
                        </a:xfrm>
                      </wpg:grpSpPr>
                      <wps:wsp>
                        <wps:cNvPr id="1585" name="AutoShape 712"/>
                        <wps:cNvCnPr>
                          <a:cxnSpLocks noChangeShapeType="1"/>
                        </wps:cNvCnPr>
                        <wps:spPr bwMode="auto">
                          <a:xfrm flipV="1">
                            <a:off x="1828800" y="0"/>
                            <a:ext cx="635" cy="513080"/>
                          </a:xfrm>
                          <a:prstGeom prst="straightConnector1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6" name="Text Box 705"/>
                        <wps:cNvSpPr txBox="1">
                          <a:spLocks noChangeArrowheads="1"/>
                        </wps:cNvSpPr>
                        <wps:spPr bwMode="auto">
                          <a:xfrm>
                            <a:off x="693683" y="993228"/>
                            <a:ext cx="689610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447A37" w14:textId="77777777" w:rsidR="00B8463E" w:rsidRPr="00603236" w:rsidRDefault="00D36952" w:rsidP="0022708C">
                              <w:pPr>
                                <w:rPr>
                                  <w:rFonts w:ascii="Cambria Math" w:hAnsi="Cambria Math"/>
                                  <w:sz w:val="40"/>
                                  <w:szCs w:val="60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40"/>
                                          <w:szCs w:val="6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40"/>
                                          <w:szCs w:val="60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40"/>
                                          <w:szCs w:val="60"/>
                                        </w:rPr>
                                        <m:t>3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7" name="AutoShape 706"/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804042"/>
                            <a:ext cx="2921635" cy="10795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1" name="AutoShape 708"/>
                        <wps:cNvCnPr>
                          <a:cxnSpLocks noChangeShapeType="1"/>
                        </wps:cNvCnPr>
                        <wps:spPr bwMode="auto">
                          <a:xfrm>
                            <a:off x="2569780" y="567559"/>
                            <a:ext cx="635" cy="48006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2" name="Text Box 709"/>
                        <wps:cNvSpPr txBox="1">
                          <a:spLocks noChangeArrowheads="1"/>
                        </wps:cNvSpPr>
                        <wps:spPr bwMode="auto">
                          <a:xfrm>
                            <a:off x="157655" y="1040525"/>
                            <a:ext cx="542925" cy="529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116FAA" w14:textId="77777777" w:rsidR="00B8463E" w:rsidRPr="006F2C2F" w:rsidRDefault="00B8463E" w:rsidP="0022708C">
                              <w:pPr>
                                <w:rPr>
                                  <w:sz w:val="60"/>
                                  <w:szCs w:val="60"/>
                                </w:rPr>
                              </w:pPr>
                              <w:r w:rsidRPr="006F2C2F">
                                <w:rPr>
                                  <w:sz w:val="60"/>
                                  <w:szCs w:val="6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93" name="Text Box 710"/>
                        <wps:cNvSpPr txBox="1">
                          <a:spLocks noChangeArrowheads="1"/>
                        </wps:cNvSpPr>
                        <wps:spPr bwMode="auto">
                          <a:xfrm>
                            <a:off x="2380593" y="1008994"/>
                            <a:ext cx="615315" cy="529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7ABC71" w14:textId="77777777" w:rsidR="00B8463E" w:rsidRPr="006F2C2F" w:rsidRDefault="00B8463E" w:rsidP="0022708C">
                              <w:pPr>
                                <w:rPr>
                                  <w:sz w:val="60"/>
                                  <w:szCs w:val="60"/>
                                </w:rPr>
                              </w:pPr>
                              <w:r>
                                <w:rPr>
                                  <w:sz w:val="60"/>
                                  <w:szCs w:val="6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94" name="AutoShape 711"/>
                        <wps:cNvCnPr>
                          <a:cxnSpLocks noChangeShapeType="1"/>
                        </wps:cNvCnPr>
                        <wps:spPr bwMode="auto">
                          <a:xfrm>
                            <a:off x="1040524" y="614856"/>
                            <a:ext cx="635" cy="375285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5" name="AutoShape 713"/>
                        <wps:cNvCnPr>
                          <a:cxnSpLocks noChangeShapeType="1"/>
                        </wps:cNvCnPr>
                        <wps:spPr bwMode="auto">
                          <a:xfrm>
                            <a:off x="1844566" y="614856"/>
                            <a:ext cx="635" cy="375285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6" name="Text Box 714"/>
                        <wps:cNvSpPr txBox="1">
                          <a:spLocks noChangeArrowheads="1"/>
                        </wps:cNvSpPr>
                        <wps:spPr bwMode="auto">
                          <a:xfrm>
                            <a:off x="1450428" y="1008994"/>
                            <a:ext cx="842010" cy="664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FCBEF2" w14:textId="77777777" w:rsidR="00B8463E" w:rsidRPr="004F4F4C" w:rsidRDefault="00D36952" w:rsidP="0022708C">
                              <w:pPr>
                                <w:rPr>
                                  <w:rFonts w:ascii="Cambria Math" w:hAnsi="Cambria Math"/>
                                  <w:color w:val="FF0000"/>
                                  <w:sz w:val="40"/>
                                  <w:szCs w:val="60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  <w:sz w:val="40"/>
                                          <w:szCs w:val="6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 w:val="40"/>
                                          <w:szCs w:val="60"/>
                                        </w:rPr>
                                        <m:t>2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 w:val="40"/>
                                          <w:szCs w:val="60"/>
                                        </w:rPr>
                                        <m:t>3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97" name="Text Box 705"/>
                        <wps:cNvSpPr txBox="1">
                          <a:spLocks noChangeArrowheads="1"/>
                        </wps:cNvSpPr>
                        <wps:spPr bwMode="auto">
                          <a:xfrm>
                            <a:off x="1119352" y="993228"/>
                            <a:ext cx="689610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0B8691" w14:textId="77777777" w:rsidR="00B8463E" w:rsidRPr="00603236" w:rsidRDefault="00D36952" w:rsidP="0022708C">
                              <w:pPr>
                                <w:rPr>
                                  <w:rFonts w:ascii="Cambria Math" w:hAnsi="Cambria Math"/>
                                  <w:sz w:val="40"/>
                                  <w:szCs w:val="60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40"/>
                                          <w:szCs w:val="6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40"/>
                                          <w:szCs w:val="60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40"/>
                                          <w:szCs w:val="6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BC3A490" id="Group 1584" o:spid="_x0000_s1050" style="position:absolute;left:0;text-align:left;margin-left:135.55pt;margin-top:74.9pt;width:235.85pt;height:133.7pt;z-index:251949568" coordsize="29959,16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">
                <v:shape id="AutoShape 712" o:spid="_x0000_s1051" type="#_x0000_t32" style="position:absolute;left:18288;width:6;height:5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" strokeweight="5pt">
                  <v:stroke startarrow="block"/>
                </v:shape>
                <v:shape id="Text Box 705" o:spid="_x0000_s1052" type="#_x0000_t202" style="position:absolute;left:6936;top:9932;width:6896;height:7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" filled="f" stroked="f">
                  <v:textbox>
                    <w:txbxContent>
                      <w:p w14:paraId="55447A37" w14:textId="77777777" w:rsidR="00B8463E" w:rsidRPr="00603236" w:rsidRDefault="00B8463E" w:rsidP="0022708C">
                        <w:pPr>
                          <w:rPr>
                            <w:rFonts w:ascii="Cambria Math" w:hAnsi="Cambria Math"/>
                            <w:sz w:val="40"/>
                            <w:szCs w:val="60"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40"/>
                                    <w:szCs w:val="6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40"/>
                                    <w:szCs w:val="60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40"/>
                                    <w:szCs w:val="60"/>
                                  </w:rPr>
                                  <m:t>3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AutoShape 706" o:spid="_x0000_s1053" type="#_x0000_t32" style="position:absolute;top:8040;width:29216;height:10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" strokeweight="3pt">
                  <v:stroke startarrow="block" endarrow="block"/>
                </v:shape>
                <v:shape id="AutoShape 708" o:spid="_x0000_s1054" type="#_x0000_t32" style="position:absolute;left:25697;top:5675;width:7;height:48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" strokeweight="3pt"/>
                <v:shape id="Text Box 709" o:spid="_x0000_s1055" type="#_x0000_t202" style="position:absolute;left:1576;top:10405;width:5429;height:5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" filled="f" stroked="f">
                  <v:textbox style="mso-fit-shape-to-text:t">
                    <w:txbxContent>
                      <w:p w14:paraId="3F116FAA" w14:textId="77777777" w:rsidR="00B8463E" w:rsidRPr="006F2C2F" w:rsidRDefault="00B8463E" w:rsidP="0022708C">
                        <w:pPr>
                          <w:rPr>
                            <w:sz w:val="60"/>
                            <w:szCs w:val="60"/>
                          </w:rPr>
                        </w:pPr>
                        <w:r w:rsidRPr="006F2C2F">
                          <w:rPr>
                            <w:sz w:val="60"/>
                            <w:szCs w:val="60"/>
                          </w:rPr>
                          <w:t>0</w:t>
                        </w:r>
                      </w:p>
                    </w:txbxContent>
                  </v:textbox>
                </v:shape>
                <v:shape id="Text Box 710" o:spid="_x0000_s1056" type="#_x0000_t202" style="position:absolute;left:23805;top:10089;width:6154;height:5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" filled="f" stroked="f">
                  <v:textbox style="mso-fit-shape-to-text:t">
                    <w:txbxContent>
                      <w:p w14:paraId="5E7ABC71" w14:textId="77777777" w:rsidR="00B8463E" w:rsidRPr="006F2C2F" w:rsidRDefault="00B8463E" w:rsidP="0022708C">
                        <w:pPr>
                          <w:rPr>
                            <w:sz w:val="60"/>
                            <w:szCs w:val="60"/>
                          </w:rPr>
                        </w:pPr>
                        <w:r>
                          <w:rPr>
                            <w:sz w:val="60"/>
                            <w:szCs w:val="60"/>
                          </w:rPr>
                          <w:t>1</w:t>
                        </w:r>
                      </w:p>
                    </w:txbxContent>
                  </v:textbox>
                </v:shape>
                <v:shape id="AutoShape 711" o:spid="_x0000_s1057" type="#_x0000_t32" style="position:absolute;left:10405;top:6148;width:6;height:37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" strokeweight="3pt"/>
                <v:shape id="AutoShape 713" o:spid="_x0000_s1058" type="#_x0000_t32" style="position:absolute;left:18445;top:6148;width:7;height:37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" strokeweight="3pt"/>
                <v:shape id="Text Box 714" o:spid="_x0000_s1059" type="#_x0000_t202" style="position:absolute;left:14504;top:10089;width:8420;height:6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" filled="f" stroked="f">
                  <v:textbox style="mso-fit-shape-to-text:t">
                    <w:txbxContent>
                      <w:p w14:paraId="6FFCBEF2" w14:textId="77777777" w:rsidR="00B8463E" w:rsidRPr="004F4F4C" w:rsidRDefault="00B8463E" w:rsidP="0022708C">
                        <w:pPr>
                          <w:rPr>
                            <w:rFonts w:ascii="Cambria Math" w:hAnsi="Cambria Math"/>
                            <w:color w:val="FF0000"/>
                            <w:sz w:val="40"/>
                            <w:szCs w:val="60"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color w:val="FF0000"/>
                                    <w:sz w:val="40"/>
                                    <w:szCs w:val="6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40"/>
                                    <w:szCs w:val="60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40"/>
                                    <w:szCs w:val="60"/>
                                  </w:rPr>
                                  <m:t>3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Text Box 705" o:spid="_x0000_s1060" type="#_x0000_t202" style="position:absolute;left:11193;top:9932;width:6896;height:7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" filled="f" stroked="f">
                  <v:textbox>
                    <w:txbxContent>
                      <w:p w14:paraId="120B8691" w14:textId="77777777" w:rsidR="00B8463E" w:rsidRPr="00603236" w:rsidRDefault="00B8463E" w:rsidP="0022708C">
                        <w:pPr>
                          <w:rPr>
                            <w:rFonts w:ascii="Cambria Math" w:hAnsi="Cambria Math"/>
                            <w:sz w:val="40"/>
                            <w:szCs w:val="60"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40"/>
                                    <w:szCs w:val="6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40"/>
                                    <w:szCs w:val="60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40"/>
                                    <w:szCs w:val="6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</w:p>
    <w:p w14:paraId="3DCC52CB" w14:textId="4566C7B7" w:rsidR="00D7034F" w:rsidRDefault="00D7034F" w:rsidP="00D7034F">
      <w:pPr>
        <w:jc w:val="center"/>
        <w:rPr>
          <w:sz w:val="180"/>
          <w:szCs w:val="96"/>
        </w:rPr>
      </w:pPr>
    </w:p>
    <w:p w14:paraId="0FA92940" w14:textId="77777777" w:rsidR="00CF4C01" w:rsidRDefault="00D7034F" w:rsidP="00CF4C01">
      <w:pPr>
        <w:pStyle w:val="Heading1"/>
      </w:pPr>
      <w:r>
        <w:br w:type="page"/>
      </w:r>
      <w:bookmarkStart w:id="8" w:name="fraction_sixths"/>
      <w:bookmarkEnd w:id="8"/>
      <w:r w:rsidR="00CF4C01">
        <w:lastRenderedPageBreak/>
        <w:t>Fraction:</w:t>
      </w:r>
    </w:p>
    <w:p w14:paraId="28439050" w14:textId="378C3C1F" w:rsidR="00066AA4" w:rsidRDefault="00B05DE6" w:rsidP="00CF4C01">
      <w:pPr>
        <w:jc w:val="center"/>
        <w:rPr>
          <w:sz w:val="96"/>
          <w:szCs w:val="108"/>
        </w:rPr>
      </w:pPr>
      <w:r w:rsidRPr="00B05DE6">
        <w:rPr>
          <w:sz w:val="96"/>
          <w:szCs w:val="108"/>
        </w:rPr>
        <w:t>Models for five-s</w:t>
      </w:r>
      <w:r w:rsidR="00CF4C01" w:rsidRPr="00B05DE6">
        <w:rPr>
          <w:sz w:val="96"/>
          <w:szCs w:val="108"/>
        </w:rPr>
        <w:t>ixths</w:t>
      </w:r>
    </w:p>
    <w:p w14:paraId="436642FC" w14:textId="77777777" w:rsidR="00066AA4" w:rsidRDefault="00066AA4" w:rsidP="00CF4C01">
      <w:pPr>
        <w:jc w:val="center"/>
        <w:rPr>
          <w:sz w:val="72"/>
          <w:szCs w:val="108"/>
        </w:rPr>
      </w:pPr>
    </w:p>
    <w:p w14:paraId="67A0327F" w14:textId="643AEB6B" w:rsidR="00CF4C01" w:rsidRPr="00B05DE6" w:rsidRDefault="00CF4C01" w:rsidP="00CF4C01">
      <w:pPr>
        <w:jc w:val="center"/>
        <w:rPr>
          <w:sz w:val="22"/>
        </w:rPr>
      </w:pPr>
      <w:r w:rsidRPr="00B05DE6">
        <w:rPr>
          <w:sz w:val="22"/>
        </w:rPr>
        <w:t xml:space="preserve"> </w:t>
      </w:r>
    </w:p>
    <w:tbl>
      <w:tblPr>
        <w:tblpPr w:leftFromText="180" w:rightFromText="180" w:vertAnchor="text" w:horzAnchor="margin" w:tblpXSpec="center" w:tblpY="115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2538"/>
      </w:tblGrid>
      <w:tr w:rsidR="00066AA4" w14:paraId="09D00A36" w14:textId="77777777" w:rsidTr="00066AA4">
        <w:trPr>
          <w:trHeight w:val="750"/>
        </w:trPr>
        <w:tc>
          <w:tcPr>
            <w:tcW w:w="2538" w:type="dxa"/>
            <w:shd w:val="clear" w:color="auto" w:fill="47B0FF"/>
          </w:tcPr>
          <w:p w14:paraId="34ADC7A0" w14:textId="77777777" w:rsidR="00066AA4" w:rsidRPr="00DB1AC1" w:rsidRDefault="00066AA4" w:rsidP="00066AA4">
            <w:pPr>
              <w:jc w:val="center"/>
              <w:rPr>
                <w:sz w:val="72"/>
              </w:rPr>
            </w:pPr>
          </w:p>
        </w:tc>
      </w:tr>
      <w:tr w:rsidR="00066AA4" w14:paraId="4C31A418" w14:textId="77777777" w:rsidTr="00066AA4">
        <w:tc>
          <w:tcPr>
            <w:tcW w:w="2538" w:type="dxa"/>
            <w:shd w:val="clear" w:color="auto" w:fill="47B0FF"/>
          </w:tcPr>
          <w:p w14:paraId="0D247F3B" w14:textId="77777777" w:rsidR="00066AA4" w:rsidRPr="00DB1AC1" w:rsidRDefault="00066AA4" w:rsidP="00066AA4">
            <w:pPr>
              <w:jc w:val="center"/>
              <w:rPr>
                <w:sz w:val="72"/>
              </w:rPr>
            </w:pPr>
          </w:p>
        </w:tc>
      </w:tr>
      <w:tr w:rsidR="00066AA4" w14:paraId="3609EE24" w14:textId="77777777" w:rsidTr="00066AA4">
        <w:tc>
          <w:tcPr>
            <w:tcW w:w="2538" w:type="dxa"/>
            <w:shd w:val="clear" w:color="auto" w:fill="47B0FF"/>
          </w:tcPr>
          <w:p w14:paraId="27710643" w14:textId="77777777" w:rsidR="00066AA4" w:rsidRPr="00DB1AC1" w:rsidRDefault="00066AA4" w:rsidP="00066AA4">
            <w:pPr>
              <w:jc w:val="center"/>
              <w:rPr>
                <w:sz w:val="72"/>
              </w:rPr>
            </w:pPr>
          </w:p>
        </w:tc>
      </w:tr>
      <w:tr w:rsidR="00066AA4" w14:paraId="772DD394" w14:textId="77777777" w:rsidTr="00066AA4">
        <w:tc>
          <w:tcPr>
            <w:tcW w:w="2538" w:type="dxa"/>
            <w:shd w:val="clear" w:color="auto" w:fill="47B0FF"/>
          </w:tcPr>
          <w:p w14:paraId="36019E97" w14:textId="77777777" w:rsidR="00066AA4" w:rsidRPr="00DB1AC1" w:rsidRDefault="00066AA4" w:rsidP="00066AA4">
            <w:pPr>
              <w:jc w:val="center"/>
              <w:rPr>
                <w:sz w:val="72"/>
              </w:rPr>
            </w:pPr>
          </w:p>
        </w:tc>
      </w:tr>
      <w:tr w:rsidR="00066AA4" w14:paraId="0468FFD8" w14:textId="77777777" w:rsidTr="00066AA4">
        <w:tc>
          <w:tcPr>
            <w:tcW w:w="2538" w:type="dxa"/>
            <w:shd w:val="clear" w:color="auto" w:fill="47B0FF"/>
          </w:tcPr>
          <w:p w14:paraId="341AD4F8" w14:textId="77777777" w:rsidR="00066AA4" w:rsidRPr="00DB1AC1" w:rsidRDefault="00066AA4" w:rsidP="00066AA4">
            <w:pPr>
              <w:jc w:val="center"/>
              <w:rPr>
                <w:sz w:val="72"/>
              </w:rPr>
            </w:pPr>
          </w:p>
        </w:tc>
      </w:tr>
      <w:tr w:rsidR="00066AA4" w14:paraId="67C38E55" w14:textId="77777777" w:rsidTr="00066AA4">
        <w:tc>
          <w:tcPr>
            <w:tcW w:w="2538" w:type="dxa"/>
          </w:tcPr>
          <w:p w14:paraId="4B2BBB77" w14:textId="77777777" w:rsidR="00066AA4" w:rsidRPr="00DB1AC1" w:rsidRDefault="00066AA4" w:rsidP="00066AA4">
            <w:pPr>
              <w:jc w:val="center"/>
              <w:rPr>
                <w:sz w:val="72"/>
              </w:rPr>
            </w:pPr>
          </w:p>
        </w:tc>
      </w:tr>
    </w:tbl>
    <w:p w14:paraId="07BE1F76" w14:textId="3C0F2054" w:rsidR="00CF4C01" w:rsidRDefault="00CF4C01" w:rsidP="00CF4C01">
      <w:pPr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33184" behindDoc="0" locked="0" layoutInCell="1" allowOverlap="1" wp14:anchorId="3E636244" wp14:editId="698A067B">
                <wp:simplePos x="0" y="0"/>
                <wp:positionH relativeFrom="column">
                  <wp:posOffset>4524375</wp:posOffset>
                </wp:positionH>
                <wp:positionV relativeFrom="paragraph">
                  <wp:posOffset>368826</wp:posOffset>
                </wp:positionV>
                <wp:extent cx="1608455" cy="2569779"/>
                <wp:effectExtent l="0" t="0" r="10795" b="21590"/>
                <wp:wrapNone/>
                <wp:docPr id="1521" name="Group 15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8455" cy="2569779"/>
                          <a:chOff x="0" y="0"/>
                          <a:chExt cx="1608455" cy="2569779"/>
                        </a:xfrm>
                      </wpg:grpSpPr>
                      <wps:wsp>
                        <wps:cNvPr id="1522" name="Oval 1276"/>
                        <wps:cNvSpPr>
                          <a:spLocks noChangeArrowheads="1"/>
                        </wps:cNvSpPr>
                        <wps:spPr bwMode="auto">
                          <a:xfrm>
                            <a:off x="110359" y="1623848"/>
                            <a:ext cx="614045" cy="60833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3" name="Oval 1278"/>
                        <wps:cNvSpPr>
                          <a:spLocks noChangeArrowheads="1"/>
                        </wps:cNvSpPr>
                        <wps:spPr bwMode="auto">
                          <a:xfrm>
                            <a:off x="882869" y="1623848"/>
                            <a:ext cx="614045" cy="60769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4" name="Oval 1279"/>
                        <wps:cNvSpPr>
                          <a:spLocks noChangeArrowheads="1"/>
                        </wps:cNvSpPr>
                        <wps:spPr bwMode="auto">
                          <a:xfrm>
                            <a:off x="78828" y="110359"/>
                            <a:ext cx="614680" cy="60833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5" name="Oval 1280"/>
                        <wps:cNvSpPr>
                          <a:spLocks noChangeArrowheads="1"/>
                        </wps:cNvSpPr>
                        <wps:spPr bwMode="auto">
                          <a:xfrm>
                            <a:off x="867104" y="110359"/>
                            <a:ext cx="614045" cy="608330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1" name="Rectangle 1281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608455" cy="25697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0" name="Oval 1282"/>
                        <wps:cNvSpPr>
                          <a:spLocks noChangeArrowheads="1"/>
                        </wps:cNvSpPr>
                        <wps:spPr bwMode="auto">
                          <a:xfrm>
                            <a:off x="78828" y="819807"/>
                            <a:ext cx="614680" cy="60769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1" name="Oval 1283"/>
                        <wps:cNvSpPr>
                          <a:spLocks noChangeArrowheads="1"/>
                        </wps:cNvSpPr>
                        <wps:spPr bwMode="auto">
                          <a:xfrm>
                            <a:off x="867104" y="819807"/>
                            <a:ext cx="614045" cy="6076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BD85398" id="Group 1521" o:spid="_x0000_s1026" style="position:absolute;margin-left:356.25pt;margin-top:29.05pt;width:126.65pt;height:202.35pt;z-index:251933184" coordsize="16084,256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">
                <v:oval id="Oval 1276" o:spid="_x0000_s1027" style="position:absolute;left:1103;top:16238;width:6141;height:60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" fillcolor="red"/>
                <v:oval id="Oval 1278" o:spid="_x0000_s1028" style="position:absolute;left:8828;top:16238;width:6141;height:6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" fillcolor="red"/>
                <v:oval id="Oval 1279" o:spid="_x0000_s1029" style="position:absolute;left:788;top:1103;width:6147;height:60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" fillcolor="red"/>
                <v:oval id="Oval 1280" o:spid="_x0000_s1030" style="position:absolute;left:8671;top:1103;width:6140;height:60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" fillcolor="red"/>
                <v:rect id="Rectangle 1281" o:spid="_x0000_s1031" style="position:absolute;width:16084;height:256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" filled="f"/>
                <v:oval id="Oval 1282" o:spid="_x0000_s1032" style="position:absolute;left:788;top:8198;width:6147;height:6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" fillcolor="red"/>
                <v:oval id="Oval 1283" o:spid="_x0000_s1033" style="position:absolute;left:8671;top:8198;width:6140;height:6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"/>
              </v:group>
            </w:pict>
          </mc:Fallback>
        </mc:AlternateContent>
      </w:r>
    </w:p>
    <w:p w14:paraId="410C50BA" w14:textId="2EEEFE88" w:rsidR="00CF4C01" w:rsidRPr="00066AA4" w:rsidRDefault="00D36952" w:rsidP="00066AA4">
      <w:pPr>
        <w:jc w:val="center"/>
        <w:rPr>
          <w:rFonts w:ascii="Cambria Math" w:hAnsi="Cambria Math"/>
          <w:i/>
          <w:sz w:val="144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  <w:i/>
                  <w:sz w:val="144"/>
                </w:rPr>
              </m:ctrlPr>
            </m:fPr>
            <m:num>
              <m:r>
                <w:rPr>
                  <w:rFonts w:ascii="Cambria Math" w:hAnsi="Cambria Math"/>
                  <w:sz w:val="144"/>
                </w:rPr>
                <m:t>5</m:t>
              </m:r>
            </m:num>
            <m:den>
              <m:r>
                <w:rPr>
                  <w:rFonts w:ascii="Cambria Math" w:hAnsi="Cambria Math"/>
                  <w:sz w:val="144"/>
                </w:rPr>
                <m:t>6</m:t>
              </m:r>
            </m:den>
          </m:f>
        </m:oMath>
      </m:oMathPara>
    </w:p>
    <w:p w14:paraId="60836130" w14:textId="10D06BFF" w:rsidR="00066AA4" w:rsidRDefault="000D576A">
      <w:pPr>
        <w:rPr>
          <w:sz w:val="14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34208" behindDoc="0" locked="0" layoutInCell="1" allowOverlap="1" wp14:anchorId="2AF14FCD" wp14:editId="3190547F">
                <wp:simplePos x="0" y="0"/>
                <wp:positionH relativeFrom="column">
                  <wp:posOffset>1468755</wp:posOffset>
                </wp:positionH>
                <wp:positionV relativeFrom="paragraph">
                  <wp:posOffset>1604645</wp:posOffset>
                </wp:positionV>
                <wp:extent cx="2996565" cy="1724025"/>
                <wp:effectExtent l="38100" t="19050" r="0" b="9525"/>
                <wp:wrapNone/>
                <wp:docPr id="1504" name="Group 15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96565" cy="1724025"/>
                          <a:chOff x="0" y="0"/>
                          <a:chExt cx="2996565" cy="1724025"/>
                        </a:xfrm>
                      </wpg:grpSpPr>
                      <wps:wsp>
                        <wps:cNvPr id="1505" name="AutoShape 712"/>
                        <wps:cNvCnPr>
                          <a:cxnSpLocks noChangeShapeType="1"/>
                        </wps:cNvCnPr>
                        <wps:spPr bwMode="auto">
                          <a:xfrm flipV="1">
                            <a:off x="2209800" y="0"/>
                            <a:ext cx="635" cy="513080"/>
                          </a:xfrm>
                          <a:prstGeom prst="straightConnector1">
                            <a:avLst/>
                          </a:prstGeom>
                          <a:noFill/>
                          <a:ln w="635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6" name="Text Box 705"/>
                        <wps:cNvSpPr txBox="1">
                          <a:spLocks noChangeArrowheads="1"/>
                        </wps:cNvSpPr>
                        <wps:spPr bwMode="auto">
                          <a:xfrm>
                            <a:off x="485775" y="1019175"/>
                            <a:ext cx="381000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17CF03" w14:textId="77777777" w:rsidR="00B8463E" w:rsidRPr="00603236" w:rsidRDefault="00D36952" w:rsidP="00CF4C01">
                              <w:pPr>
                                <w:rPr>
                                  <w:rFonts w:ascii="Cambria Math" w:hAnsi="Cambria Math"/>
                                  <w:sz w:val="40"/>
                                  <w:szCs w:val="60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40"/>
                                          <w:szCs w:val="6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40"/>
                                          <w:szCs w:val="60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40"/>
                                          <w:szCs w:val="60"/>
                                        </w:rPr>
                                        <m:t>6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7" name="AutoShape 706"/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809625"/>
                            <a:ext cx="2921635" cy="10795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8" name="AutoShape 708"/>
                        <wps:cNvCnPr>
                          <a:cxnSpLocks noChangeShapeType="1"/>
                        </wps:cNvCnPr>
                        <wps:spPr bwMode="auto">
                          <a:xfrm>
                            <a:off x="2571750" y="571500"/>
                            <a:ext cx="635" cy="48006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9" name="Text Box 709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0" y="1047750"/>
                            <a:ext cx="542925" cy="529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CCFB74" w14:textId="77777777" w:rsidR="00B8463E" w:rsidRPr="006F2C2F" w:rsidRDefault="00B8463E" w:rsidP="00CF4C01">
                              <w:pPr>
                                <w:rPr>
                                  <w:sz w:val="60"/>
                                  <w:szCs w:val="60"/>
                                </w:rPr>
                              </w:pPr>
                              <w:r w:rsidRPr="006F2C2F">
                                <w:rPr>
                                  <w:sz w:val="60"/>
                                  <w:szCs w:val="6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10" name="Text Box 710"/>
                        <wps:cNvSpPr txBox="1">
                          <a:spLocks noChangeArrowheads="1"/>
                        </wps:cNvSpPr>
                        <wps:spPr bwMode="auto">
                          <a:xfrm>
                            <a:off x="2381250" y="1009650"/>
                            <a:ext cx="615315" cy="529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15BAFF" w14:textId="77777777" w:rsidR="00B8463E" w:rsidRPr="006F2C2F" w:rsidRDefault="00B8463E" w:rsidP="00CF4C01">
                              <w:pPr>
                                <w:rPr>
                                  <w:sz w:val="60"/>
                                  <w:szCs w:val="60"/>
                                </w:rPr>
                              </w:pPr>
                              <w:r>
                                <w:rPr>
                                  <w:sz w:val="60"/>
                                  <w:szCs w:val="6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11" name="AutoShape 711"/>
                        <wps:cNvCnPr>
                          <a:cxnSpLocks noChangeShapeType="1"/>
                        </wps:cNvCnPr>
                        <wps:spPr bwMode="auto">
                          <a:xfrm>
                            <a:off x="1038225" y="619125"/>
                            <a:ext cx="635" cy="375285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2" name="AutoShape 713"/>
                        <wps:cNvCnPr>
                          <a:cxnSpLocks noChangeShapeType="1"/>
                        </wps:cNvCnPr>
                        <wps:spPr bwMode="auto">
                          <a:xfrm>
                            <a:off x="1847850" y="619125"/>
                            <a:ext cx="635" cy="375285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3" name="Text Box 714"/>
                        <wps:cNvSpPr txBox="1">
                          <a:spLocks noChangeArrowheads="1"/>
                        </wps:cNvSpPr>
                        <wps:spPr bwMode="auto">
                          <a:xfrm>
                            <a:off x="1981200" y="1009650"/>
                            <a:ext cx="438150" cy="670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385CC4" w14:textId="77777777" w:rsidR="00B8463E" w:rsidRPr="004F4F4C" w:rsidRDefault="00D36952" w:rsidP="00CF4C01">
                              <w:pPr>
                                <w:rPr>
                                  <w:rFonts w:ascii="Cambria Math" w:hAnsi="Cambria Math"/>
                                  <w:color w:val="FF0000"/>
                                  <w:sz w:val="40"/>
                                  <w:szCs w:val="60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  <w:sz w:val="40"/>
                                          <w:szCs w:val="6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 w:val="40"/>
                                          <w:szCs w:val="60"/>
                                        </w:rPr>
                                        <m:t>5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 w:val="40"/>
                                          <w:szCs w:val="60"/>
                                        </w:rPr>
                                        <m:t>6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14" name="Text Box 705"/>
                        <wps:cNvSpPr txBox="1">
                          <a:spLocks noChangeArrowheads="1"/>
                        </wps:cNvSpPr>
                        <wps:spPr bwMode="auto">
                          <a:xfrm>
                            <a:off x="1200150" y="1019175"/>
                            <a:ext cx="514350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767E91" w14:textId="77777777" w:rsidR="00B8463E" w:rsidRPr="00603236" w:rsidRDefault="00D36952" w:rsidP="00CF4C01">
                              <w:pPr>
                                <w:rPr>
                                  <w:rFonts w:ascii="Cambria Math" w:hAnsi="Cambria Math"/>
                                  <w:sz w:val="40"/>
                                  <w:szCs w:val="60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40"/>
                                          <w:szCs w:val="6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40"/>
                                          <w:szCs w:val="60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40"/>
                                          <w:szCs w:val="6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5" name="AutoShape 708"/>
                        <wps:cNvCnPr>
                          <a:cxnSpLocks noChangeShapeType="1"/>
                        </wps:cNvCnPr>
                        <wps:spPr bwMode="auto">
                          <a:xfrm>
                            <a:off x="352425" y="600075"/>
                            <a:ext cx="635" cy="48006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6" name="AutoShape 711"/>
                        <wps:cNvCnPr>
                          <a:cxnSpLocks noChangeShapeType="1"/>
                        </wps:cNvCnPr>
                        <wps:spPr bwMode="auto">
                          <a:xfrm>
                            <a:off x="685800" y="638175"/>
                            <a:ext cx="635" cy="375285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7" name="AutoShape 711"/>
                        <wps:cNvCnPr>
                          <a:cxnSpLocks noChangeShapeType="1"/>
                        </wps:cNvCnPr>
                        <wps:spPr bwMode="auto">
                          <a:xfrm>
                            <a:off x="2209800" y="628650"/>
                            <a:ext cx="635" cy="375285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8" name="AutoShape 711"/>
                        <wps:cNvCnPr>
                          <a:cxnSpLocks noChangeShapeType="1"/>
                        </wps:cNvCnPr>
                        <wps:spPr bwMode="auto">
                          <a:xfrm>
                            <a:off x="1466850" y="590550"/>
                            <a:ext cx="635" cy="375285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9" name="Text Box 705"/>
                        <wps:cNvSpPr txBox="1">
                          <a:spLocks noChangeArrowheads="1"/>
                        </wps:cNvSpPr>
                        <wps:spPr bwMode="auto">
                          <a:xfrm>
                            <a:off x="857250" y="1019175"/>
                            <a:ext cx="381000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789100" w14:textId="77777777" w:rsidR="00B8463E" w:rsidRPr="00603236" w:rsidRDefault="00D36952" w:rsidP="00CF4C01">
                              <w:pPr>
                                <w:rPr>
                                  <w:rFonts w:ascii="Cambria Math" w:hAnsi="Cambria Math"/>
                                  <w:sz w:val="40"/>
                                  <w:szCs w:val="60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40"/>
                                          <w:szCs w:val="6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40"/>
                                          <w:szCs w:val="60"/>
                                        </w:rPr>
                                        <m:t>2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40"/>
                                          <w:szCs w:val="60"/>
                                        </w:rPr>
                                        <m:t>6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0" name="Text Box 705"/>
                        <wps:cNvSpPr txBox="1">
                          <a:spLocks noChangeArrowheads="1"/>
                        </wps:cNvSpPr>
                        <wps:spPr bwMode="auto">
                          <a:xfrm>
                            <a:off x="1638300" y="1019175"/>
                            <a:ext cx="381000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F59594" w14:textId="77777777" w:rsidR="00B8463E" w:rsidRPr="00603236" w:rsidRDefault="00D36952" w:rsidP="00CF4C01">
                              <w:pPr>
                                <w:rPr>
                                  <w:rFonts w:ascii="Cambria Math" w:hAnsi="Cambria Math"/>
                                  <w:sz w:val="40"/>
                                  <w:szCs w:val="60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40"/>
                                          <w:szCs w:val="6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sz w:val="40"/>
                                          <w:szCs w:val="60"/>
                                        </w:rPr>
                                        <m:t>4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40"/>
                                          <w:szCs w:val="60"/>
                                        </w:rPr>
                                        <m:t>6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AF14FCD" id="Group 1504" o:spid="_x0000_s1061" style="position:absolute;margin-left:115.65pt;margin-top:126.35pt;width:235.95pt;height:135.75pt;z-index:251934208" coordsize="29965,17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">
                <v:shape id="AutoShape 712" o:spid="_x0000_s1062" type="#_x0000_t32" style="position:absolute;left:22098;width:6;height:51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" strokeweight="5pt">
                  <v:stroke startarrow="block"/>
                </v:shape>
                <v:shape id="Text Box 705" o:spid="_x0000_s1063" type="#_x0000_t202" style="position:absolute;left:4857;top:10191;width:3810;height:70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" filled="f" stroked="f">
                  <v:textbox>
                    <w:txbxContent>
                      <w:p w14:paraId="1D17CF03" w14:textId="77777777" w:rsidR="00B8463E" w:rsidRPr="00603236" w:rsidRDefault="00B8463E" w:rsidP="00CF4C01">
                        <w:pPr>
                          <w:rPr>
                            <w:rFonts w:ascii="Cambria Math" w:hAnsi="Cambria Math"/>
                            <w:sz w:val="40"/>
                            <w:szCs w:val="60"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40"/>
                                    <w:szCs w:val="6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40"/>
                                    <w:szCs w:val="60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40"/>
                                    <w:szCs w:val="60"/>
                                  </w:rPr>
                                  <m:t>6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AutoShape 706" o:spid="_x0000_s1064" type="#_x0000_t32" style="position:absolute;top:8096;width:29216;height:10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" strokeweight="3pt">
                  <v:stroke startarrow="block" endarrow="block"/>
                </v:shape>
                <v:shape id="AutoShape 708" o:spid="_x0000_s1065" type="#_x0000_t32" style="position:absolute;left:25717;top:5715;width:6;height:48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" strokeweight="3pt"/>
                <v:shape id="Text Box 709" o:spid="_x0000_s1066" type="#_x0000_t202" style="position:absolute;left:1524;top:10477;width:5429;height:5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" filled="f" stroked="f">
                  <v:textbox style="mso-fit-shape-to-text:t">
                    <w:txbxContent>
                      <w:p w14:paraId="3ECCFB74" w14:textId="77777777" w:rsidR="00B8463E" w:rsidRPr="006F2C2F" w:rsidRDefault="00B8463E" w:rsidP="00CF4C01">
                        <w:pPr>
                          <w:rPr>
                            <w:sz w:val="60"/>
                            <w:szCs w:val="60"/>
                          </w:rPr>
                        </w:pPr>
                        <w:r w:rsidRPr="006F2C2F">
                          <w:rPr>
                            <w:sz w:val="60"/>
                            <w:szCs w:val="60"/>
                          </w:rPr>
                          <w:t>0</w:t>
                        </w:r>
                      </w:p>
                    </w:txbxContent>
                  </v:textbox>
                </v:shape>
                <v:shape id="Text Box 710" o:spid="_x0000_s1067" type="#_x0000_t202" style="position:absolute;left:23812;top:10096;width:6153;height:5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" filled="f" stroked="f">
                  <v:textbox style="mso-fit-shape-to-text:t">
                    <w:txbxContent>
                      <w:p w14:paraId="5D15BAFF" w14:textId="77777777" w:rsidR="00B8463E" w:rsidRPr="006F2C2F" w:rsidRDefault="00B8463E" w:rsidP="00CF4C01">
                        <w:pPr>
                          <w:rPr>
                            <w:sz w:val="60"/>
                            <w:szCs w:val="60"/>
                          </w:rPr>
                        </w:pPr>
                        <w:r>
                          <w:rPr>
                            <w:sz w:val="60"/>
                            <w:szCs w:val="60"/>
                          </w:rPr>
                          <w:t>1</w:t>
                        </w:r>
                      </w:p>
                    </w:txbxContent>
                  </v:textbox>
                </v:shape>
                <v:shape id="AutoShape 711" o:spid="_x0000_s1068" type="#_x0000_t32" style="position:absolute;left:10382;top:6191;width:6;height:37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" strokeweight="3pt"/>
                <v:shape id="AutoShape 713" o:spid="_x0000_s1069" type="#_x0000_t32" style="position:absolute;left:18478;top:6191;width:6;height:37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" strokeweight="3pt"/>
                <v:shape id="Text Box 714" o:spid="_x0000_s1070" type="#_x0000_t202" style="position:absolute;left:19812;top:10096;width:4381;height:6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" filled="f" stroked="f">
                  <v:textbox style="mso-fit-shape-to-text:t">
                    <w:txbxContent>
                      <w:p w14:paraId="7C385CC4" w14:textId="77777777" w:rsidR="00B8463E" w:rsidRPr="004F4F4C" w:rsidRDefault="00B8463E" w:rsidP="00CF4C01">
                        <w:pPr>
                          <w:rPr>
                            <w:rFonts w:ascii="Cambria Math" w:hAnsi="Cambria Math"/>
                            <w:color w:val="FF0000"/>
                            <w:sz w:val="40"/>
                            <w:szCs w:val="60"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color w:val="FF0000"/>
                                    <w:sz w:val="40"/>
                                    <w:szCs w:val="6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40"/>
                                    <w:szCs w:val="60"/>
                                  </w:rPr>
                                  <m:t>5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40"/>
                                    <w:szCs w:val="60"/>
                                  </w:rPr>
                                  <m:t>6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Text Box 705" o:spid="_x0000_s1071" type="#_x0000_t202" style="position:absolute;left:12001;top:10191;width:5144;height:70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" filled="f" stroked="f">
                  <v:textbox>
                    <w:txbxContent>
                      <w:p w14:paraId="0C767E91" w14:textId="77777777" w:rsidR="00B8463E" w:rsidRPr="00603236" w:rsidRDefault="00B8463E" w:rsidP="00CF4C01">
                        <w:pPr>
                          <w:rPr>
                            <w:rFonts w:ascii="Cambria Math" w:hAnsi="Cambria Math"/>
                            <w:sz w:val="40"/>
                            <w:szCs w:val="60"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40"/>
                                    <w:szCs w:val="6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40"/>
                                    <w:szCs w:val="60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40"/>
                                    <w:szCs w:val="6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AutoShape 708" o:spid="_x0000_s1072" type="#_x0000_t32" style="position:absolute;left:3524;top:6000;width:6;height:48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" strokeweight="3pt"/>
                <v:shape id="AutoShape 711" o:spid="_x0000_s1073" type="#_x0000_t32" style="position:absolute;left:6858;top:6381;width:6;height:37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" strokeweight="3pt"/>
                <v:shape id="AutoShape 711" o:spid="_x0000_s1074" type="#_x0000_t32" style="position:absolute;left:22098;top:6286;width:6;height:37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" strokeweight="3pt"/>
                <v:shape id="AutoShape 711" o:spid="_x0000_s1075" type="#_x0000_t32" style="position:absolute;left:14668;top:5905;width:6;height:375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" strokeweight="3pt"/>
                <v:shape id="Text Box 705" o:spid="_x0000_s1076" type="#_x0000_t202" style="position:absolute;left:8572;top:10191;width:3810;height:70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" filled="f" stroked="f">
                  <v:textbox>
                    <w:txbxContent>
                      <w:p w14:paraId="5B789100" w14:textId="77777777" w:rsidR="00B8463E" w:rsidRPr="00603236" w:rsidRDefault="00B8463E" w:rsidP="00CF4C01">
                        <w:pPr>
                          <w:rPr>
                            <w:rFonts w:ascii="Cambria Math" w:hAnsi="Cambria Math"/>
                            <w:sz w:val="40"/>
                            <w:szCs w:val="60"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40"/>
                                    <w:szCs w:val="6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40"/>
                                    <w:szCs w:val="60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40"/>
                                    <w:szCs w:val="60"/>
                                  </w:rPr>
                                  <m:t>6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Text Box 705" o:spid="_x0000_s1077" type="#_x0000_t202" style="position:absolute;left:16383;top:10191;width:3810;height:70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" filled="f" stroked="f">
                  <v:textbox>
                    <w:txbxContent>
                      <w:p w14:paraId="5AF59594" w14:textId="77777777" w:rsidR="00B8463E" w:rsidRPr="00603236" w:rsidRDefault="00B8463E" w:rsidP="00CF4C01">
                        <w:pPr>
                          <w:rPr>
                            <w:rFonts w:ascii="Cambria Math" w:hAnsi="Cambria Math"/>
                            <w:sz w:val="40"/>
                            <w:szCs w:val="60"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40"/>
                                    <w:szCs w:val="6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40"/>
                                    <w:szCs w:val="60"/>
                                  </w:rPr>
                                  <m:t>4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40"/>
                                    <w:szCs w:val="60"/>
                                  </w:rPr>
                                  <m:t>6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 w:rsidR="00CF4C01">
        <w:rPr>
          <w:sz w:val="144"/>
        </w:rPr>
        <w:br w:type="page"/>
      </w:r>
    </w:p>
    <w:p w14:paraId="62910A90" w14:textId="1081C5AB" w:rsidR="00601145" w:rsidRPr="00601145" w:rsidRDefault="008F6139" w:rsidP="00CF4C01">
      <w:pPr>
        <w:pStyle w:val="Heading1"/>
      </w:pPr>
      <w:bookmarkStart w:id="9" w:name="Fraction_Three_Eighths_Model"/>
      <w:bookmarkEnd w:id="9"/>
      <w:r w:rsidRPr="00CF4C01">
        <w:lastRenderedPageBreak/>
        <w:t>Fraction</w:t>
      </w:r>
      <w:r w:rsidR="00601145" w:rsidRPr="00601145">
        <w:t>:</w:t>
      </w:r>
    </w:p>
    <w:p w14:paraId="714F27D4" w14:textId="77777777" w:rsidR="00601145" w:rsidRPr="00601145" w:rsidRDefault="00601145" w:rsidP="00601145">
      <w:pPr>
        <w:jc w:val="center"/>
        <w:rPr>
          <w:sz w:val="96"/>
        </w:rPr>
      </w:pPr>
      <w:r w:rsidRPr="00601145">
        <w:rPr>
          <w:sz w:val="96"/>
        </w:rPr>
        <w:t>Model</w:t>
      </w:r>
      <w:r>
        <w:rPr>
          <w:sz w:val="96"/>
        </w:rPr>
        <w:t>s</w:t>
      </w:r>
      <w:r w:rsidRPr="00601145">
        <w:rPr>
          <w:sz w:val="96"/>
        </w:rPr>
        <w:t xml:space="preserve"> for three-eighths</w:t>
      </w:r>
    </w:p>
    <w:p w14:paraId="04B7D0FA" w14:textId="77777777" w:rsidR="008F6139" w:rsidRPr="00470A22" w:rsidRDefault="008F6139" w:rsidP="008F6139">
      <w:pPr>
        <w:rPr>
          <w:sz w:val="48"/>
          <w:szCs w:val="48"/>
        </w:rPr>
      </w:pPr>
    </w:p>
    <w:tbl>
      <w:tblPr>
        <w:tblpPr w:leftFromText="180" w:rightFromText="180" w:vertAnchor="text" w:horzAnchor="margin" w:tblpXSpec="right" w:tblpY="254"/>
        <w:tblW w:w="0" w:type="auto"/>
        <w:tblBorders>
          <w:top w:val="single" w:sz="24" w:space="0" w:color="auto"/>
          <w:left w:val="single" w:sz="24" w:space="0" w:color="auto"/>
          <w:bottom w:val="single" w:sz="24" w:space="0" w:color="auto"/>
          <w:right w:val="single" w:sz="24" w:space="0" w:color="auto"/>
          <w:insideH w:val="single" w:sz="24" w:space="0" w:color="auto"/>
          <w:insideV w:val="single" w:sz="24" w:space="0" w:color="auto"/>
        </w:tblBorders>
        <w:shd w:val="clear" w:color="auto" w:fill="1F497D"/>
        <w:tblLook w:val="04A0" w:firstRow="1" w:lastRow="0" w:firstColumn="1" w:lastColumn="0" w:noHBand="0" w:noVBand="1"/>
      </w:tblPr>
      <w:tblGrid>
        <w:gridCol w:w="2713"/>
      </w:tblGrid>
      <w:tr w:rsidR="00601145" w14:paraId="07B4C42E" w14:textId="77777777" w:rsidTr="00601145">
        <w:trPr>
          <w:trHeight w:hRule="exact" w:val="888"/>
        </w:trPr>
        <w:tc>
          <w:tcPr>
            <w:tcW w:w="2713" w:type="dxa"/>
            <w:shd w:val="clear" w:color="auto" w:fill="0070C0"/>
          </w:tcPr>
          <w:p w14:paraId="1AD8BC19" w14:textId="77777777" w:rsidR="00601145" w:rsidRPr="008F6139" w:rsidRDefault="00601145" w:rsidP="00601145">
            <w:pPr>
              <w:jc w:val="center"/>
              <w:rPr>
                <w:sz w:val="52"/>
                <w:szCs w:val="52"/>
              </w:rPr>
            </w:pPr>
          </w:p>
        </w:tc>
      </w:tr>
      <w:tr w:rsidR="00601145" w14:paraId="19BFC3F4" w14:textId="77777777" w:rsidTr="00601145">
        <w:trPr>
          <w:trHeight w:hRule="exact" w:val="888"/>
        </w:trPr>
        <w:tc>
          <w:tcPr>
            <w:tcW w:w="2713" w:type="dxa"/>
            <w:shd w:val="clear" w:color="auto" w:fill="0070C0"/>
          </w:tcPr>
          <w:p w14:paraId="3CD6DBEC" w14:textId="77777777" w:rsidR="00601145" w:rsidRPr="008F6139" w:rsidRDefault="00601145" w:rsidP="00601145">
            <w:pPr>
              <w:jc w:val="center"/>
              <w:rPr>
                <w:sz w:val="52"/>
                <w:szCs w:val="52"/>
              </w:rPr>
            </w:pPr>
          </w:p>
        </w:tc>
      </w:tr>
      <w:tr w:rsidR="00601145" w14:paraId="160E831F" w14:textId="77777777" w:rsidTr="00601145">
        <w:trPr>
          <w:trHeight w:hRule="exact" w:val="888"/>
        </w:trPr>
        <w:tc>
          <w:tcPr>
            <w:tcW w:w="2713" w:type="dxa"/>
            <w:shd w:val="clear" w:color="auto" w:fill="0070C0"/>
          </w:tcPr>
          <w:p w14:paraId="6CCD2B99" w14:textId="77777777" w:rsidR="00601145" w:rsidRPr="008F6139" w:rsidRDefault="00601145" w:rsidP="00601145">
            <w:pPr>
              <w:jc w:val="center"/>
              <w:rPr>
                <w:color w:val="548DD4"/>
                <w:sz w:val="52"/>
                <w:szCs w:val="52"/>
              </w:rPr>
            </w:pPr>
          </w:p>
        </w:tc>
      </w:tr>
      <w:tr w:rsidR="00601145" w14:paraId="4AB2DF89" w14:textId="77777777" w:rsidTr="00601145">
        <w:trPr>
          <w:trHeight w:hRule="exact" w:val="888"/>
        </w:trPr>
        <w:tc>
          <w:tcPr>
            <w:tcW w:w="2713" w:type="dxa"/>
            <w:shd w:val="clear" w:color="auto" w:fill="auto"/>
          </w:tcPr>
          <w:p w14:paraId="45C8FD86" w14:textId="77777777" w:rsidR="00601145" w:rsidRPr="008F6139" w:rsidRDefault="00601145" w:rsidP="00601145">
            <w:pPr>
              <w:jc w:val="center"/>
              <w:rPr>
                <w:color w:val="548DD4"/>
                <w:sz w:val="52"/>
                <w:szCs w:val="52"/>
              </w:rPr>
            </w:pPr>
          </w:p>
        </w:tc>
      </w:tr>
      <w:tr w:rsidR="00601145" w14:paraId="0206379B" w14:textId="77777777" w:rsidTr="00601145">
        <w:trPr>
          <w:trHeight w:hRule="exact" w:val="888"/>
        </w:trPr>
        <w:tc>
          <w:tcPr>
            <w:tcW w:w="2713" w:type="dxa"/>
            <w:shd w:val="clear" w:color="auto" w:fill="FFFFFF"/>
          </w:tcPr>
          <w:p w14:paraId="4B366D26" w14:textId="77777777" w:rsidR="00601145" w:rsidRPr="008F6139" w:rsidRDefault="00601145" w:rsidP="00601145">
            <w:pPr>
              <w:jc w:val="center"/>
              <w:rPr>
                <w:sz w:val="52"/>
                <w:szCs w:val="52"/>
              </w:rPr>
            </w:pPr>
          </w:p>
        </w:tc>
      </w:tr>
      <w:tr w:rsidR="00601145" w14:paraId="0166C9C5" w14:textId="77777777" w:rsidTr="00601145">
        <w:trPr>
          <w:trHeight w:hRule="exact" w:val="888"/>
        </w:trPr>
        <w:tc>
          <w:tcPr>
            <w:tcW w:w="2713" w:type="dxa"/>
            <w:shd w:val="clear" w:color="auto" w:fill="FFFFFF"/>
          </w:tcPr>
          <w:p w14:paraId="438FDEE5" w14:textId="77777777" w:rsidR="00601145" w:rsidRPr="008F6139" w:rsidRDefault="00601145" w:rsidP="00601145">
            <w:pPr>
              <w:jc w:val="center"/>
              <w:rPr>
                <w:sz w:val="52"/>
                <w:szCs w:val="52"/>
              </w:rPr>
            </w:pPr>
          </w:p>
        </w:tc>
      </w:tr>
      <w:tr w:rsidR="00601145" w14:paraId="2F9DED0F" w14:textId="77777777" w:rsidTr="00601145">
        <w:trPr>
          <w:trHeight w:hRule="exact" w:val="888"/>
        </w:trPr>
        <w:tc>
          <w:tcPr>
            <w:tcW w:w="2713" w:type="dxa"/>
            <w:shd w:val="clear" w:color="auto" w:fill="FFFFFF"/>
          </w:tcPr>
          <w:p w14:paraId="5F573520" w14:textId="77777777" w:rsidR="00601145" w:rsidRPr="008F6139" w:rsidRDefault="00601145" w:rsidP="00601145">
            <w:pPr>
              <w:jc w:val="center"/>
              <w:rPr>
                <w:sz w:val="52"/>
                <w:szCs w:val="52"/>
              </w:rPr>
            </w:pPr>
          </w:p>
        </w:tc>
      </w:tr>
      <w:tr w:rsidR="00601145" w14:paraId="7BA98DE5" w14:textId="77777777" w:rsidTr="00601145">
        <w:trPr>
          <w:trHeight w:hRule="exact" w:val="888"/>
        </w:trPr>
        <w:tc>
          <w:tcPr>
            <w:tcW w:w="2713" w:type="dxa"/>
            <w:shd w:val="clear" w:color="auto" w:fill="FFFFFF"/>
          </w:tcPr>
          <w:p w14:paraId="589C34FC" w14:textId="77777777" w:rsidR="00601145" w:rsidRPr="008F6139" w:rsidRDefault="00601145" w:rsidP="00601145">
            <w:pPr>
              <w:jc w:val="center"/>
              <w:rPr>
                <w:sz w:val="52"/>
                <w:szCs w:val="52"/>
              </w:rPr>
            </w:pPr>
          </w:p>
        </w:tc>
      </w:tr>
    </w:tbl>
    <w:p w14:paraId="1CF64C45" w14:textId="77777777" w:rsidR="008F6139" w:rsidRPr="008F6139" w:rsidRDefault="00601145" w:rsidP="008F6139">
      <w:pPr>
        <w:rPr>
          <w:rFonts w:ascii="Cambria Math" w:hAnsi="Cambria Math"/>
          <w:sz w:val="40"/>
          <w:szCs w:val="60"/>
        </w:rPr>
      </w:pPr>
      <w:r>
        <w:rPr>
          <w:noProof/>
          <w:sz w:val="48"/>
          <w:szCs w:val="48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55B1674F" wp14:editId="46CFD6FF">
                <wp:simplePos x="0" y="0"/>
                <wp:positionH relativeFrom="column">
                  <wp:posOffset>2250440</wp:posOffset>
                </wp:positionH>
                <wp:positionV relativeFrom="paragraph">
                  <wp:posOffset>426720</wp:posOffset>
                </wp:positionV>
                <wp:extent cx="1608455" cy="3099435"/>
                <wp:effectExtent l="0" t="0" r="10795" b="24765"/>
                <wp:wrapNone/>
                <wp:docPr id="1125" name="Group 1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8455" cy="3099435"/>
                          <a:chOff x="4293" y="4956"/>
                          <a:chExt cx="2533" cy="4881"/>
                        </a:xfrm>
                      </wpg:grpSpPr>
                      <wps:wsp>
                        <wps:cNvPr id="1126" name="Oval 1224"/>
                        <wps:cNvSpPr>
                          <a:spLocks noChangeArrowheads="1"/>
                        </wps:cNvSpPr>
                        <wps:spPr bwMode="auto">
                          <a:xfrm>
                            <a:off x="4456" y="8753"/>
                            <a:ext cx="968" cy="95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7" name="Oval 1225"/>
                        <wps:cNvSpPr>
                          <a:spLocks noChangeArrowheads="1"/>
                        </wps:cNvSpPr>
                        <wps:spPr bwMode="auto">
                          <a:xfrm>
                            <a:off x="4456" y="7519"/>
                            <a:ext cx="967" cy="958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8" name="Oval 1226"/>
                        <wps:cNvSpPr>
                          <a:spLocks noChangeArrowheads="1"/>
                        </wps:cNvSpPr>
                        <wps:spPr bwMode="auto">
                          <a:xfrm>
                            <a:off x="5687" y="8753"/>
                            <a:ext cx="968" cy="9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9" name="Oval 1227"/>
                        <wps:cNvSpPr>
                          <a:spLocks noChangeArrowheads="1"/>
                        </wps:cNvSpPr>
                        <wps:spPr bwMode="auto">
                          <a:xfrm>
                            <a:off x="5687" y="7519"/>
                            <a:ext cx="967" cy="9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0" name="Oval 1228"/>
                        <wps:cNvSpPr>
                          <a:spLocks noChangeArrowheads="1"/>
                        </wps:cNvSpPr>
                        <wps:spPr bwMode="auto">
                          <a:xfrm>
                            <a:off x="4417" y="5123"/>
                            <a:ext cx="968" cy="95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1" name="Oval 1229"/>
                        <wps:cNvSpPr>
                          <a:spLocks noChangeArrowheads="1"/>
                        </wps:cNvSpPr>
                        <wps:spPr bwMode="auto">
                          <a:xfrm>
                            <a:off x="5649" y="5123"/>
                            <a:ext cx="967" cy="958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2" name="Rectangle 1230"/>
                        <wps:cNvSpPr>
                          <a:spLocks noChangeArrowheads="1"/>
                        </wps:cNvSpPr>
                        <wps:spPr bwMode="auto">
                          <a:xfrm>
                            <a:off x="4293" y="4956"/>
                            <a:ext cx="2533" cy="48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3" name="Oval 1231"/>
                        <wps:cNvSpPr>
                          <a:spLocks noChangeArrowheads="1"/>
                        </wps:cNvSpPr>
                        <wps:spPr bwMode="auto">
                          <a:xfrm>
                            <a:off x="4417" y="6251"/>
                            <a:ext cx="968" cy="9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4" name="Oval 1232"/>
                        <wps:cNvSpPr>
                          <a:spLocks noChangeArrowheads="1"/>
                        </wps:cNvSpPr>
                        <wps:spPr bwMode="auto">
                          <a:xfrm>
                            <a:off x="5649" y="6251"/>
                            <a:ext cx="967" cy="9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group w14:anchorId="49755DD6" id="Group 1223" o:spid="_x0000_s1026" style="position:absolute;margin-left:177.2pt;margin-top:33.6pt;width:126.65pt;height:244.05pt;z-index:251661824" coordorigin="4293,4956" coordsize="2533,48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">
                <v:oval id="Oval 1224" o:spid="_x0000_s1027" style="position:absolute;left:4456;top:8753;width:968;height: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"/>
                <v:oval id="Oval 1225" o:spid="_x0000_s1028" style="position:absolute;left:4456;top:7519;width:967;height: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" fillcolor="red"/>
                <v:oval id="Oval 1226" o:spid="_x0000_s1029" style="position:absolute;left:5687;top:8753;width:968;height: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"/>
                <v:oval id="Oval 1227" o:spid="_x0000_s1030" style="position:absolute;left:5687;top:7519;width:967;height: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" fillcolor="red"/>
                <v:oval id="Oval 1228" o:spid="_x0000_s1031" style="position:absolute;left:4417;top:5123;width:968;height: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"/>
                <v:oval id="Oval 1229" o:spid="_x0000_s1032" style="position:absolute;left:5649;top:5123;width:967;height: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" fillcolor="red"/>
                <v:rect id="Rectangle 1230" o:spid="_x0000_s1033" style="position:absolute;left:4293;top:4956;width:2533;height:48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" filled="f"/>
                <v:oval id="Oval 1231" o:spid="_x0000_s1034" style="position:absolute;left:4417;top:6251;width:968;height: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"/>
                <v:oval id="Oval 1232" o:spid="_x0000_s1035" style="position:absolute;left:5649;top:6251;width:967;height: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"/>
              </v:group>
            </w:pict>
          </mc:Fallback>
        </mc:AlternateContent>
      </w:r>
      <w:r w:rsidR="008F6139" w:rsidRPr="00470A22">
        <w:rPr>
          <w:rFonts w:ascii="Cambria Math" w:hAnsi="Cambria Math"/>
          <w:sz w:val="40"/>
          <w:szCs w:val="60"/>
        </w:rPr>
        <w:br/>
      </w:r>
    </w:p>
    <w:p w14:paraId="2FD8AE09" w14:textId="77777777" w:rsidR="008F6139" w:rsidRPr="00470A22" w:rsidRDefault="008F6139" w:rsidP="008F6139">
      <w:pPr>
        <w:tabs>
          <w:tab w:val="left" w:pos="1234"/>
          <w:tab w:val="center" w:pos="5153"/>
        </w:tabs>
        <w:rPr>
          <w:sz w:val="40"/>
          <w:szCs w:val="40"/>
        </w:rPr>
      </w:pPr>
      <w:r w:rsidRPr="00470A22">
        <w:rPr>
          <w:sz w:val="180"/>
        </w:rPr>
        <w:tab/>
      </w:r>
      <m:oMath>
        <m:f>
          <m:fPr>
            <m:ctrlPr>
              <w:rPr>
                <w:rFonts w:ascii="Cambria Math" w:hAnsi="Cambria Math"/>
                <w:sz w:val="14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14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144"/>
              </w:rPr>
              <m:t>8</m:t>
            </m:r>
          </m:den>
        </m:f>
      </m:oMath>
    </w:p>
    <w:p w14:paraId="2699673D" w14:textId="77777777" w:rsidR="008F6139" w:rsidRPr="00470A22" w:rsidRDefault="008F6139" w:rsidP="008F6139">
      <w:pPr>
        <w:jc w:val="center"/>
        <w:rPr>
          <w:sz w:val="180"/>
        </w:rPr>
      </w:pPr>
    </w:p>
    <w:p w14:paraId="661A4C13" w14:textId="6F3D3AF5" w:rsidR="008F6139" w:rsidRDefault="000D576A" w:rsidP="008F6139">
      <w:pPr>
        <w:jc w:val="center"/>
        <w:rPr>
          <w:sz w:val="1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7628F497" wp14:editId="373F7E14">
                <wp:simplePos x="0" y="0"/>
                <wp:positionH relativeFrom="column">
                  <wp:posOffset>1649730</wp:posOffset>
                </wp:positionH>
                <wp:positionV relativeFrom="paragraph">
                  <wp:posOffset>1211580</wp:posOffset>
                </wp:positionV>
                <wp:extent cx="330200" cy="819785"/>
                <wp:effectExtent l="0" t="0" r="0" b="0"/>
                <wp:wrapNone/>
                <wp:docPr id="1147" name="Text Box 1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0" cy="819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CCFDAE" w14:textId="77777777" w:rsidR="00B8463E" w:rsidRPr="00D80AD7" w:rsidRDefault="00D36952" w:rsidP="008F6139">
                            <w:pPr>
                              <w:rPr>
                                <w:rFonts w:ascii="Cambria Math" w:hAnsi="Cambria Math"/>
                                <w:sz w:val="40"/>
                                <w:szCs w:val="6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40"/>
                                        <w:szCs w:val="6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40"/>
                                        <w:szCs w:val="6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40"/>
                                        <w:szCs w:val="60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628F497" id="Text Box 1245" o:spid="_x0000_s1078" type="#_x0000_t202" style="position:absolute;left:0;text-align:left;margin-left:129.9pt;margin-top:95.4pt;width:26pt;height:64.55pt;z-index:251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" filled="f" stroked="f">
                <v:textbox>
                  <w:txbxContent>
                    <w:p w14:paraId="3FCCFDAE" w14:textId="77777777" w:rsidR="00B8463E" w:rsidRPr="00D80AD7" w:rsidRDefault="00B8463E" w:rsidP="008F6139">
                      <w:pPr>
                        <w:rPr>
                          <w:rFonts w:ascii="Cambria Math" w:hAnsi="Cambria Math"/>
                          <w:sz w:val="40"/>
                          <w:szCs w:val="6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40"/>
                                  <w:szCs w:val="6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40"/>
                                  <w:szCs w:val="60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40"/>
                                  <w:szCs w:val="60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8A4ADC"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4CE8341E" wp14:editId="2E77D153">
                <wp:simplePos x="0" y="0"/>
                <wp:positionH relativeFrom="column">
                  <wp:posOffset>1253973</wp:posOffset>
                </wp:positionH>
                <wp:positionV relativeFrom="paragraph">
                  <wp:posOffset>918210</wp:posOffset>
                </wp:positionV>
                <wp:extent cx="478790" cy="1076325"/>
                <wp:effectExtent l="0" t="0" r="0" b="9525"/>
                <wp:wrapNone/>
                <wp:docPr id="1136" name="Text Box 1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790" cy="1076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71A09B" w14:textId="77777777" w:rsidR="00B8463E" w:rsidRPr="005540FE" w:rsidRDefault="00B8463E" w:rsidP="008F6139">
                            <w:pPr>
                              <w:rPr>
                                <w:sz w:val="40"/>
                              </w:rPr>
                            </w:pPr>
                            <w:r>
                              <w:rPr>
                                <w:rFonts w:ascii="Cambria Math" w:hAnsi="Cambria Math"/>
                                <w:sz w:val="40"/>
                              </w:rPr>
                              <w:br/>
                            </w:r>
                            <w:r>
                              <w:t xml:space="preserve">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color w:val="FF0000"/>
                                      <w:sz w:val="5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  <w:sz w:val="52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  <w:sz w:val="52"/>
                                    </w:rPr>
                                    <m:t>8</m:t>
                                  </m:r>
                                </m:den>
                              </m:f>
                            </m:oMath>
                          </w:p>
                          <w:p w14:paraId="592B107B" w14:textId="77777777" w:rsidR="00B8463E" w:rsidRDefault="00B8463E" w:rsidP="008F613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CE8341E" id="Text Box 1234" o:spid="_x0000_s1079" type="#_x0000_t202" style="position:absolute;left:0;text-align:left;margin-left:98.75pt;margin-top:72.3pt;width:37.7pt;height:84.75pt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vNyuvQIAAMc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" filled="f" stroked="f">
                <v:textbox>
                  <w:txbxContent>
                    <w:p w14:paraId="2371A09B" w14:textId="77777777" w:rsidR="00B8463E" w:rsidRPr="005540FE" w:rsidRDefault="00B8463E" w:rsidP="008F6139">
                      <w:pPr>
                        <w:rPr>
                          <w:sz w:val="40"/>
                        </w:rPr>
                      </w:pPr>
                      <w:r>
                        <w:rPr>
                          <w:rFonts w:ascii="Cambria Math" w:hAnsi="Cambria Math"/>
                          <w:sz w:val="40"/>
                        </w:rPr>
                        <w:br/>
                      </w:r>
                      <w:r>
                        <w:t xml:space="preserve">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color w:val="FF0000"/>
                                <w:sz w:val="52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FF0000"/>
                                <w:sz w:val="52"/>
                              </w:rPr>
                              <m:t>3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FF0000"/>
                                <w:sz w:val="52"/>
                              </w:rPr>
                              <m:t>8</m:t>
                            </m:r>
                          </m:den>
                        </m:f>
                      </m:oMath>
                    </w:p>
                    <w:p w14:paraId="592B107B" w14:textId="77777777" w:rsidR="00B8463E" w:rsidRDefault="00B8463E" w:rsidP="008F6139"/>
                  </w:txbxContent>
                </v:textbox>
              </v:shape>
            </w:pict>
          </mc:Fallback>
        </mc:AlternateContent>
      </w:r>
      <w:r w:rsidR="008A4ADC">
        <w:rPr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16DDFD12" wp14:editId="45A62B14">
                <wp:simplePos x="0" y="0"/>
                <wp:positionH relativeFrom="column">
                  <wp:posOffset>2758440</wp:posOffset>
                </wp:positionH>
                <wp:positionV relativeFrom="paragraph">
                  <wp:posOffset>873760</wp:posOffset>
                </wp:positionV>
                <wp:extent cx="0" cy="340360"/>
                <wp:effectExtent l="19050" t="0" r="19050" b="21590"/>
                <wp:wrapNone/>
                <wp:docPr id="1150" name="AutoShape 1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036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2BEE2A1" id="AutoShape 1248" o:spid="_x0000_s1026" type="#_x0000_t32" style="position:absolute;margin-left:217.2pt;margin-top:68.8pt;width:0;height:26.8pt;z-index:2516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" strokeweight="3pt"/>
            </w:pict>
          </mc:Fallback>
        </mc:AlternateContent>
      </w:r>
      <w:r w:rsidR="008A4ADC">
        <w:rPr>
          <w:noProof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41BB3A72" wp14:editId="12CF7483">
                <wp:simplePos x="0" y="0"/>
                <wp:positionH relativeFrom="column">
                  <wp:posOffset>2148840</wp:posOffset>
                </wp:positionH>
                <wp:positionV relativeFrom="paragraph">
                  <wp:posOffset>873760</wp:posOffset>
                </wp:positionV>
                <wp:extent cx="0" cy="340360"/>
                <wp:effectExtent l="19050" t="0" r="19050" b="21590"/>
                <wp:wrapNone/>
                <wp:docPr id="1153" name="AutoShape 1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036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B523AB3" id="AutoShape 1251" o:spid="_x0000_s1026" type="#_x0000_t32" style="position:absolute;margin-left:169.2pt;margin-top:68.8pt;width:0;height:26.8pt;z-index:2516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" strokeweight="3pt"/>
            </w:pict>
          </mc:Fallback>
        </mc:AlternateContent>
      </w:r>
      <w:r w:rsidR="008A4ADC">
        <w:rPr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511311AB" wp14:editId="3BB57BB0">
                <wp:simplePos x="0" y="0"/>
                <wp:positionH relativeFrom="column">
                  <wp:posOffset>2443480</wp:posOffset>
                </wp:positionH>
                <wp:positionV relativeFrom="paragraph">
                  <wp:posOffset>873760</wp:posOffset>
                </wp:positionV>
                <wp:extent cx="0" cy="340360"/>
                <wp:effectExtent l="19050" t="0" r="19050" b="21590"/>
                <wp:wrapNone/>
                <wp:docPr id="1149" name="AutoShape 12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036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1D7427C" id="AutoShape 1247" o:spid="_x0000_s1026" type="#_x0000_t32" style="position:absolute;margin-left:192.4pt;margin-top:68.8pt;width:0;height:26.8pt;z-index:2516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" strokeweight="3pt"/>
            </w:pict>
          </mc:Fallback>
        </mc:AlternateContent>
      </w:r>
      <w:r w:rsidR="00F741D4">
        <w:rPr>
          <w:noProof/>
        </w:rPr>
        <mc:AlternateContent>
          <mc:Choice Requires="wps">
            <w:drawing>
              <wp:anchor distT="0" distB="0" distL="114300" distR="114300" simplePos="0" relativeHeight="251821568" behindDoc="0" locked="0" layoutInCell="1" allowOverlap="1" wp14:anchorId="073A2D2D" wp14:editId="3C56EE52">
                <wp:simplePos x="0" y="0"/>
                <wp:positionH relativeFrom="column">
                  <wp:posOffset>1826895</wp:posOffset>
                </wp:positionH>
                <wp:positionV relativeFrom="paragraph">
                  <wp:posOffset>859942</wp:posOffset>
                </wp:positionV>
                <wp:extent cx="0" cy="361950"/>
                <wp:effectExtent l="19050" t="0" r="19050" b="19050"/>
                <wp:wrapNone/>
                <wp:docPr id="1530" name="AutoShape 1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6195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73BB12C" id="AutoShape 1250" o:spid="_x0000_s1026" type="#_x0000_t32" style="position:absolute;margin-left:143.85pt;margin-top:67.7pt;width:0;height:28.5pt;z-index:2518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" strokeweight="3pt"/>
            </w:pict>
          </mc:Fallback>
        </mc:AlternateContent>
      </w:r>
      <w:r w:rsidR="009A7A5C"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4E4B4B01" wp14:editId="4569FC05">
                <wp:simplePos x="0" y="0"/>
                <wp:positionH relativeFrom="column">
                  <wp:posOffset>363855</wp:posOffset>
                </wp:positionH>
                <wp:positionV relativeFrom="paragraph">
                  <wp:posOffset>1032510</wp:posOffset>
                </wp:positionV>
                <wp:extent cx="2935605" cy="0"/>
                <wp:effectExtent l="0" t="95250" r="0" b="95250"/>
                <wp:wrapNone/>
                <wp:docPr id="1140" name="AutoShape 1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35605" cy="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819341C" id="AutoShape 1238" o:spid="_x0000_s1026" type="#_x0000_t32" style="position:absolute;margin-left:28.65pt;margin-top:81.3pt;width:231.15pt;height:0;z-index:2516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" strokeweight="3pt">
                <v:stroke startarrow="block" endarrow="block"/>
              </v:shape>
            </w:pict>
          </mc:Fallback>
        </mc:AlternateContent>
      </w:r>
      <w:r w:rsidR="009A7A5C"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6338E951" wp14:editId="0DCF6E92">
                <wp:simplePos x="0" y="0"/>
                <wp:positionH relativeFrom="column">
                  <wp:posOffset>581660</wp:posOffset>
                </wp:positionH>
                <wp:positionV relativeFrom="paragraph">
                  <wp:posOffset>802640</wp:posOffset>
                </wp:positionV>
                <wp:extent cx="0" cy="434975"/>
                <wp:effectExtent l="19050" t="0" r="19050" b="22225"/>
                <wp:wrapNone/>
                <wp:docPr id="1141" name="AutoShape 1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497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891F7C9" id="AutoShape 1239" o:spid="_x0000_s1026" type="#_x0000_t32" style="position:absolute;margin-left:45.8pt;margin-top:63.2pt;width:0;height:34.25pt;z-index:2516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" strokeweight="3pt"/>
            </w:pict>
          </mc:Fallback>
        </mc:AlternateContent>
      </w:r>
      <w:r w:rsidR="009A7A5C"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6E5DFA7D" wp14:editId="69D18B56">
                <wp:simplePos x="0" y="0"/>
                <wp:positionH relativeFrom="column">
                  <wp:posOffset>3061970</wp:posOffset>
                </wp:positionH>
                <wp:positionV relativeFrom="paragraph">
                  <wp:posOffset>802640</wp:posOffset>
                </wp:positionV>
                <wp:extent cx="0" cy="434975"/>
                <wp:effectExtent l="19050" t="0" r="19050" b="22225"/>
                <wp:wrapNone/>
                <wp:docPr id="1142" name="AutoShape 1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497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822C5DC" id="AutoShape 1240" o:spid="_x0000_s1026" type="#_x0000_t32" style="position:absolute;margin-left:241.1pt;margin-top:63.2pt;width:0;height:34.25pt;z-index:2516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" strokeweight="3pt"/>
            </w:pict>
          </mc:Fallback>
        </mc:AlternateContent>
      </w:r>
      <w:r w:rsidR="009A7A5C">
        <w:rPr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39E29C21" wp14:editId="26DB5A34">
                <wp:simplePos x="0" y="0"/>
                <wp:positionH relativeFrom="column">
                  <wp:posOffset>297180</wp:posOffset>
                </wp:positionH>
                <wp:positionV relativeFrom="paragraph">
                  <wp:posOffset>1234440</wp:posOffset>
                </wp:positionV>
                <wp:extent cx="560070" cy="444500"/>
                <wp:effectExtent l="0" t="0" r="0" b="0"/>
                <wp:wrapNone/>
                <wp:docPr id="1143" name="Text Box 1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007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2315989" w14:textId="77777777" w:rsidR="00B8463E" w:rsidRPr="006F2C2F" w:rsidRDefault="00B8463E" w:rsidP="008F6139">
                            <w:pPr>
                              <w:rPr>
                                <w:sz w:val="60"/>
                                <w:szCs w:val="60"/>
                              </w:rPr>
                            </w:pPr>
                            <w:r>
                              <w:rPr>
                                <w:sz w:val="60"/>
                                <w:szCs w:val="60"/>
                              </w:rPr>
                              <w:t xml:space="preserve"> </w:t>
                            </w:r>
                            <w:r w:rsidRPr="006F2C2F">
                              <w:rPr>
                                <w:sz w:val="60"/>
                                <w:szCs w:val="60"/>
                              </w:rPr>
                              <w:t>0</w:t>
                            </w:r>
                            <w:r>
                              <w:rPr>
                                <w:sz w:val="60"/>
                                <w:szCs w:val="60"/>
                              </w:rPr>
                              <w:t xml:space="preserve">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9E29C21" id="Text Box 1241" o:spid="_x0000_s1080" type="#_x0000_t202" style="position:absolute;left:0;text-align:left;margin-left:23.4pt;margin-top:97.2pt;width:44.1pt;height:35pt;z-index:2516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" filled="f" stroked="f">
                <v:textbox>
                  <w:txbxContent>
                    <w:p w14:paraId="32315989" w14:textId="77777777" w:rsidR="00B8463E" w:rsidRPr="006F2C2F" w:rsidRDefault="00B8463E" w:rsidP="008F6139">
                      <w:pPr>
                        <w:rPr>
                          <w:sz w:val="60"/>
                          <w:szCs w:val="60"/>
                        </w:rPr>
                      </w:pPr>
                      <w:r>
                        <w:rPr>
                          <w:sz w:val="60"/>
                          <w:szCs w:val="60"/>
                        </w:rPr>
                        <w:t xml:space="preserve"> </w:t>
                      </w:r>
                      <w:r w:rsidRPr="006F2C2F">
                        <w:rPr>
                          <w:sz w:val="60"/>
                          <w:szCs w:val="60"/>
                        </w:rPr>
                        <w:t>0</w:t>
                      </w:r>
                      <w:r>
                        <w:rPr>
                          <w:sz w:val="60"/>
                          <w:szCs w:val="60"/>
                        </w:rPr>
                        <w:t xml:space="preserve">       </w:t>
                      </w:r>
                    </w:p>
                  </w:txbxContent>
                </v:textbox>
              </v:shape>
            </w:pict>
          </mc:Fallback>
        </mc:AlternateContent>
      </w:r>
      <w:r w:rsidR="009A7A5C"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37820156" wp14:editId="48204F50">
                <wp:simplePos x="0" y="0"/>
                <wp:positionH relativeFrom="column">
                  <wp:posOffset>2880360</wp:posOffset>
                </wp:positionH>
                <wp:positionV relativeFrom="paragraph">
                  <wp:posOffset>1264285</wp:posOffset>
                </wp:positionV>
                <wp:extent cx="477520" cy="727075"/>
                <wp:effectExtent l="0" t="0" r="0" b="0"/>
                <wp:wrapNone/>
                <wp:docPr id="1144" name="Text Box 1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7520" cy="727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0FC57B" w14:textId="77777777" w:rsidR="00B8463E" w:rsidRPr="006F2C2F" w:rsidRDefault="00B8463E" w:rsidP="008F6139">
                            <w:pPr>
                              <w:rPr>
                                <w:sz w:val="60"/>
                                <w:szCs w:val="60"/>
                              </w:rPr>
                            </w:pPr>
                            <w:r>
                              <w:rPr>
                                <w:sz w:val="60"/>
                                <w:szCs w:val="6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7820156" id="Text Box 1242" o:spid="_x0000_s1081" type="#_x0000_t202" style="position:absolute;left:0;text-align:left;margin-left:226.8pt;margin-top:99.55pt;width:37.6pt;height:57.25pt;z-index:2516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" filled="f" stroked="f">
                <v:textbox>
                  <w:txbxContent>
                    <w:p w14:paraId="2A0FC57B" w14:textId="77777777" w:rsidR="00B8463E" w:rsidRPr="006F2C2F" w:rsidRDefault="00B8463E" w:rsidP="008F6139">
                      <w:pPr>
                        <w:rPr>
                          <w:sz w:val="60"/>
                          <w:szCs w:val="60"/>
                        </w:rPr>
                      </w:pPr>
                      <w:r>
                        <w:rPr>
                          <w:sz w:val="60"/>
                          <w:szCs w:val="6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A7A5C">
        <w:rPr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14334A36" wp14:editId="1B0BC10B">
                <wp:simplePos x="0" y="0"/>
                <wp:positionH relativeFrom="column">
                  <wp:posOffset>1481455</wp:posOffset>
                </wp:positionH>
                <wp:positionV relativeFrom="paragraph">
                  <wp:posOffset>320675</wp:posOffset>
                </wp:positionV>
                <wp:extent cx="0" cy="438150"/>
                <wp:effectExtent l="114300" t="19050" r="133350" b="57150"/>
                <wp:wrapNone/>
                <wp:docPr id="1146" name="AutoShape 1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38150"/>
                        </a:xfrm>
                        <a:prstGeom prst="straightConnector1">
                          <a:avLst/>
                        </a:prstGeom>
                        <a:noFill/>
                        <a:ln w="635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2F7CD92" id="AutoShape 1244" o:spid="_x0000_s1026" type="#_x0000_t32" style="position:absolute;margin-left:116.65pt;margin-top:25.25pt;width:0;height:34.5pt;flip:y;z-index:2516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" strokeweight="5pt">
                <v:stroke startarrow="block"/>
              </v:shape>
            </w:pict>
          </mc:Fallback>
        </mc:AlternateContent>
      </w:r>
      <w:r w:rsidR="009A7A5C">
        <w:rPr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4B07B21A" wp14:editId="7C2F012D">
                <wp:simplePos x="0" y="0"/>
                <wp:positionH relativeFrom="column">
                  <wp:posOffset>1167130</wp:posOffset>
                </wp:positionH>
                <wp:positionV relativeFrom="paragraph">
                  <wp:posOffset>859790</wp:posOffset>
                </wp:positionV>
                <wp:extent cx="0" cy="361950"/>
                <wp:effectExtent l="19050" t="0" r="19050" b="19050"/>
                <wp:wrapNone/>
                <wp:docPr id="1148" name="AutoShape 1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6195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809F2A1" id="AutoShape 1246" o:spid="_x0000_s1026" type="#_x0000_t32" style="position:absolute;margin-left:91.9pt;margin-top:67.7pt;width:0;height:28.5pt;z-index:2516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" strokeweight="3pt"/>
            </w:pict>
          </mc:Fallback>
        </mc:AlternateContent>
      </w:r>
      <w:r w:rsidR="009A7A5C">
        <w:rPr>
          <w:noProof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530F2770" wp14:editId="324D10D6">
                <wp:simplePos x="0" y="0"/>
                <wp:positionH relativeFrom="column">
                  <wp:posOffset>857250</wp:posOffset>
                </wp:positionH>
                <wp:positionV relativeFrom="paragraph">
                  <wp:posOffset>859790</wp:posOffset>
                </wp:positionV>
                <wp:extent cx="0" cy="361950"/>
                <wp:effectExtent l="19050" t="0" r="19050" b="19050"/>
                <wp:wrapNone/>
                <wp:docPr id="1151" name="AutoShape 1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6195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1146A0C" id="AutoShape 1249" o:spid="_x0000_s1026" type="#_x0000_t32" style="position:absolute;margin-left:67.5pt;margin-top:67.7pt;width:0;height:28.5pt;z-index:2516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" strokeweight="3pt"/>
            </w:pict>
          </mc:Fallback>
        </mc:AlternateContent>
      </w:r>
      <w:r w:rsidR="009A7A5C">
        <w:rPr>
          <w:noProof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59095814" wp14:editId="518BB463">
                <wp:simplePos x="0" y="0"/>
                <wp:positionH relativeFrom="column">
                  <wp:posOffset>1481455</wp:posOffset>
                </wp:positionH>
                <wp:positionV relativeFrom="paragraph">
                  <wp:posOffset>859790</wp:posOffset>
                </wp:positionV>
                <wp:extent cx="0" cy="361950"/>
                <wp:effectExtent l="19050" t="0" r="19050" b="19050"/>
                <wp:wrapNone/>
                <wp:docPr id="1152" name="AutoShape 1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6195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E69108B" id="AutoShape 1250" o:spid="_x0000_s1026" type="#_x0000_t32" style="position:absolute;margin-left:116.65pt;margin-top:67.7pt;width:0;height:28.5pt;z-index:2516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" strokeweight="3pt"/>
            </w:pict>
          </mc:Fallback>
        </mc:AlternateContent>
      </w:r>
    </w:p>
    <w:p w14:paraId="19E56898" w14:textId="77777777" w:rsidR="008F6139" w:rsidRDefault="008F6139" w:rsidP="008F6139">
      <w:pPr>
        <w:jc w:val="center"/>
        <w:rPr>
          <w:sz w:val="36"/>
          <w:szCs w:val="36"/>
        </w:rPr>
      </w:pPr>
    </w:p>
    <w:p w14:paraId="10EA5415" w14:textId="77777777" w:rsidR="00CB71B5" w:rsidRDefault="00CB71B5">
      <w:pPr>
        <w:rPr>
          <w:sz w:val="160"/>
          <w:szCs w:val="180"/>
        </w:rPr>
      </w:pPr>
      <w:r>
        <w:rPr>
          <w:sz w:val="160"/>
          <w:szCs w:val="180"/>
        </w:rPr>
        <w:br w:type="page"/>
      </w:r>
    </w:p>
    <w:p w14:paraId="79608778" w14:textId="1354B396" w:rsidR="008A4ADC" w:rsidRDefault="00325C06" w:rsidP="00CF4C01">
      <w:pPr>
        <w:pStyle w:val="Heading1"/>
      </w:pPr>
      <w:bookmarkStart w:id="10" w:name="num_denom"/>
      <w:bookmarkEnd w:id="10"/>
      <w:r w:rsidRPr="00CF4C01">
        <w:lastRenderedPageBreak/>
        <w:t>Numerator</w:t>
      </w:r>
      <w:r w:rsidR="00CF4C01">
        <w:t>/</w:t>
      </w:r>
    </w:p>
    <w:p w14:paraId="08A85A56" w14:textId="232FBC89" w:rsidR="00325C06" w:rsidRDefault="00325C06" w:rsidP="00CF4C01">
      <w:pPr>
        <w:pStyle w:val="Heading1"/>
      </w:pPr>
      <w:r w:rsidRPr="00CF4C01">
        <w:t>Denominator</w:t>
      </w:r>
    </w:p>
    <w:p w14:paraId="3D9E4B44" w14:textId="77777777" w:rsidR="0093193A" w:rsidRDefault="0093193A" w:rsidP="0093193A"/>
    <w:p w14:paraId="0AF6DF4C" w14:textId="3DD2EA57" w:rsidR="00B8463E" w:rsidRPr="0093193A" w:rsidRDefault="00B8463E" w:rsidP="0093193A"/>
    <w:p w14:paraId="50A6882D" w14:textId="3F7B87BE" w:rsidR="00325C06" w:rsidRDefault="00B8463E" w:rsidP="0093193A">
      <w:pPr>
        <w:jc w:val="center"/>
      </w:pPr>
      <w:r>
        <w:rPr>
          <w:noProof/>
          <w:sz w:val="160"/>
        </w:rPr>
        <mc:AlternateContent>
          <mc:Choice Requires="wpg">
            <w:drawing>
              <wp:anchor distT="0" distB="0" distL="114300" distR="114300" simplePos="0" relativeHeight="251969024" behindDoc="0" locked="0" layoutInCell="1" allowOverlap="1" wp14:anchorId="011356E6" wp14:editId="6754CE73">
                <wp:simplePos x="0" y="0"/>
                <wp:positionH relativeFrom="column">
                  <wp:posOffset>196528</wp:posOffset>
                </wp:positionH>
                <wp:positionV relativeFrom="paragraph">
                  <wp:posOffset>3372248</wp:posOffset>
                </wp:positionV>
                <wp:extent cx="5752465" cy="1905000"/>
                <wp:effectExtent l="0" t="0" r="635" b="19050"/>
                <wp:wrapNone/>
                <wp:docPr id="1477" name="Group 14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52465" cy="1905000"/>
                          <a:chOff x="0" y="0"/>
                          <a:chExt cx="5371465" cy="1905000"/>
                        </a:xfrm>
                      </wpg:grpSpPr>
                      <pic:pic xmlns:pic="http://schemas.openxmlformats.org/drawingml/2006/picture">
                        <pic:nvPicPr>
                          <pic:cNvPr id="1527" name="Picture 1527"/>
                          <pic:cNvPicPr>
                            <a:picLocks noChangeAspect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67100" y="114300"/>
                            <a:ext cx="1904365" cy="1276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532" name="Text Box 153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3077636" cy="19050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3D97D90" w14:textId="77777777" w:rsidR="00B8463E" w:rsidRPr="004A4F1C" w:rsidRDefault="00B8463E" w:rsidP="00B8463E">
                              <w:pPr>
                                <w:jc w:val="both"/>
                                <w:rPr>
                                  <w:sz w:val="44"/>
                                  <w:szCs w:val="40"/>
                                </w:rPr>
                              </w:pPr>
                              <w:r>
                                <w:rPr>
                                  <w:sz w:val="44"/>
                                  <w:szCs w:val="40"/>
                                </w:rPr>
                                <w:t>The candy bar wa</w:t>
                              </w:r>
                              <w:r w:rsidRPr="004A4F1C">
                                <w:rPr>
                                  <w:sz w:val="44"/>
                                  <w:szCs w:val="40"/>
                                </w:rPr>
                                <w:t>s divided into 4 equal parts</w:t>
                              </w:r>
                              <w:r>
                                <w:rPr>
                                  <w:sz w:val="44"/>
                                  <w:szCs w:val="40"/>
                                </w:rPr>
                                <w:t>.  T</w:t>
                              </w:r>
                              <w:r w:rsidRPr="004A4F1C">
                                <w:rPr>
                                  <w:sz w:val="44"/>
                                  <w:szCs w:val="40"/>
                                </w:rPr>
                                <w:t xml:space="preserve">hree friends ate 3 pieces of the </w:t>
                              </w:r>
                              <w:r>
                                <w:rPr>
                                  <w:sz w:val="44"/>
                                  <w:szCs w:val="40"/>
                                </w:rPr>
                                <w:t>candy</w:t>
                              </w:r>
                              <w:r w:rsidRPr="004A4F1C">
                                <w:rPr>
                                  <w:sz w:val="44"/>
                                  <w:szCs w:val="40"/>
                                </w:rPr>
                                <w:t xml:space="preserve"> bar</w:t>
                              </w:r>
                              <w:r>
                                <w:rPr>
                                  <w:sz w:val="44"/>
                                  <w:szCs w:val="40"/>
                                </w:rPr>
                                <w:t>,</w:t>
                              </w:r>
                              <w:r w:rsidRPr="004A4F1C">
                                <w:rPr>
                                  <w:sz w:val="44"/>
                                  <w:szCs w:val="40"/>
                                </w:rPr>
                                <w:t xml:space="preserve"> so </w:t>
                              </w: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44"/>
                                        <w:szCs w:val="4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44"/>
                                        <w:szCs w:val="40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44"/>
                                        <w:szCs w:val="40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  <w:r>
                                <w:rPr>
                                  <w:sz w:val="44"/>
                                  <w:szCs w:val="40"/>
                                </w:rPr>
                                <w:t xml:space="preserve"> of the candy bar has been</w:t>
                              </w:r>
                              <w:r w:rsidRPr="004A4F1C">
                                <w:rPr>
                                  <w:sz w:val="44"/>
                                  <w:szCs w:val="40"/>
                                </w:rPr>
                                <w:t xml:space="preserve"> eaten.</w:t>
                              </w:r>
                            </w:p>
                            <w:p w14:paraId="3F28F927" w14:textId="77777777" w:rsidR="00B8463E" w:rsidRDefault="00B8463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11356E6" id="Group 1477" o:spid="_x0000_s1082" style="position:absolute;left:0;text-align:left;margin-left:15.45pt;margin-top:265.55pt;width:452.95pt;height:150pt;z-index:251969024;mso-width-relative:margin" coordsize="53714,190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527" o:spid="_x0000_s1083" type="#_x0000_t75" style="position:absolute;left:34671;top:1143;width:19043;height:12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">
                  <v:imagedata r:id="rId20" o:title=""/>
                  <v:path arrowok="t"/>
                </v:shape>
                <v:shape id="Text Box 1532" o:spid="_x0000_s1084" type="#_x0000_t202" style="position:absolute;width:30776;height:190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">
                  <v:textbox>
                    <w:txbxContent>
                      <w:p w14:paraId="53D97D90" w14:textId="77777777" w:rsidR="00B8463E" w:rsidRPr="004A4F1C" w:rsidRDefault="00B8463E" w:rsidP="00B8463E">
                        <w:pPr>
                          <w:jc w:val="both"/>
                          <w:rPr>
                            <w:sz w:val="44"/>
                            <w:szCs w:val="40"/>
                          </w:rPr>
                        </w:pPr>
                        <w:r>
                          <w:rPr>
                            <w:sz w:val="44"/>
                            <w:szCs w:val="40"/>
                          </w:rPr>
                          <w:t>The candy bar wa</w:t>
                        </w:r>
                        <w:r w:rsidRPr="004A4F1C">
                          <w:rPr>
                            <w:sz w:val="44"/>
                            <w:szCs w:val="40"/>
                          </w:rPr>
                          <w:t>s divided into 4 equal parts</w:t>
                        </w:r>
                        <w:r>
                          <w:rPr>
                            <w:sz w:val="44"/>
                            <w:szCs w:val="40"/>
                          </w:rPr>
                          <w:t>.  T</w:t>
                        </w:r>
                        <w:r w:rsidRPr="004A4F1C">
                          <w:rPr>
                            <w:sz w:val="44"/>
                            <w:szCs w:val="40"/>
                          </w:rPr>
                          <w:t xml:space="preserve">hree friends ate 3 pieces of the </w:t>
                        </w:r>
                        <w:r>
                          <w:rPr>
                            <w:sz w:val="44"/>
                            <w:szCs w:val="40"/>
                          </w:rPr>
                          <w:t>candy</w:t>
                        </w:r>
                        <w:r w:rsidRPr="004A4F1C">
                          <w:rPr>
                            <w:sz w:val="44"/>
                            <w:szCs w:val="40"/>
                          </w:rPr>
                          <w:t xml:space="preserve"> bar</w:t>
                        </w:r>
                        <w:r>
                          <w:rPr>
                            <w:sz w:val="44"/>
                            <w:szCs w:val="40"/>
                          </w:rPr>
                          <w:t>,</w:t>
                        </w:r>
                        <w:r w:rsidRPr="004A4F1C">
                          <w:rPr>
                            <w:sz w:val="44"/>
                            <w:szCs w:val="40"/>
                          </w:rPr>
                          <w:t xml:space="preserve"> so </w:t>
                        </w: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44"/>
                                  <w:szCs w:val="4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44"/>
                                  <w:szCs w:val="40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44"/>
                                  <w:szCs w:val="40"/>
                                </w:rPr>
                                <m:t>4</m:t>
                              </m:r>
                            </m:den>
                          </m:f>
                        </m:oMath>
                        <w:r>
                          <w:rPr>
                            <w:sz w:val="44"/>
                            <w:szCs w:val="40"/>
                          </w:rPr>
                          <w:t xml:space="preserve"> of the candy bar has been</w:t>
                        </w:r>
                        <w:r w:rsidRPr="004A4F1C">
                          <w:rPr>
                            <w:sz w:val="44"/>
                            <w:szCs w:val="40"/>
                          </w:rPr>
                          <w:t xml:space="preserve"> eaten.</w:t>
                        </w:r>
                      </w:p>
                      <w:p w14:paraId="3F28F927" w14:textId="77777777" w:rsidR="00B8463E" w:rsidRDefault="00B8463E"/>
                    </w:txbxContent>
                  </v:textbox>
                </v:shape>
              </v:group>
            </w:pict>
          </mc:Fallback>
        </mc:AlternateContent>
      </w:r>
      <w:r w:rsidR="008A4ADC" w:rsidRPr="0093193A">
        <w:rPr>
          <w:noProof/>
          <w:sz w:val="160"/>
        </w:rPr>
        <mc:AlternateContent>
          <mc:Choice Requires="wps">
            <w:drawing>
              <wp:anchor distT="45720" distB="45720" distL="114300" distR="114300" simplePos="0" relativeHeight="251687424" behindDoc="0" locked="0" layoutInCell="1" allowOverlap="1" wp14:anchorId="0CC3C767" wp14:editId="77942137">
                <wp:simplePos x="0" y="0"/>
                <wp:positionH relativeFrom="margin">
                  <wp:posOffset>-51206</wp:posOffset>
                </wp:positionH>
                <wp:positionV relativeFrom="paragraph">
                  <wp:posOffset>182067</wp:posOffset>
                </wp:positionV>
                <wp:extent cx="2679065" cy="2004365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9065" cy="20043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0F836C" w14:textId="77777777" w:rsidR="00B8463E" w:rsidRPr="001E0141" w:rsidRDefault="00B8463E" w:rsidP="00DD7874">
                            <w:pPr>
                              <w:rPr>
                                <w:color w:val="FF0000"/>
                                <w:sz w:val="88"/>
                                <w:szCs w:val="88"/>
                              </w:rPr>
                            </w:pPr>
                            <w:proofErr w:type="gramStart"/>
                            <w:r>
                              <w:rPr>
                                <w:color w:val="FF0000"/>
                                <w:sz w:val="88"/>
                                <w:szCs w:val="88"/>
                              </w:rPr>
                              <w:t>n</w:t>
                            </w:r>
                            <w:r w:rsidRPr="001E0141">
                              <w:rPr>
                                <w:color w:val="FF0000"/>
                                <w:sz w:val="88"/>
                                <w:szCs w:val="88"/>
                              </w:rPr>
                              <w:t>umerator</w:t>
                            </w:r>
                            <w:proofErr w:type="gramEnd"/>
                            <w:r w:rsidRPr="001E0141">
                              <w:rPr>
                                <w:color w:val="FF0000"/>
                                <w:sz w:val="88"/>
                                <w:szCs w:val="88"/>
                              </w:rPr>
                              <w:t xml:space="preserve"> </w:t>
                            </w:r>
                          </w:p>
                          <w:p w14:paraId="5A31A0AC" w14:textId="73CD050C" w:rsidR="00B8463E" w:rsidRDefault="00B8463E" w:rsidP="00DD7874">
                            <w:pPr>
                              <w:rPr>
                                <w:sz w:val="52"/>
                              </w:rPr>
                            </w:pPr>
                            <w:r>
                              <w:rPr>
                                <w:sz w:val="52"/>
                              </w:rPr>
                              <w:t>(</w:t>
                            </w:r>
                            <w:proofErr w:type="gramStart"/>
                            <w:r w:rsidRPr="00705F18">
                              <w:rPr>
                                <w:sz w:val="52"/>
                              </w:rPr>
                              <w:t>number</w:t>
                            </w:r>
                            <w:proofErr w:type="gramEnd"/>
                            <w:r w:rsidRPr="00705F18">
                              <w:rPr>
                                <w:sz w:val="52"/>
                              </w:rPr>
                              <w:t xml:space="preserve"> of </w:t>
                            </w:r>
                            <w:r>
                              <w:rPr>
                                <w:sz w:val="52"/>
                              </w:rPr>
                              <w:t xml:space="preserve">equal   </w:t>
                            </w:r>
                            <w:r w:rsidRPr="00705F18">
                              <w:rPr>
                                <w:sz w:val="52"/>
                              </w:rPr>
                              <w:t xml:space="preserve">parts </w:t>
                            </w:r>
                            <w:r>
                              <w:rPr>
                                <w:sz w:val="52"/>
                              </w:rPr>
                              <w:t>being</w:t>
                            </w:r>
                          </w:p>
                          <w:p w14:paraId="55EAFA8C" w14:textId="178A69BB" w:rsidR="00B8463E" w:rsidRPr="00705F18" w:rsidRDefault="00B8463E" w:rsidP="00DD7874">
                            <w:pPr>
                              <w:rPr>
                                <w:sz w:val="52"/>
                              </w:rPr>
                            </w:pPr>
                            <w:proofErr w:type="gramStart"/>
                            <w:r>
                              <w:rPr>
                                <w:sz w:val="52"/>
                              </w:rPr>
                              <w:t>considered</w:t>
                            </w:r>
                            <w:proofErr w:type="gramEnd"/>
                            <w:r>
                              <w:rPr>
                                <w:sz w:val="52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C3C767" id="Text Box 2" o:spid="_x0000_s1085" type="#_x0000_t202" style="position:absolute;left:0;text-align:left;margin-left:-4.05pt;margin-top:14.35pt;width:210.95pt;height:157.8pt;z-index:25168742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" filled="f" stroked="f">
                <v:textbox>
                  <w:txbxContent>
                    <w:p w14:paraId="5C0F836C" w14:textId="77777777" w:rsidR="00B8463E" w:rsidRPr="001E0141" w:rsidRDefault="00B8463E" w:rsidP="00DD7874">
                      <w:pPr>
                        <w:rPr>
                          <w:color w:val="FF0000"/>
                          <w:sz w:val="88"/>
                          <w:szCs w:val="88"/>
                        </w:rPr>
                      </w:pPr>
                      <w:r>
                        <w:rPr>
                          <w:color w:val="FF0000"/>
                          <w:sz w:val="88"/>
                          <w:szCs w:val="88"/>
                        </w:rPr>
                        <w:t>n</w:t>
                      </w:r>
                      <w:r w:rsidRPr="001E0141">
                        <w:rPr>
                          <w:color w:val="FF0000"/>
                          <w:sz w:val="88"/>
                          <w:szCs w:val="88"/>
                        </w:rPr>
                        <w:t xml:space="preserve">umerator </w:t>
                      </w:r>
                    </w:p>
                    <w:p w14:paraId="5A31A0AC" w14:textId="73CD050C" w:rsidR="00B8463E" w:rsidRDefault="00B8463E" w:rsidP="00DD7874">
                      <w:pPr>
                        <w:rPr>
                          <w:sz w:val="52"/>
                        </w:rPr>
                      </w:pPr>
                      <w:r>
                        <w:rPr>
                          <w:sz w:val="52"/>
                        </w:rPr>
                        <w:t>(</w:t>
                      </w:r>
                      <w:r w:rsidRPr="00705F18">
                        <w:rPr>
                          <w:sz w:val="52"/>
                        </w:rPr>
                        <w:t xml:space="preserve">number of </w:t>
                      </w:r>
                      <w:r>
                        <w:rPr>
                          <w:sz w:val="52"/>
                        </w:rPr>
                        <w:t xml:space="preserve">equal   </w:t>
                      </w:r>
                      <w:r w:rsidRPr="00705F18">
                        <w:rPr>
                          <w:sz w:val="52"/>
                        </w:rPr>
                        <w:t xml:space="preserve">parts </w:t>
                      </w:r>
                      <w:r>
                        <w:rPr>
                          <w:sz w:val="52"/>
                        </w:rPr>
                        <w:t>being</w:t>
                      </w:r>
                    </w:p>
                    <w:p w14:paraId="55EAFA8C" w14:textId="178A69BB" w:rsidR="00B8463E" w:rsidRPr="00705F18" w:rsidRDefault="00B8463E" w:rsidP="00DD7874">
                      <w:pPr>
                        <w:rPr>
                          <w:sz w:val="52"/>
                        </w:rPr>
                      </w:pPr>
                      <w:r>
                        <w:rPr>
                          <w:sz w:val="52"/>
                        </w:rPr>
                        <w:t>considered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65D67" w:rsidRPr="0093193A">
        <w:rPr>
          <w:noProof/>
          <w:sz w:val="160"/>
        </w:rPr>
        <mc:AlternateContent>
          <mc:Choice Requires="wps">
            <w:drawing>
              <wp:anchor distT="45720" distB="45720" distL="114300" distR="114300" simplePos="0" relativeHeight="251688448" behindDoc="0" locked="0" layoutInCell="1" allowOverlap="1" wp14:anchorId="005A4246" wp14:editId="08CB205D">
                <wp:simplePos x="0" y="0"/>
                <wp:positionH relativeFrom="column">
                  <wp:posOffset>3489606</wp:posOffset>
                </wp:positionH>
                <wp:positionV relativeFrom="paragraph">
                  <wp:posOffset>1532609</wp:posOffset>
                </wp:positionV>
                <wp:extent cx="3094074" cy="1467485"/>
                <wp:effectExtent l="0" t="0" r="0" b="0"/>
                <wp:wrapNone/>
                <wp:docPr id="97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4074" cy="14674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A98791" w14:textId="77777777" w:rsidR="00B8463E" w:rsidRPr="001E0141" w:rsidRDefault="00B8463E" w:rsidP="00DD7874">
                            <w:pPr>
                              <w:rPr>
                                <w:sz w:val="88"/>
                                <w:szCs w:val="88"/>
                              </w:rPr>
                            </w:pPr>
                            <w:proofErr w:type="gramStart"/>
                            <w:r>
                              <w:rPr>
                                <w:color w:val="0070C0"/>
                                <w:sz w:val="88"/>
                                <w:szCs w:val="88"/>
                              </w:rPr>
                              <w:t>d</w:t>
                            </w:r>
                            <w:r w:rsidRPr="001E0141">
                              <w:rPr>
                                <w:color w:val="0070C0"/>
                                <w:sz w:val="88"/>
                                <w:szCs w:val="88"/>
                              </w:rPr>
                              <w:t>enominator</w:t>
                            </w:r>
                            <w:proofErr w:type="gramEnd"/>
                            <w:r w:rsidRPr="001E0141">
                              <w:rPr>
                                <w:color w:val="0070C0"/>
                                <w:sz w:val="88"/>
                                <w:szCs w:val="88"/>
                              </w:rPr>
                              <w:t xml:space="preserve"> </w:t>
                            </w:r>
                            <w:r w:rsidRPr="001E0141">
                              <w:rPr>
                                <w:sz w:val="88"/>
                                <w:szCs w:val="88"/>
                              </w:rPr>
                              <w:t xml:space="preserve">  </w:t>
                            </w:r>
                          </w:p>
                          <w:p w14:paraId="32C2AA75" w14:textId="6718F5A0" w:rsidR="00B8463E" w:rsidRPr="008A4ADC" w:rsidRDefault="00B8463E" w:rsidP="00DD7874">
                            <w:pPr>
                              <w:rPr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sz w:val="52"/>
                                <w:szCs w:val="52"/>
                              </w:rPr>
                              <w:t>(</w:t>
                            </w:r>
                            <w:proofErr w:type="gramStart"/>
                            <w:r w:rsidRPr="008A4ADC">
                              <w:rPr>
                                <w:sz w:val="52"/>
                                <w:szCs w:val="52"/>
                              </w:rPr>
                              <w:t>num</w:t>
                            </w:r>
                            <w:r>
                              <w:rPr>
                                <w:sz w:val="52"/>
                                <w:szCs w:val="52"/>
                              </w:rPr>
                              <w:t>ber</w:t>
                            </w:r>
                            <w:proofErr w:type="gramEnd"/>
                            <w:r>
                              <w:rPr>
                                <w:sz w:val="52"/>
                                <w:szCs w:val="52"/>
                              </w:rPr>
                              <w:t xml:space="preserve"> of equal parts in the whole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5A4246" id="_x0000_s1086" type="#_x0000_t202" style="position:absolute;left:0;text-align:left;margin-left:274.75pt;margin-top:120.7pt;width:243.65pt;height:115.55pt;z-index:2516884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" filled="f" stroked="f">
                <v:textbox>
                  <w:txbxContent>
                    <w:p w14:paraId="70A98791" w14:textId="77777777" w:rsidR="00B8463E" w:rsidRPr="001E0141" w:rsidRDefault="00B8463E" w:rsidP="00DD7874">
                      <w:pPr>
                        <w:rPr>
                          <w:sz w:val="88"/>
                          <w:szCs w:val="88"/>
                        </w:rPr>
                      </w:pPr>
                      <w:r>
                        <w:rPr>
                          <w:color w:val="0070C0"/>
                          <w:sz w:val="88"/>
                          <w:szCs w:val="88"/>
                        </w:rPr>
                        <w:t>d</w:t>
                      </w:r>
                      <w:r w:rsidRPr="001E0141">
                        <w:rPr>
                          <w:color w:val="0070C0"/>
                          <w:sz w:val="88"/>
                          <w:szCs w:val="88"/>
                        </w:rPr>
                        <w:t xml:space="preserve">enominator </w:t>
                      </w:r>
                      <w:r w:rsidRPr="001E0141">
                        <w:rPr>
                          <w:sz w:val="88"/>
                          <w:szCs w:val="88"/>
                        </w:rPr>
                        <w:t xml:space="preserve">  </w:t>
                      </w:r>
                    </w:p>
                    <w:p w14:paraId="32C2AA75" w14:textId="6718F5A0" w:rsidR="00B8463E" w:rsidRPr="008A4ADC" w:rsidRDefault="00B8463E" w:rsidP="00DD7874">
                      <w:pPr>
                        <w:rPr>
                          <w:sz w:val="52"/>
                          <w:szCs w:val="52"/>
                        </w:rPr>
                      </w:pPr>
                      <w:r>
                        <w:rPr>
                          <w:sz w:val="52"/>
                          <w:szCs w:val="52"/>
                        </w:rPr>
                        <w:t>(</w:t>
                      </w:r>
                      <w:r w:rsidRPr="008A4ADC">
                        <w:rPr>
                          <w:sz w:val="52"/>
                          <w:szCs w:val="52"/>
                        </w:rPr>
                        <w:t>num</w:t>
                      </w:r>
                      <w:r>
                        <w:rPr>
                          <w:sz w:val="52"/>
                          <w:szCs w:val="52"/>
                        </w:rPr>
                        <w:t>ber of equal parts in the whole)</w:t>
                      </w:r>
                    </w:p>
                  </w:txbxContent>
                </v:textbox>
              </v:shape>
            </w:pict>
          </mc:Fallback>
        </mc:AlternateContent>
      </w:r>
      <m:oMath>
        <m:f>
          <m:fPr>
            <m:ctrlPr>
              <w:rPr>
                <w:rFonts w:ascii="Cambria Math" w:hAnsi="Cambria Math"/>
                <w:i/>
                <w:sz w:val="200"/>
              </w:rPr>
            </m:ctrlPr>
          </m:fPr>
          <m:num>
            <m:r>
              <w:rPr>
                <w:rFonts w:ascii="Cambria Math" w:hAnsi="Cambria Math"/>
                <w:color w:val="FF0000"/>
                <w:sz w:val="200"/>
              </w:rPr>
              <m:t>2</m:t>
            </m:r>
          </m:num>
          <m:den>
            <m:r>
              <w:rPr>
                <w:rFonts w:ascii="Cambria Math" w:hAnsi="Cambria Math"/>
                <w:color w:val="0070C0"/>
                <w:sz w:val="200"/>
              </w:rPr>
              <m:t>3</m:t>
            </m:r>
          </m:den>
        </m:f>
      </m:oMath>
      <w:r w:rsidR="0093193A">
        <w:rPr>
          <w:sz w:val="160"/>
        </w:rPr>
        <w:t xml:space="preserve"> </w:t>
      </w:r>
      <w:r w:rsidR="00325C06">
        <w:br w:type="page"/>
      </w:r>
    </w:p>
    <w:p w14:paraId="3325FA28" w14:textId="77777777" w:rsidR="00D3246A" w:rsidRPr="00601145" w:rsidRDefault="00D3246A" w:rsidP="00D3246A">
      <w:pPr>
        <w:pStyle w:val="Heading1"/>
        <w:rPr>
          <w:sz w:val="160"/>
        </w:rPr>
      </w:pPr>
      <w:bookmarkStart w:id="11" w:name="properfraction"/>
      <w:bookmarkEnd w:id="11"/>
      <w:r w:rsidRPr="00601145">
        <w:rPr>
          <w:sz w:val="160"/>
        </w:rPr>
        <w:lastRenderedPageBreak/>
        <w:t>Proper Fraction:</w:t>
      </w:r>
    </w:p>
    <w:p w14:paraId="52FAA101" w14:textId="407F3FCB" w:rsidR="00D3246A" w:rsidRDefault="00D3246A" w:rsidP="00D3246A">
      <w:pPr>
        <w:jc w:val="center"/>
        <w:rPr>
          <w:sz w:val="96"/>
          <w:szCs w:val="96"/>
        </w:rPr>
      </w:pPr>
      <w:r w:rsidRPr="006331D6">
        <w:rPr>
          <w:sz w:val="96"/>
          <w:szCs w:val="96"/>
        </w:rPr>
        <w:t>Fraction less than one</w:t>
      </w:r>
    </w:p>
    <w:p w14:paraId="6CBF268F" w14:textId="56B425BC" w:rsidR="000D576A" w:rsidRDefault="000D576A" w:rsidP="00D3246A">
      <w:pPr>
        <w:jc w:val="center"/>
        <w:rPr>
          <w:sz w:val="72"/>
          <w:szCs w:val="96"/>
        </w:rPr>
      </w:pPr>
      <w:r w:rsidRPr="000D576A">
        <w:rPr>
          <w:sz w:val="72"/>
          <w:szCs w:val="96"/>
        </w:rPr>
        <w:t>(</w:t>
      </w:r>
      <w:proofErr w:type="gramStart"/>
      <w:r w:rsidRPr="000D576A">
        <w:rPr>
          <w:sz w:val="72"/>
          <w:szCs w:val="96"/>
        </w:rPr>
        <w:t>numerator</w:t>
      </w:r>
      <w:proofErr w:type="gramEnd"/>
      <w:r w:rsidRPr="000D576A">
        <w:rPr>
          <w:sz w:val="72"/>
          <w:szCs w:val="96"/>
        </w:rPr>
        <w:t xml:space="preserve"> is less than the denominator)</w:t>
      </w:r>
    </w:p>
    <w:p w14:paraId="60253745" w14:textId="04EA56A9" w:rsidR="000D576A" w:rsidRPr="000D576A" w:rsidRDefault="00C41FC1" w:rsidP="00D3246A">
      <w:pPr>
        <w:jc w:val="center"/>
        <w:rPr>
          <w:sz w:val="56"/>
          <w:szCs w:val="96"/>
        </w:rPr>
      </w:pPr>
      <w:r w:rsidRPr="000D576A">
        <w:rPr>
          <w:noProof/>
          <w:sz w:val="144"/>
          <w:szCs w:val="96"/>
        </w:rPr>
        <mc:AlternateContent>
          <mc:Choice Requires="wpg">
            <w:drawing>
              <wp:anchor distT="0" distB="0" distL="114300" distR="114300" simplePos="0" relativeHeight="251858432" behindDoc="0" locked="0" layoutInCell="1" allowOverlap="1" wp14:anchorId="1BD34693" wp14:editId="3E799E25">
                <wp:simplePos x="0" y="0"/>
                <wp:positionH relativeFrom="column">
                  <wp:posOffset>4845685</wp:posOffset>
                </wp:positionH>
                <wp:positionV relativeFrom="paragraph">
                  <wp:posOffset>379095</wp:posOffset>
                </wp:positionV>
                <wp:extent cx="1608455" cy="3099435"/>
                <wp:effectExtent l="0" t="0" r="10795" b="24765"/>
                <wp:wrapNone/>
                <wp:docPr id="200" name="Group 1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8455" cy="3099435"/>
                          <a:chOff x="4293" y="4956"/>
                          <a:chExt cx="2533" cy="4881"/>
                        </a:xfrm>
                      </wpg:grpSpPr>
                      <wps:wsp>
                        <wps:cNvPr id="201" name="Oval 1224"/>
                        <wps:cNvSpPr>
                          <a:spLocks noChangeArrowheads="1"/>
                        </wps:cNvSpPr>
                        <wps:spPr bwMode="auto">
                          <a:xfrm>
                            <a:off x="4456" y="8753"/>
                            <a:ext cx="968" cy="95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Oval 1225"/>
                        <wps:cNvSpPr>
                          <a:spLocks noChangeArrowheads="1"/>
                        </wps:cNvSpPr>
                        <wps:spPr bwMode="auto">
                          <a:xfrm>
                            <a:off x="4456" y="7519"/>
                            <a:ext cx="967" cy="958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Oval 1226"/>
                        <wps:cNvSpPr>
                          <a:spLocks noChangeArrowheads="1"/>
                        </wps:cNvSpPr>
                        <wps:spPr bwMode="auto">
                          <a:xfrm>
                            <a:off x="5687" y="8753"/>
                            <a:ext cx="968" cy="9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" name="Oval 1227"/>
                        <wps:cNvSpPr>
                          <a:spLocks noChangeArrowheads="1"/>
                        </wps:cNvSpPr>
                        <wps:spPr bwMode="auto">
                          <a:xfrm>
                            <a:off x="5687" y="7519"/>
                            <a:ext cx="967" cy="9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Oval 1228"/>
                        <wps:cNvSpPr>
                          <a:spLocks noChangeArrowheads="1"/>
                        </wps:cNvSpPr>
                        <wps:spPr bwMode="auto">
                          <a:xfrm>
                            <a:off x="4417" y="5123"/>
                            <a:ext cx="968" cy="95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Oval 1229"/>
                        <wps:cNvSpPr>
                          <a:spLocks noChangeArrowheads="1"/>
                        </wps:cNvSpPr>
                        <wps:spPr bwMode="auto">
                          <a:xfrm>
                            <a:off x="5649" y="5123"/>
                            <a:ext cx="967" cy="958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Rectangle 1230"/>
                        <wps:cNvSpPr>
                          <a:spLocks noChangeArrowheads="1"/>
                        </wps:cNvSpPr>
                        <wps:spPr bwMode="auto">
                          <a:xfrm>
                            <a:off x="4293" y="4956"/>
                            <a:ext cx="2533" cy="48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Oval 1231"/>
                        <wps:cNvSpPr>
                          <a:spLocks noChangeArrowheads="1"/>
                        </wps:cNvSpPr>
                        <wps:spPr bwMode="auto">
                          <a:xfrm>
                            <a:off x="4417" y="6251"/>
                            <a:ext cx="968" cy="9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Oval 1232"/>
                        <wps:cNvSpPr>
                          <a:spLocks noChangeArrowheads="1"/>
                        </wps:cNvSpPr>
                        <wps:spPr bwMode="auto">
                          <a:xfrm>
                            <a:off x="5649" y="6251"/>
                            <a:ext cx="967" cy="9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A92E3E0" id="Group 1223" o:spid="_x0000_s1026" style="position:absolute;margin-left:381.55pt;margin-top:29.85pt;width:126.65pt;height:244.05pt;z-index:251858432" coordorigin="4293,4956" coordsize="2533,48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">
                <v:oval id="Oval 1224" o:spid="_x0000_s1027" style="position:absolute;left:4456;top:8753;width:968;height: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"/>
                <v:oval id="Oval 1225" o:spid="_x0000_s1028" style="position:absolute;left:4456;top:7519;width:967;height: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" fillcolor="red"/>
                <v:oval id="Oval 1226" o:spid="_x0000_s1029" style="position:absolute;left:5687;top:8753;width:968;height: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"/>
                <v:oval id="Oval 1227" o:spid="_x0000_s1030" style="position:absolute;left:5687;top:7519;width:967;height: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" fillcolor="red"/>
                <v:oval id="Oval 1228" o:spid="_x0000_s1031" style="position:absolute;left:4417;top:5123;width:968;height: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"/>
                <v:oval id="Oval 1229" o:spid="_x0000_s1032" style="position:absolute;left:5649;top:5123;width:967;height: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" fillcolor="red"/>
                <v:rect id="Rectangle 1230" o:spid="_x0000_s1033" style="position:absolute;left:4293;top:4956;width:2533;height:48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" filled="f"/>
                <v:oval id="Oval 1231" o:spid="_x0000_s1034" style="position:absolute;left:4417;top:6251;width:968;height: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"/>
                <v:oval id="Oval 1232" o:spid="_x0000_s1035" style="position:absolute;left:5649;top:6251;width:967;height: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"/>
              </v:group>
            </w:pict>
          </mc:Fallback>
        </mc:AlternateContent>
      </w:r>
      <w:r w:rsidR="000D576A" w:rsidRPr="000D576A">
        <w:rPr>
          <w:noProof/>
          <w:sz w:val="144"/>
          <w:szCs w:val="96"/>
        </w:rPr>
        <w:drawing>
          <wp:anchor distT="0" distB="0" distL="114300" distR="114300" simplePos="0" relativeHeight="251874816" behindDoc="0" locked="0" layoutInCell="1" allowOverlap="1" wp14:anchorId="2EDADBAD" wp14:editId="482E33DE">
            <wp:simplePos x="0" y="0"/>
            <wp:positionH relativeFrom="column">
              <wp:posOffset>1830705</wp:posOffset>
            </wp:positionH>
            <wp:positionV relativeFrom="paragraph">
              <wp:posOffset>257810</wp:posOffset>
            </wp:positionV>
            <wp:extent cx="1971675" cy="1857375"/>
            <wp:effectExtent l="0" t="0" r="9525" b="9525"/>
            <wp:wrapNone/>
            <wp:docPr id="1328" name="Picture 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BEBC022" w14:textId="7FB4F032" w:rsidR="00D3246A" w:rsidRDefault="00D3246A" w:rsidP="00D3246A">
      <w:pPr>
        <w:rPr>
          <w:sz w:val="144"/>
          <w:szCs w:val="96"/>
        </w:rPr>
      </w:pPr>
      <w:r>
        <w:rPr>
          <w:sz w:val="144"/>
          <w:szCs w:val="96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sz w:val="144"/>
                <w:szCs w:val="96"/>
              </w:rPr>
            </m:ctrlPr>
          </m:fPr>
          <m:num>
            <m:r>
              <w:rPr>
                <w:rFonts w:ascii="Cambria Math" w:hAnsi="Cambria Math"/>
                <w:sz w:val="144"/>
                <w:szCs w:val="96"/>
              </w:rPr>
              <m:t>3</m:t>
            </m:r>
          </m:num>
          <m:den>
            <m:r>
              <w:rPr>
                <w:rFonts w:ascii="Cambria Math" w:hAnsi="Cambria Math"/>
                <w:sz w:val="144"/>
                <w:szCs w:val="96"/>
              </w:rPr>
              <m:t>8</m:t>
            </m:r>
          </m:den>
        </m:f>
      </m:oMath>
      <w:r>
        <w:rPr>
          <w:sz w:val="144"/>
          <w:szCs w:val="96"/>
        </w:rPr>
        <w:t xml:space="preserve">  </w:t>
      </w:r>
    </w:p>
    <w:p w14:paraId="3E07B34E" w14:textId="383BFD3D" w:rsidR="000D576A" w:rsidRDefault="000D576A" w:rsidP="00D3246A">
      <w:pPr>
        <w:rPr>
          <w:szCs w:val="180"/>
        </w:rPr>
      </w:pPr>
    </w:p>
    <w:p w14:paraId="07CBB046" w14:textId="20200747" w:rsidR="00C41FC1" w:rsidRDefault="00C41FC1" w:rsidP="00D3246A">
      <w:pPr>
        <w:rPr>
          <w:szCs w:val="180"/>
        </w:rPr>
      </w:pPr>
    </w:p>
    <w:p w14:paraId="2516E539" w14:textId="7AC3228C" w:rsidR="00C41FC1" w:rsidRDefault="00C41FC1" w:rsidP="00D3246A">
      <w:pPr>
        <w:rPr>
          <w:szCs w:val="180"/>
        </w:rPr>
      </w:pPr>
    </w:p>
    <w:p w14:paraId="29C685FA" w14:textId="5B6FAB71" w:rsidR="00C41FC1" w:rsidRDefault="00C41FC1" w:rsidP="00D3246A">
      <w:pPr>
        <w:rPr>
          <w:szCs w:val="180"/>
        </w:rPr>
      </w:pPr>
      <w:r>
        <w:rPr>
          <w:noProof/>
        </w:rPr>
        <w:drawing>
          <wp:anchor distT="0" distB="0" distL="114300" distR="114300" simplePos="0" relativeHeight="251950592" behindDoc="0" locked="0" layoutInCell="1" allowOverlap="1" wp14:anchorId="066C4243" wp14:editId="1B033281">
            <wp:simplePos x="0" y="0"/>
            <wp:positionH relativeFrom="column">
              <wp:posOffset>1068705</wp:posOffset>
            </wp:positionH>
            <wp:positionV relativeFrom="paragraph">
              <wp:posOffset>112395</wp:posOffset>
            </wp:positionV>
            <wp:extent cx="3076575" cy="1628775"/>
            <wp:effectExtent l="0" t="0" r="9525" b="9525"/>
            <wp:wrapNone/>
            <wp:docPr id="1529" name="Picture 1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62CC7A6" w14:textId="77777777" w:rsidR="00D3246A" w:rsidRPr="00C41FC1" w:rsidRDefault="00D3246A" w:rsidP="00D3246A">
      <w:pPr>
        <w:pStyle w:val="Heading1"/>
        <w:rPr>
          <w:sz w:val="130"/>
          <w:szCs w:val="130"/>
        </w:rPr>
      </w:pPr>
      <w:bookmarkStart w:id="12" w:name="improperfraction"/>
      <w:bookmarkEnd w:id="12"/>
      <w:r w:rsidRPr="00C41FC1">
        <w:rPr>
          <w:sz w:val="160"/>
          <w:szCs w:val="130"/>
        </w:rPr>
        <w:lastRenderedPageBreak/>
        <w:t>Improper Fraction:</w:t>
      </w:r>
    </w:p>
    <w:p w14:paraId="0EF40838" w14:textId="5B8DFB10" w:rsidR="00D3246A" w:rsidRPr="00C41FC1" w:rsidRDefault="00D3246A" w:rsidP="00D3246A">
      <w:pPr>
        <w:jc w:val="center"/>
        <w:rPr>
          <w:sz w:val="72"/>
          <w:szCs w:val="72"/>
        </w:rPr>
      </w:pPr>
      <w:r w:rsidRPr="00932B47">
        <w:rPr>
          <w:sz w:val="96"/>
          <w:szCs w:val="96"/>
        </w:rPr>
        <w:t>Fraction greater than or equal to one</w:t>
      </w:r>
    </w:p>
    <w:p w14:paraId="70E58B45" w14:textId="31AC718F" w:rsidR="00C41FC1" w:rsidRPr="006C7985" w:rsidRDefault="00C41FC1" w:rsidP="00D3246A">
      <w:pPr>
        <w:jc w:val="center"/>
        <w:rPr>
          <w:sz w:val="72"/>
          <w:szCs w:val="72"/>
        </w:rPr>
      </w:pPr>
      <w:r w:rsidRPr="006C7985">
        <w:rPr>
          <w:sz w:val="72"/>
          <w:szCs w:val="72"/>
        </w:rPr>
        <w:t>(</w:t>
      </w:r>
      <w:proofErr w:type="gramStart"/>
      <w:r w:rsidRPr="006C7985">
        <w:rPr>
          <w:sz w:val="72"/>
          <w:szCs w:val="72"/>
        </w:rPr>
        <w:t>numerator</w:t>
      </w:r>
      <w:proofErr w:type="gramEnd"/>
      <w:r w:rsidRPr="006C7985">
        <w:rPr>
          <w:sz w:val="72"/>
          <w:szCs w:val="72"/>
        </w:rPr>
        <w:t xml:space="preserve"> is equal to or greater than the denominator)</w:t>
      </w:r>
    </w:p>
    <w:p w14:paraId="42EC08D0" w14:textId="24280D7D" w:rsidR="00D3246A" w:rsidRPr="00C41FC1" w:rsidRDefault="00C41FC1" w:rsidP="00D3246A">
      <w:pPr>
        <w:rPr>
          <w:sz w:val="48"/>
          <w:szCs w:val="96"/>
        </w:rPr>
      </w:pPr>
      <w:r>
        <w:rPr>
          <w:noProof/>
        </w:rPr>
        <w:drawing>
          <wp:anchor distT="0" distB="0" distL="114300" distR="114300" simplePos="0" relativeHeight="251951616" behindDoc="0" locked="0" layoutInCell="1" allowOverlap="1" wp14:anchorId="33632261" wp14:editId="5227D188">
            <wp:simplePos x="0" y="0"/>
            <wp:positionH relativeFrom="margin">
              <wp:posOffset>1011555</wp:posOffset>
            </wp:positionH>
            <wp:positionV relativeFrom="paragraph">
              <wp:posOffset>346075</wp:posOffset>
            </wp:positionV>
            <wp:extent cx="3057525" cy="1548003"/>
            <wp:effectExtent l="0" t="0" r="0" b="0"/>
            <wp:wrapNone/>
            <wp:docPr id="1329" name="Picture 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820" cy="15592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246A">
        <w:rPr>
          <w:sz w:val="144"/>
          <w:szCs w:val="96"/>
        </w:rPr>
        <w:t xml:space="preserve">   </w:t>
      </w:r>
    </w:p>
    <w:p w14:paraId="741ADD70" w14:textId="2F9A3D77" w:rsidR="00D3246A" w:rsidRPr="00C41FC1" w:rsidRDefault="00C41FC1" w:rsidP="00E95FF5">
      <w:pPr>
        <w:ind w:hanging="450"/>
        <w:rPr>
          <w:sz w:val="96"/>
          <w:szCs w:val="180"/>
        </w:rPr>
      </w:pPr>
      <w:r>
        <w:rPr>
          <w:noProof/>
        </w:rPr>
        <w:drawing>
          <wp:anchor distT="0" distB="0" distL="114300" distR="114300" simplePos="0" relativeHeight="251876864" behindDoc="0" locked="0" layoutInCell="1" allowOverlap="1" wp14:anchorId="3EC36020" wp14:editId="28E78AEE">
            <wp:simplePos x="0" y="0"/>
            <wp:positionH relativeFrom="margin">
              <wp:posOffset>4373881</wp:posOffset>
            </wp:positionH>
            <wp:positionV relativeFrom="paragraph">
              <wp:posOffset>767080</wp:posOffset>
            </wp:positionV>
            <wp:extent cx="2133600" cy="2299335"/>
            <wp:effectExtent l="0" t="0" r="0" b="5715"/>
            <wp:wrapNone/>
            <wp:docPr id="1330" name="Picture 1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1425" cy="230776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246A">
        <w:rPr>
          <w:sz w:val="144"/>
          <w:szCs w:val="96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144"/>
                <w:szCs w:val="96"/>
              </w:rPr>
            </m:ctrlPr>
          </m:fPr>
          <m:num>
            <m:r>
              <w:rPr>
                <w:rFonts w:ascii="Cambria Math" w:hAnsi="Cambria Math"/>
                <w:sz w:val="144"/>
                <w:szCs w:val="96"/>
              </w:rPr>
              <m:t>9</m:t>
            </m:r>
          </m:num>
          <m:den>
            <m:r>
              <w:rPr>
                <w:rFonts w:ascii="Cambria Math" w:hAnsi="Cambria Math"/>
                <w:sz w:val="144"/>
                <w:szCs w:val="96"/>
              </w:rPr>
              <m:t>8</m:t>
            </m:r>
          </m:den>
        </m:f>
      </m:oMath>
    </w:p>
    <w:p w14:paraId="45AE15A3" w14:textId="68829253" w:rsidR="00D3246A" w:rsidRPr="00E95FF5" w:rsidRDefault="00D3246A" w:rsidP="00C41FC1">
      <w:pPr>
        <w:rPr>
          <w:sz w:val="72"/>
          <w:szCs w:val="180"/>
        </w:rPr>
      </w:pPr>
      <w:r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902464" behindDoc="0" locked="0" layoutInCell="1" allowOverlap="1" wp14:anchorId="69DB6E80" wp14:editId="222B010A">
                <wp:simplePos x="0" y="0"/>
                <wp:positionH relativeFrom="column">
                  <wp:posOffset>1503375</wp:posOffset>
                </wp:positionH>
                <wp:positionV relativeFrom="paragraph">
                  <wp:posOffset>829945</wp:posOffset>
                </wp:positionV>
                <wp:extent cx="0" cy="434975"/>
                <wp:effectExtent l="19050" t="0" r="19050" b="22225"/>
                <wp:wrapNone/>
                <wp:docPr id="1534" name="AutoShape 1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497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B21D6C4" id="AutoShape 1240" o:spid="_x0000_s1026" type="#_x0000_t32" style="position:absolute;margin-left:118.4pt;margin-top:65.35pt;width:0;height:34.25pt;z-index:2519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" strokeweight="3pt"/>
            </w:pict>
          </mc:Fallback>
        </mc:AlternateContent>
      </w:r>
      <w:r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893248" behindDoc="0" locked="0" layoutInCell="1" allowOverlap="1" wp14:anchorId="66D39C9F" wp14:editId="5F2C5E3F">
                <wp:simplePos x="0" y="0"/>
                <wp:positionH relativeFrom="column">
                  <wp:posOffset>69850</wp:posOffset>
                </wp:positionH>
                <wp:positionV relativeFrom="paragraph">
                  <wp:posOffset>1029335</wp:posOffset>
                </wp:positionV>
                <wp:extent cx="3502025" cy="0"/>
                <wp:effectExtent l="0" t="95250" r="0" b="95250"/>
                <wp:wrapNone/>
                <wp:docPr id="1336" name="AutoShape 1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02025" cy="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A7A118E" id="AutoShape 1238" o:spid="_x0000_s1026" type="#_x0000_t32" style="position:absolute;margin-left:5.5pt;margin-top:81.05pt;width:275.75pt;height:0;z-index:251893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" strokeweight="3pt">
                <v:stroke startarrow="block" endarrow="block"/>
              </v:shape>
            </w:pict>
          </mc:Fallback>
        </mc:AlternateContent>
      </w:r>
      <w:r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900416" behindDoc="0" locked="0" layoutInCell="1" allowOverlap="1" wp14:anchorId="44287299" wp14:editId="5EC13E02">
                <wp:simplePos x="0" y="0"/>
                <wp:positionH relativeFrom="column">
                  <wp:posOffset>3096115</wp:posOffset>
                </wp:positionH>
                <wp:positionV relativeFrom="paragraph">
                  <wp:posOffset>913784</wp:posOffset>
                </wp:positionV>
                <wp:extent cx="478790" cy="1076325"/>
                <wp:effectExtent l="0" t="0" r="0" b="9525"/>
                <wp:wrapNone/>
                <wp:docPr id="428" name="Text Box 1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790" cy="1076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469956" w14:textId="77777777" w:rsidR="00B8463E" w:rsidRPr="005540FE" w:rsidRDefault="00B8463E" w:rsidP="00D3246A">
                            <w:pPr>
                              <w:rPr>
                                <w:sz w:val="40"/>
                              </w:rPr>
                            </w:pPr>
                            <w:r>
                              <w:rPr>
                                <w:rFonts w:ascii="Cambria Math" w:hAnsi="Cambria Math"/>
                                <w:sz w:val="40"/>
                              </w:rPr>
                              <w:br/>
                            </w:r>
                            <w:r>
                              <w:t xml:space="preserve">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40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40"/>
                                    </w:rPr>
                                    <m:t>10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40"/>
                                    </w:rPr>
                                    <m:t>8</m:t>
                                  </m:r>
                                </m:den>
                              </m:f>
                            </m:oMath>
                          </w:p>
                          <w:p w14:paraId="117552AF" w14:textId="77777777" w:rsidR="00B8463E" w:rsidRDefault="00B8463E" w:rsidP="00D3246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4287299" id="Text Box 1237" o:spid="_x0000_s1087" type="#_x0000_t202" style="position:absolute;margin-left:243.8pt;margin-top:71.95pt;width:37.7pt;height:84.75pt;z-index:2519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" filled="f" stroked="f">
                <v:textbox>
                  <w:txbxContent>
                    <w:p w14:paraId="4A469956" w14:textId="77777777" w:rsidR="00B8463E" w:rsidRPr="005540FE" w:rsidRDefault="00B8463E" w:rsidP="00D3246A">
                      <w:pPr>
                        <w:rPr>
                          <w:sz w:val="40"/>
                        </w:rPr>
                      </w:pPr>
                      <w:r>
                        <w:rPr>
                          <w:rFonts w:ascii="Cambria Math" w:hAnsi="Cambria Math"/>
                          <w:sz w:val="40"/>
                        </w:rPr>
                        <w:br/>
                      </w:r>
                      <w:r>
                        <w:t xml:space="preserve">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sz w:val="40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40"/>
                              </w:rPr>
                              <m:t>10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40"/>
                              </w:rPr>
                              <m:t>8</m:t>
                            </m:r>
                          </m:den>
                        </m:f>
                      </m:oMath>
                    </w:p>
                    <w:p w14:paraId="117552AF" w14:textId="77777777" w:rsidR="00B8463E" w:rsidRDefault="00B8463E" w:rsidP="00D3246A"/>
                  </w:txbxContent>
                </v:textbox>
              </v:shape>
            </w:pict>
          </mc:Fallback>
        </mc:AlternateContent>
      </w:r>
      <w:r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887104" behindDoc="0" locked="0" layoutInCell="1" allowOverlap="1" wp14:anchorId="3674B82E" wp14:editId="36CA944E">
                <wp:simplePos x="0" y="0"/>
                <wp:positionH relativeFrom="column">
                  <wp:posOffset>3293192</wp:posOffset>
                </wp:positionH>
                <wp:positionV relativeFrom="paragraph">
                  <wp:posOffset>873125</wp:posOffset>
                </wp:positionV>
                <wp:extent cx="0" cy="340360"/>
                <wp:effectExtent l="19050" t="0" r="19050" b="21590"/>
                <wp:wrapNone/>
                <wp:docPr id="422" name="AutoShape 1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036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CBDFD6C" id="AutoShape 1248" o:spid="_x0000_s1026" type="#_x0000_t32" style="position:absolute;margin-left:259.3pt;margin-top:68.75pt;width:0;height:26.8pt;z-index:25188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" strokeweight="3pt"/>
            </w:pict>
          </mc:Fallback>
        </mc:AlternateContent>
      </w:r>
      <w:r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888128" behindDoc="0" locked="0" layoutInCell="1" allowOverlap="1" wp14:anchorId="14A834C7" wp14:editId="796E0AAB">
                <wp:simplePos x="0" y="0"/>
                <wp:positionH relativeFrom="column">
                  <wp:posOffset>3032207</wp:posOffset>
                </wp:positionH>
                <wp:positionV relativeFrom="paragraph">
                  <wp:posOffset>866775</wp:posOffset>
                </wp:positionV>
                <wp:extent cx="0" cy="340360"/>
                <wp:effectExtent l="19050" t="0" r="19050" b="21590"/>
                <wp:wrapNone/>
                <wp:docPr id="423" name="AutoShape 1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036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AFDC5C2" id="AutoShape 1248" o:spid="_x0000_s1026" type="#_x0000_t32" style="position:absolute;margin-left:238.75pt;margin-top:68.25pt;width:0;height:26.8pt;z-index:2518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" strokeweight="3pt"/>
            </w:pict>
          </mc:Fallback>
        </mc:AlternateContent>
      </w:r>
      <w:r w:rsidR="00C41FC1"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889152" behindDoc="0" locked="0" layoutInCell="1" allowOverlap="1" wp14:anchorId="7D05EE45" wp14:editId="5556CF76">
                <wp:simplePos x="0" y="0"/>
                <wp:positionH relativeFrom="column">
                  <wp:posOffset>943421</wp:posOffset>
                </wp:positionH>
                <wp:positionV relativeFrom="paragraph">
                  <wp:posOffset>927247</wp:posOffset>
                </wp:positionV>
                <wp:extent cx="478790" cy="1076325"/>
                <wp:effectExtent l="0" t="0" r="0" b="9525"/>
                <wp:wrapNone/>
                <wp:docPr id="1332" name="Text Box 1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790" cy="1076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F1C044" w14:textId="77777777" w:rsidR="00B8463E" w:rsidRPr="005540FE" w:rsidRDefault="00B8463E" w:rsidP="00D3246A">
                            <w:pPr>
                              <w:rPr>
                                <w:sz w:val="40"/>
                              </w:rPr>
                            </w:pPr>
                            <w:r>
                              <w:rPr>
                                <w:rFonts w:ascii="Cambria Math" w:hAnsi="Cambria Math"/>
                                <w:sz w:val="40"/>
                              </w:rPr>
                              <w:br/>
                            </w:r>
                            <w:r>
                              <w:t xml:space="preserve">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40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40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40"/>
                                    </w:rPr>
                                    <m:t>8</m:t>
                                  </m:r>
                                </m:den>
                              </m:f>
                            </m:oMath>
                          </w:p>
                          <w:p w14:paraId="4169CF7D" w14:textId="77777777" w:rsidR="00B8463E" w:rsidRDefault="00B8463E" w:rsidP="00D3246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D05EE45" id="_x0000_s1088" type="#_x0000_t202" style="position:absolute;margin-left:74.3pt;margin-top:73pt;width:37.7pt;height:84.75pt;z-index:2518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6QqvQIAAMc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" filled="f" stroked="f">
                <v:textbox>
                  <w:txbxContent>
                    <w:p w14:paraId="5CF1C044" w14:textId="77777777" w:rsidR="00B8463E" w:rsidRPr="005540FE" w:rsidRDefault="00B8463E" w:rsidP="00D3246A">
                      <w:pPr>
                        <w:rPr>
                          <w:sz w:val="40"/>
                        </w:rPr>
                      </w:pPr>
                      <w:r>
                        <w:rPr>
                          <w:rFonts w:ascii="Cambria Math" w:hAnsi="Cambria Math"/>
                          <w:sz w:val="40"/>
                        </w:rPr>
                        <w:br/>
                      </w:r>
                      <w:r>
                        <w:t xml:space="preserve">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sz w:val="40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40"/>
                              </w:rPr>
                              <m:t>3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40"/>
                              </w:rPr>
                              <m:t>8</m:t>
                            </m:r>
                          </m:den>
                        </m:f>
                      </m:oMath>
                    </w:p>
                    <w:p w14:paraId="4169CF7D" w14:textId="77777777" w:rsidR="00B8463E" w:rsidRDefault="00B8463E" w:rsidP="00D3246A"/>
                  </w:txbxContent>
                </v:textbox>
              </v:shape>
            </w:pict>
          </mc:Fallback>
        </mc:AlternateContent>
      </w:r>
      <w:r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890176" behindDoc="0" locked="0" layoutInCell="1" allowOverlap="1" wp14:anchorId="02530A6D" wp14:editId="46C3A741">
                <wp:simplePos x="0" y="0"/>
                <wp:positionH relativeFrom="column">
                  <wp:posOffset>315624</wp:posOffset>
                </wp:positionH>
                <wp:positionV relativeFrom="paragraph">
                  <wp:posOffset>927247</wp:posOffset>
                </wp:positionV>
                <wp:extent cx="478790" cy="1076325"/>
                <wp:effectExtent l="0" t="0" r="0" b="9525"/>
                <wp:wrapNone/>
                <wp:docPr id="1333" name="Text Box 1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790" cy="1076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49BFA3" w14:textId="77777777" w:rsidR="00B8463E" w:rsidRPr="005540FE" w:rsidRDefault="00B8463E" w:rsidP="00D3246A">
                            <w:pPr>
                              <w:rPr>
                                <w:sz w:val="40"/>
                              </w:rPr>
                            </w:pPr>
                            <w:r>
                              <w:rPr>
                                <w:rFonts w:ascii="Cambria Math" w:hAnsi="Cambria Math"/>
                                <w:sz w:val="40"/>
                              </w:rPr>
                              <w:br/>
                            </w:r>
                            <w:r>
                              <w:t xml:space="preserve">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40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40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40"/>
                                    </w:rPr>
                                    <m:t>8</m:t>
                                  </m:r>
                                </m:den>
                              </m:f>
                            </m:oMath>
                          </w:p>
                          <w:p w14:paraId="0F497FCC" w14:textId="77777777" w:rsidR="00B8463E" w:rsidRDefault="00B8463E" w:rsidP="00D3246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2530A6D" id="Text Box 1235" o:spid="_x0000_s1089" type="#_x0000_t202" style="position:absolute;margin-left:24.85pt;margin-top:73pt;width:37.7pt;height:84.75pt;z-index:2518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" filled="f" stroked="f">
                <v:textbox>
                  <w:txbxContent>
                    <w:p w14:paraId="1349BFA3" w14:textId="77777777" w:rsidR="00B8463E" w:rsidRPr="005540FE" w:rsidRDefault="00B8463E" w:rsidP="00D3246A">
                      <w:pPr>
                        <w:rPr>
                          <w:sz w:val="40"/>
                        </w:rPr>
                      </w:pPr>
                      <w:r>
                        <w:rPr>
                          <w:rFonts w:ascii="Cambria Math" w:hAnsi="Cambria Math"/>
                          <w:sz w:val="40"/>
                        </w:rPr>
                        <w:br/>
                      </w:r>
                      <w:r>
                        <w:t xml:space="preserve">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sz w:val="40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40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40"/>
                              </w:rPr>
                              <m:t>8</m:t>
                            </m:r>
                          </m:den>
                        </m:f>
                      </m:oMath>
                    </w:p>
                    <w:p w14:paraId="0F497FCC" w14:textId="77777777" w:rsidR="00B8463E" w:rsidRDefault="00B8463E" w:rsidP="00D3246A"/>
                  </w:txbxContent>
                </v:textbox>
              </v:shape>
            </w:pict>
          </mc:Fallback>
        </mc:AlternateContent>
      </w:r>
      <w:r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891200" behindDoc="0" locked="0" layoutInCell="1" allowOverlap="1" wp14:anchorId="5AF4302C" wp14:editId="64E8E45E">
                <wp:simplePos x="0" y="0"/>
                <wp:positionH relativeFrom="column">
                  <wp:posOffset>643170</wp:posOffset>
                </wp:positionH>
                <wp:positionV relativeFrom="paragraph">
                  <wp:posOffset>927247</wp:posOffset>
                </wp:positionV>
                <wp:extent cx="478790" cy="1076325"/>
                <wp:effectExtent l="0" t="0" r="0" b="9525"/>
                <wp:wrapNone/>
                <wp:docPr id="1334" name="Text Box 1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790" cy="1076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B875B3" w14:textId="77777777" w:rsidR="00B8463E" w:rsidRPr="005540FE" w:rsidRDefault="00B8463E" w:rsidP="00D3246A">
                            <w:pPr>
                              <w:rPr>
                                <w:sz w:val="40"/>
                              </w:rPr>
                            </w:pPr>
                            <w:r>
                              <w:rPr>
                                <w:rFonts w:ascii="Cambria Math" w:hAnsi="Cambria Math"/>
                                <w:sz w:val="40"/>
                              </w:rPr>
                              <w:br/>
                            </w:r>
                            <w:r>
                              <w:t xml:space="preserve">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40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40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40"/>
                                    </w:rPr>
                                    <m:t>8</m:t>
                                  </m:r>
                                </m:den>
                              </m:f>
                            </m:oMath>
                            <w:r>
                              <w:t xml:space="preserve">  </w:t>
                            </w:r>
                          </w:p>
                          <w:p w14:paraId="6C881D88" w14:textId="77777777" w:rsidR="00B8463E" w:rsidRDefault="00B8463E" w:rsidP="00D3246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AF4302C" id="Text Box 1236" o:spid="_x0000_s1090" type="#_x0000_t202" style="position:absolute;margin-left:50.65pt;margin-top:73pt;width:37.7pt;height:84.75pt;z-index:2518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6VIOvQIAAMc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" filled="f" stroked="f">
                <v:textbox>
                  <w:txbxContent>
                    <w:p w14:paraId="11B875B3" w14:textId="77777777" w:rsidR="00B8463E" w:rsidRPr="005540FE" w:rsidRDefault="00B8463E" w:rsidP="00D3246A">
                      <w:pPr>
                        <w:rPr>
                          <w:sz w:val="40"/>
                        </w:rPr>
                      </w:pPr>
                      <w:r>
                        <w:rPr>
                          <w:rFonts w:ascii="Cambria Math" w:hAnsi="Cambria Math"/>
                          <w:sz w:val="40"/>
                        </w:rPr>
                        <w:br/>
                      </w:r>
                      <w:r>
                        <w:t xml:space="preserve">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sz w:val="40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40"/>
                              </w:rPr>
                              <m:t>2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40"/>
                              </w:rPr>
                              <m:t>8</m:t>
                            </m:r>
                          </m:den>
                        </m:f>
                      </m:oMath>
                      <w:r>
                        <w:t xml:space="preserve">  </w:t>
                      </w:r>
                    </w:p>
                    <w:p w14:paraId="6C881D88" w14:textId="77777777" w:rsidR="00B8463E" w:rsidRDefault="00B8463E" w:rsidP="00D3246A"/>
                  </w:txbxContent>
                </v:textbox>
              </v:shape>
            </w:pict>
          </mc:Fallback>
        </mc:AlternateContent>
      </w:r>
      <w:r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892224" behindDoc="0" locked="0" layoutInCell="1" allowOverlap="1" wp14:anchorId="558DE8ED" wp14:editId="402DB2D3">
                <wp:simplePos x="0" y="0"/>
                <wp:positionH relativeFrom="column">
                  <wp:posOffset>1625809</wp:posOffset>
                </wp:positionH>
                <wp:positionV relativeFrom="paragraph">
                  <wp:posOffset>913599</wp:posOffset>
                </wp:positionV>
                <wp:extent cx="478790" cy="1076325"/>
                <wp:effectExtent l="0" t="0" r="0" b="9525"/>
                <wp:wrapNone/>
                <wp:docPr id="1335" name="Text Box 1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790" cy="1076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CE1CB84" w14:textId="77777777" w:rsidR="00B8463E" w:rsidRPr="005540FE" w:rsidRDefault="00B8463E" w:rsidP="00D3246A">
                            <w:pPr>
                              <w:rPr>
                                <w:sz w:val="40"/>
                              </w:rPr>
                            </w:pPr>
                            <w:r>
                              <w:rPr>
                                <w:rFonts w:ascii="Cambria Math" w:hAnsi="Cambria Math"/>
                                <w:sz w:val="40"/>
                              </w:rPr>
                              <w:br/>
                            </w:r>
                            <w:r>
                              <w:t xml:space="preserve">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40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40"/>
                                    </w:rPr>
                                    <m:t>5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40"/>
                                    </w:rPr>
                                    <m:t>8</m:t>
                                  </m:r>
                                </m:den>
                              </m:f>
                            </m:oMath>
                          </w:p>
                          <w:p w14:paraId="3D494A04" w14:textId="77777777" w:rsidR="00B8463E" w:rsidRDefault="00B8463E" w:rsidP="00D3246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58DE8ED" id="_x0000_s1091" type="#_x0000_t202" style="position:absolute;margin-left:128pt;margin-top:71.95pt;width:37.7pt;height:84.75pt;z-index:2518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78KvvQIAAMc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" filled="f" stroked="f">
                <v:textbox>
                  <w:txbxContent>
                    <w:p w14:paraId="3CE1CB84" w14:textId="77777777" w:rsidR="00B8463E" w:rsidRPr="005540FE" w:rsidRDefault="00B8463E" w:rsidP="00D3246A">
                      <w:pPr>
                        <w:rPr>
                          <w:sz w:val="40"/>
                        </w:rPr>
                      </w:pPr>
                      <w:r>
                        <w:rPr>
                          <w:rFonts w:ascii="Cambria Math" w:hAnsi="Cambria Math"/>
                          <w:sz w:val="40"/>
                        </w:rPr>
                        <w:br/>
                      </w:r>
                      <w:r>
                        <w:t xml:space="preserve">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sz w:val="40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40"/>
                              </w:rPr>
                              <m:t>5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40"/>
                              </w:rPr>
                              <m:t>8</m:t>
                            </m:r>
                          </m:den>
                        </m:f>
                      </m:oMath>
                    </w:p>
                    <w:p w14:paraId="3D494A04" w14:textId="77777777" w:rsidR="00B8463E" w:rsidRDefault="00B8463E" w:rsidP="00D3246A"/>
                  </w:txbxContent>
                </v:textbox>
              </v:shape>
            </w:pict>
          </mc:Fallback>
        </mc:AlternateContent>
      </w:r>
      <w:r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894272" behindDoc="0" locked="0" layoutInCell="1" allowOverlap="1" wp14:anchorId="3432239E" wp14:editId="028D2B82">
                <wp:simplePos x="0" y="0"/>
                <wp:positionH relativeFrom="column">
                  <wp:posOffset>1725</wp:posOffset>
                </wp:positionH>
                <wp:positionV relativeFrom="paragraph">
                  <wp:posOffset>1241145</wp:posOffset>
                </wp:positionV>
                <wp:extent cx="560070" cy="444500"/>
                <wp:effectExtent l="0" t="0" r="0" b="0"/>
                <wp:wrapNone/>
                <wp:docPr id="1339" name="Text Box 1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007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A944BC" w14:textId="77777777" w:rsidR="00B8463E" w:rsidRPr="006F2C2F" w:rsidRDefault="00B8463E" w:rsidP="00D3246A">
                            <w:pPr>
                              <w:rPr>
                                <w:sz w:val="60"/>
                                <w:szCs w:val="60"/>
                              </w:rPr>
                            </w:pPr>
                            <w:r>
                              <w:rPr>
                                <w:sz w:val="60"/>
                                <w:szCs w:val="60"/>
                              </w:rPr>
                              <w:t xml:space="preserve"> </w:t>
                            </w:r>
                            <w:r w:rsidRPr="006F2C2F">
                              <w:rPr>
                                <w:sz w:val="60"/>
                                <w:szCs w:val="60"/>
                              </w:rPr>
                              <w:t>0</w:t>
                            </w:r>
                            <w:r>
                              <w:rPr>
                                <w:sz w:val="60"/>
                                <w:szCs w:val="60"/>
                              </w:rPr>
                              <w:t xml:space="preserve">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432239E" id="_x0000_s1092" type="#_x0000_t202" style="position:absolute;margin-left:.15pt;margin-top:97.75pt;width:44.1pt;height:35pt;z-index:2518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" filled="f" stroked="f">
                <v:textbox>
                  <w:txbxContent>
                    <w:p w14:paraId="3FA944BC" w14:textId="77777777" w:rsidR="00B8463E" w:rsidRPr="006F2C2F" w:rsidRDefault="00B8463E" w:rsidP="00D3246A">
                      <w:pPr>
                        <w:rPr>
                          <w:sz w:val="60"/>
                          <w:szCs w:val="60"/>
                        </w:rPr>
                      </w:pPr>
                      <w:r>
                        <w:rPr>
                          <w:sz w:val="60"/>
                          <w:szCs w:val="60"/>
                        </w:rPr>
                        <w:t xml:space="preserve"> </w:t>
                      </w:r>
                      <w:r w:rsidRPr="006F2C2F">
                        <w:rPr>
                          <w:sz w:val="60"/>
                          <w:szCs w:val="60"/>
                        </w:rPr>
                        <w:t>0</w:t>
                      </w:r>
                      <w:r>
                        <w:rPr>
                          <w:sz w:val="60"/>
                          <w:szCs w:val="60"/>
                        </w:rPr>
                        <w:t xml:space="preserve">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895296" behindDoc="0" locked="0" layoutInCell="1" allowOverlap="1" wp14:anchorId="7CCADC29" wp14:editId="0D6D0B1C">
                <wp:simplePos x="0" y="0"/>
                <wp:positionH relativeFrom="column">
                  <wp:posOffset>2581152</wp:posOffset>
                </wp:positionH>
                <wp:positionV relativeFrom="paragraph">
                  <wp:posOffset>1268441</wp:posOffset>
                </wp:positionV>
                <wp:extent cx="477520" cy="727075"/>
                <wp:effectExtent l="0" t="0" r="0" b="0"/>
                <wp:wrapNone/>
                <wp:docPr id="1340" name="Text Box 1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7520" cy="727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BEAC7F" w14:textId="77777777" w:rsidR="00B8463E" w:rsidRPr="006F2C2F" w:rsidRDefault="00B8463E" w:rsidP="00D3246A">
                            <w:pPr>
                              <w:rPr>
                                <w:sz w:val="60"/>
                                <w:szCs w:val="60"/>
                              </w:rPr>
                            </w:pPr>
                            <w:r>
                              <w:rPr>
                                <w:sz w:val="60"/>
                                <w:szCs w:val="6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CCADC29" id="_x0000_s1093" type="#_x0000_t202" style="position:absolute;margin-left:203.25pt;margin-top:99.9pt;width:37.6pt;height:57.25pt;z-index:25189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" filled="f" stroked="f">
                <v:textbox>
                  <w:txbxContent>
                    <w:p w14:paraId="5BBEAC7F" w14:textId="77777777" w:rsidR="00B8463E" w:rsidRPr="006F2C2F" w:rsidRDefault="00B8463E" w:rsidP="00D3246A">
                      <w:pPr>
                        <w:rPr>
                          <w:sz w:val="60"/>
                          <w:szCs w:val="60"/>
                        </w:rPr>
                      </w:pPr>
                      <w:r>
                        <w:rPr>
                          <w:sz w:val="60"/>
                          <w:szCs w:val="6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896320" behindDoc="0" locked="0" layoutInCell="1" allowOverlap="1" wp14:anchorId="2B4FDF1B" wp14:editId="322ECF8C">
                <wp:simplePos x="0" y="0"/>
                <wp:positionH relativeFrom="column">
                  <wp:posOffset>1352853</wp:posOffset>
                </wp:positionH>
                <wp:positionV relativeFrom="paragraph">
                  <wp:posOffset>1200202</wp:posOffset>
                </wp:positionV>
                <wp:extent cx="330200" cy="819785"/>
                <wp:effectExtent l="0" t="0" r="0" b="0"/>
                <wp:wrapNone/>
                <wp:docPr id="1343" name="Text Box 1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200" cy="819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CEC79ED" w14:textId="77777777" w:rsidR="00B8463E" w:rsidRPr="00D80AD7" w:rsidRDefault="00D36952" w:rsidP="00D3246A">
                            <w:pPr>
                              <w:rPr>
                                <w:rFonts w:ascii="Cambria Math" w:hAnsi="Cambria Math"/>
                                <w:sz w:val="40"/>
                                <w:szCs w:val="6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40"/>
                                        <w:szCs w:val="6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40"/>
                                        <w:szCs w:val="6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40"/>
                                        <w:szCs w:val="60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B4FDF1B" id="_x0000_s1094" type="#_x0000_t202" style="position:absolute;margin-left:106.5pt;margin-top:94.5pt;width:26pt;height:64.55pt;z-index:25189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" filled="f" stroked="f">
                <v:textbox>
                  <w:txbxContent>
                    <w:p w14:paraId="3CEC79ED" w14:textId="77777777" w:rsidR="00B8463E" w:rsidRPr="00D80AD7" w:rsidRDefault="00B8463E" w:rsidP="00D3246A">
                      <w:pPr>
                        <w:rPr>
                          <w:rFonts w:ascii="Cambria Math" w:hAnsi="Cambria Math"/>
                          <w:sz w:val="40"/>
                          <w:szCs w:val="6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40"/>
                                  <w:szCs w:val="6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40"/>
                                  <w:szCs w:val="60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40"/>
                                  <w:szCs w:val="60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897344" behindDoc="0" locked="0" layoutInCell="1" allowOverlap="1" wp14:anchorId="48DD054D" wp14:editId="622133D6">
                <wp:simplePos x="0" y="0"/>
                <wp:positionH relativeFrom="column">
                  <wp:posOffset>2826812</wp:posOffset>
                </wp:positionH>
                <wp:positionV relativeFrom="paragraph">
                  <wp:posOffset>913599</wp:posOffset>
                </wp:positionV>
                <wp:extent cx="478790" cy="1076325"/>
                <wp:effectExtent l="0" t="0" r="0" b="9525"/>
                <wp:wrapNone/>
                <wp:docPr id="424" name="Text Box 1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790" cy="1076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70E4141" w14:textId="77777777" w:rsidR="00B8463E" w:rsidRPr="005540FE" w:rsidRDefault="00B8463E" w:rsidP="00D3246A">
                            <w:pPr>
                              <w:rPr>
                                <w:sz w:val="40"/>
                              </w:rPr>
                            </w:pPr>
                            <w:r>
                              <w:rPr>
                                <w:rFonts w:ascii="Cambria Math" w:hAnsi="Cambria Math"/>
                                <w:sz w:val="40"/>
                              </w:rPr>
                              <w:br/>
                            </w:r>
                            <w:r>
                              <w:t xml:space="preserve">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40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40"/>
                                    </w:rPr>
                                    <m:t>9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40"/>
                                    </w:rPr>
                                    <m:t>8</m:t>
                                  </m:r>
                                </m:den>
                              </m:f>
                            </m:oMath>
                          </w:p>
                          <w:p w14:paraId="58EA3161" w14:textId="77777777" w:rsidR="00B8463E" w:rsidRDefault="00B8463E" w:rsidP="00D3246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8DD054D" id="_x0000_s1095" type="#_x0000_t202" style="position:absolute;margin-left:222.6pt;margin-top:71.95pt;width:37.7pt;height:84.75pt;z-index:25189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sIhKvQIAAMY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" filled="f" stroked="f">
                <v:textbox>
                  <w:txbxContent>
                    <w:p w14:paraId="570E4141" w14:textId="77777777" w:rsidR="00B8463E" w:rsidRPr="005540FE" w:rsidRDefault="00B8463E" w:rsidP="00D3246A">
                      <w:pPr>
                        <w:rPr>
                          <w:sz w:val="40"/>
                        </w:rPr>
                      </w:pPr>
                      <w:r>
                        <w:rPr>
                          <w:rFonts w:ascii="Cambria Math" w:hAnsi="Cambria Math"/>
                          <w:sz w:val="40"/>
                        </w:rPr>
                        <w:br/>
                      </w:r>
                      <w:r>
                        <w:t xml:space="preserve">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sz w:val="40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40"/>
                              </w:rPr>
                              <m:t>9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40"/>
                              </w:rPr>
                              <m:t>8</m:t>
                            </m:r>
                          </m:den>
                        </m:f>
                      </m:oMath>
                    </w:p>
                    <w:p w14:paraId="58EA3161" w14:textId="77777777" w:rsidR="00B8463E" w:rsidRDefault="00B8463E" w:rsidP="00D3246A"/>
                  </w:txbxContent>
                </v:textbox>
              </v:shape>
            </w:pict>
          </mc:Fallback>
        </mc:AlternateContent>
      </w:r>
      <w:r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898368" behindDoc="0" locked="0" layoutInCell="1" allowOverlap="1" wp14:anchorId="2ECE82EB" wp14:editId="4381339C">
                <wp:simplePos x="0" y="0"/>
                <wp:positionH relativeFrom="column">
                  <wp:posOffset>1953355</wp:posOffset>
                </wp:positionH>
                <wp:positionV relativeFrom="paragraph">
                  <wp:posOffset>899951</wp:posOffset>
                </wp:positionV>
                <wp:extent cx="478790" cy="1076325"/>
                <wp:effectExtent l="0" t="0" r="0" b="9525"/>
                <wp:wrapNone/>
                <wp:docPr id="425" name="Text Box 1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790" cy="1076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753D1E" w14:textId="77777777" w:rsidR="00B8463E" w:rsidRPr="005540FE" w:rsidRDefault="00B8463E" w:rsidP="00D3246A">
                            <w:pPr>
                              <w:rPr>
                                <w:sz w:val="40"/>
                              </w:rPr>
                            </w:pPr>
                            <w:r>
                              <w:rPr>
                                <w:rFonts w:ascii="Cambria Math" w:hAnsi="Cambria Math"/>
                                <w:sz w:val="40"/>
                              </w:rPr>
                              <w:br/>
                            </w:r>
                            <w:r>
                              <w:t xml:space="preserve">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4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40"/>
                                    </w:rPr>
                                    <m:t>6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40"/>
                                    </w:rPr>
                                    <m:t>8</m:t>
                                  </m:r>
                                </m:den>
                              </m:f>
                            </m:oMath>
                          </w:p>
                          <w:p w14:paraId="4BB66A6F" w14:textId="77777777" w:rsidR="00B8463E" w:rsidRDefault="00B8463E" w:rsidP="00D3246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ECE82EB" id="_x0000_s1096" type="#_x0000_t202" style="position:absolute;margin-left:153.8pt;margin-top:70.85pt;width:37.7pt;height:84.75pt;z-index:25189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" filled="f" stroked="f">
                <v:textbox>
                  <w:txbxContent>
                    <w:p w14:paraId="2B753D1E" w14:textId="77777777" w:rsidR="00B8463E" w:rsidRPr="005540FE" w:rsidRDefault="00B8463E" w:rsidP="00D3246A">
                      <w:pPr>
                        <w:rPr>
                          <w:sz w:val="40"/>
                        </w:rPr>
                      </w:pPr>
                      <w:r>
                        <w:rPr>
                          <w:rFonts w:ascii="Cambria Math" w:hAnsi="Cambria Math"/>
                          <w:sz w:val="40"/>
                        </w:rPr>
                        <w:br/>
                      </w:r>
                      <w:r>
                        <w:t xml:space="preserve">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sz w:val="4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40"/>
                              </w:rPr>
                              <m:t>6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40"/>
                              </w:rPr>
                              <m:t>8</m:t>
                            </m:r>
                          </m:den>
                        </m:f>
                      </m:oMath>
                    </w:p>
                    <w:p w14:paraId="4BB66A6F" w14:textId="77777777" w:rsidR="00B8463E" w:rsidRDefault="00B8463E" w:rsidP="00D3246A"/>
                  </w:txbxContent>
                </v:textbox>
              </v:shape>
            </w:pict>
          </mc:Fallback>
        </mc:AlternateContent>
      </w:r>
      <w:r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899392" behindDoc="0" locked="0" layoutInCell="1" allowOverlap="1" wp14:anchorId="4EA5B107" wp14:editId="45852CB7">
                <wp:simplePos x="0" y="0"/>
                <wp:positionH relativeFrom="column">
                  <wp:posOffset>2239958</wp:posOffset>
                </wp:positionH>
                <wp:positionV relativeFrom="paragraph">
                  <wp:posOffset>913599</wp:posOffset>
                </wp:positionV>
                <wp:extent cx="478790" cy="1076325"/>
                <wp:effectExtent l="0" t="0" r="0" b="9525"/>
                <wp:wrapNone/>
                <wp:docPr id="426" name="Text Box 1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790" cy="1076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01E098E" w14:textId="77777777" w:rsidR="00B8463E" w:rsidRPr="005540FE" w:rsidRDefault="00B8463E" w:rsidP="00D3246A">
                            <w:pPr>
                              <w:rPr>
                                <w:sz w:val="40"/>
                              </w:rPr>
                            </w:pPr>
                            <w:r>
                              <w:rPr>
                                <w:rFonts w:ascii="Cambria Math" w:hAnsi="Cambria Math"/>
                                <w:sz w:val="40"/>
                              </w:rPr>
                              <w:br/>
                            </w:r>
                            <w:r>
                              <w:t xml:space="preserve">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40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40"/>
                                    </w:rPr>
                                    <m:t>7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40"/>
                                    </w:rPr>
                                    <m:t>8</m:t>
                                  </m:r>
                                </m:den>
                              </m:f>
                            </m:oMath>
                          </w:p>
                          <w:p w14:paraId="0B614F47" w14:textId="77777777" w:rsidR="00B8463E" w:rsidRDefault="00B8463E" w:rsidP="00D3246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EA5B107" id="_x0000_s1097" type="#_x0000_t202" style="position:absolute;margin-left:176.35pt;margin-top:71.95pt;width:37.7pt;height:84.75pt;z-index:2518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" filled="f" stroked="f">
                <v:textbox>
                  <w:txbxContent>
                    <w:p w14:paraId="301E098E" w14:textId="77777777" w:rsidR="00B8463E" w:rsidRPr="005540FE" w:rsidRDefault="00B8463E" w:rsidP="00D3246A">
                      <w:pPr>
                        <w:rPr>
                          <w:sz w:val="40"/>
                        </w:rPr>
                      </w:pPr>
                      <w:r>
                        <w:rPr>
                          <w:rFonts w:ascii="Cambria Math" w:hAnsi="Cambria Math"/>
                          <w:sz w:val="40"/>
                        </w:rPr>
                        <w:br/>
                      </w:r>
                      <w:r>
                        <w:t xml:space="preserve">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sz w:val="40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40"/>
                              </w:rPr>
                              <m:t>7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40"/>
                              </w:rPr>
                              <m:t>8</m:t>
                            </m:r>
                          </m:den>
                        </m:f>
                      </m:oMath>
                    </w:p>
                    <w:p w14:paraId="0B614F47" w14:textId="77777777" w:rsidR="00B8463E" w:rsidRDefault="00B8463E" w:rsidP="00D3246A"/>
                  </w:txbxContent>
                </v:textbox>
              </v:shape>
            </w:pict>
          </mc:Fallback>
        </mc:AlternateContent>
      </w:r>
      <w:r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879936" behindDoc="0" locked="0" layoutInCell="1" allowOverlap="1" wp14:anchorId="211133C9" wp14:editId="2BFC6E8D">
                <wp:simplePos x="0" y="0"/>
                <wp:positionH relativeFrom="column">
                  <wp:posOffset>3017833</wp:posOffset>
                </wp:positionH>
                <wp:positionV relativeFrom="paragraph">
                  <wp:posOffset>332105</wp:posOffset>
                </wp:positionV>
                <wp:extent cx="0" cy="438150"/>
                <wp:effectExtent l="114300" t="19050" r="133350" b="57150"/>
                <wp:wrapNone/>
                <wp:docPr id="1342" name="AutoShape 1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38150"/>
                        </a:xfrm>
                        <a:prstGeom prst="straightConnector1">
                          <a:avLst/>
                        </a:prstGeom>
                        <a:noFill/>
                        <a:ln w="63500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B2E48EB" id="AutoShape 1244" o:spid="_x0000_s1026" type="#_x0000_t32" style="position:absolute;margin-left:237.6pt;margin-top:26.15pt;width:0;height:34.5pt;flip:y;z-index:2518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" strokeweight="5pt">
                <v:stroke startarrow="block"/>
              </v:shape>
            </w:pict>
          </mc:Fallback>
        </mc:AlternateContent>
      </w:r>
      <w:r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877888" behindDoc="0" locked="0" layoutInCell="1" allowOverlap="1" wp14:anchorId="0E29EA79" wp14:editId="7914CFDD">
                <wp:simplePos x="0" y="0"/>
                <wp:positionH relativeFrom="column">
                  <wp:posOffset>289939</wp:posOffset>
                </wp:positionH>
                <wp:positionV relativeFrom="paragraph">
                  <wp:posOffset>814117</wp:posOffset>
                </wp:positionV>
                <wp:extent cx="0" cy="434975"/>
                <wp:effectExtent l="19050" t="0" r="19050" b="22225"/>
                <wp:wrapNone/>
                <wp:docPr id="1337" name="AutoShape 1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497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D4FB002" id="AutoShape 1239" o:spid="_x0000_s1026" type="#_x0000_t32" style="position:absolute;margin-left:22.85pt;margin-top:64.1pt;width:0;height:34.25pt;z-index:2518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" strokeweight="3pt"/>
            </w:pict>
          </mc:Fallback>
        </mc:AlternateContent>
      </w:r>
      <w:r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878912" behindDoc="0" locked="0" layoutInCell="1" allowOverlap="1" wp14:anchorId="2E773C0F" wp14:editId="2F47DF25">
                <wp:simplePos x="0" y="0"/>
                <wp:positionH relativeFrom="column">
                  <wp:posOffset>2770249</wp:posOffset>
                </wp:positionH>
                <wp:positionV relativeFrom="paragraph">
                  <wp:posOffset>814117</wp:posOffset>
                </wp:positionV>
                <wp:extent cx="0" cy="434975"/>
                <wp:effectExtent l="19050" t="0" r="19050" b="22225"/>
                <wp:wrapNone/>
                <wp:docPr id="1338" name="AutoShape 1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3497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994A177" id="AutoShape 1240" o:spid="_x0000_s1026" type="#_x0000_t32" style="position:absolute;margin-left:218.15pt;margin-top:64.1pt;width:0;height:34.25pt;z-index:2518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" strokeweight="3pt"/>
            </w:pict>
          </mc:Fallback>
        </mc:AlternateContent>
      </w:r>
      <w:r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880960" behindDoc="0" locked="0" layoutInCell="1" allowOverlap="1" wp14:anchorId="73486428" wp14:editId="3B374AF1">
                <wp:simplePos x="0" y="0"/>
                <wp:positionH relativeFrom="column">
                  <wp:posOffset>875409</wp:posOffset>
                </wp:positionH>
                <wp:positionV relativeFrom="paragraph">
                  <wp:posOffset>871267</wp:posOffset>
                </wp:positionV>
                <wp:extent cx="0" cy="361950"/>
                <wp:effectExtent l="19050" t="0" r="19050" b="19050"/>
                <wp:wrapNone/>
                <wp:docPr id="416" name="AutoShape 1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6195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29BF4DE" id="AutoShape 1246" o:spid="_x0000_s1026" type="#_x0000_t32" style="position:absolute;margin-left:68.95pt;margin-top:68.6pt;width:0;height:28.5pt;z-index:2518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" strokeweight="3pt"/>
            </w:pict>
          </mc:Fallback>
        </mc:AlternateContent>
      </w:r>
      <w:r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881984" behindDoc="0" locked="0" layoutInCell="1" allowOverlap="1" wp14:anchorId="5342D57E" wp14:editId="460529BA">
                <wp:simplePos x="0" y="0"/>
                <wp:positionH relativeFrom="column">
                  <wp:posOffset>2151759</wp:posOffset>
                </wp:positionH>
                <wp:positionV relativeFrom="paragraph">
                  <wp:posOffset>875712</wp:posOffset>
                </wp:positionV>
                <wp:extent cx="0" cy="340360"/>
                <wp:effectExtent l="19050" t="0" r="19050" b="21590"/>
                <wp:wrapNone/>
                <wp:docPr id="417" name="AutoShape 12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036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1E45D52" id="AutoShape 1247" o:spid="_x0000_s1026" type="#_x0000_t32" style="position:absolute;margin-left:169.45pt;margin-top:68.95pt;width:0;height:26.8pt;z-index:2518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" strokeweight="3pt"/>
            </w:pict>
          </mc:Fallback>
        </mc:AlternateContent>
      </w:r>
      <w:r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883008" behindDoc="0" locked="0" layoutInCell="1" allowOverlap="1" wp14:anchorId="4F1E8E13" wp14:editId="623D5002">
                <wp:simplePos x="0" y="0"/>
                <wp:positionH relativeFrom="column">
                  <wp:posOffset>2466719</wp:posOffset>
                </wp:positionH>
                <wp:positionV relativeFrom="paragraph">
                  <wp:posOffset>875712</wp:posOffset>
                </wp:positionV>
                <wp:extent cx="0" cy="340360"/>
                <wp:effectExtent l="19050" t="0" r="19050" b="21590"/>
                <wp:wrapNone/>
                <wp:docPr id="418" name="AutoShape 1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036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D38E2D0" id="AutoShape 1248" o:spid="_x0000_s1026" type="#_x0000_t32" style="position:absolute;margin-left:194.25pt;margin-top:68.95pt;width:0;height:26.8pt;z-index:2518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" strokeweight="3pt"/>
            </w:pict>
          </mc:Fallback>
        </mc:AlternateContent>
      </w:r>
      <w:r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884032" behindDoc="0" locked="0" layoutInCell="1" allowOverlap="1" wp14:anchorId="65334626" wp14:editId="7B170F72">
                <wp:simplePos x="0" y="0"/>
                <wp:positionH relativeFrom="column">
                  <wp:posOffset>565529</wp:posOffset>
                </wp:positionH>
                <wp:positionV relativeFrom="paragraph">
                  <wp:posOffset>871267</wp:posOffset>
                </wp:positionV>
                <wp:extent cx="0" cy="361950"/>
                <wp:effectExtent l="19050" t="0" r="19050" b="19050"/>
                <wp:wrapNone/>
                <wp:docPr id="419" name="AutoShape 1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6195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09B6550" id="AutoShape 1249" o:spid="_x0000_s1026" type="#_x0000_t32" style="position:absolute;margin-left:44.55pt;margin-top:68.6pt;width:0;height:28.5pt;z-index:2518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" strokeweight="3pt"/>
            </w:pict>
          </mc:Fallback>
        </mc:AlternateContent>
      </w:r>
      <w:r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885056" behindDoc="0" locked="0" layoutInCell="1" allowOverlap="1" wp14:anchorId="3EB87AFB" wp14:editId="4652BEAF">
                <wp:simplePos x="0" y="0"/>
                <wp:positionH relativeFrom="column">
                  <wp:posOffset>1189734</wp:posOffset>
                </wp:positionH>
                <wp:positionV relativeFrom="paragraph">
                  <wp:posOffset>871267</wp:posOffset>
                </wp:positionV>
                <wp:extent cx="0" cy="361950"/>
                <wp:effectExtent l="19050" t="0" r="19050" b="19050"/>
                <wp:wrapNone/>
                <wp:docPr id="420" name="AutoShape 1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6195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1B39BF9" id="AutoShape 1250" o:spid="_x0000_s1026" type="#_x0000_t32" style="position:absolute;margin-left:93.7pt;margin-top:68.6pt;width:0;height:28.5pt;z-index:2518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" strokeweight="3pt"/>
            </w:pict>
          </mc:Fallback>
        </mc:AlternateContent>
      </w:r>
      <w:r>
        <w:rPr>
          <w:noProof/>
          <w:szCs w:val="180"/>
        </w:rPr>
        <mc:AlternateContent>
          <mc:Choice Requires="wps">
            <w:drawing>
              <wp:anchor distT="0" distB="0" distL="114300" distR="114300" simplePos="0" relativeHeight="251886080" behindDoc="0" locked="0" layoutInCell="1" allowOverlap="1" wp14:anchorId="6F6A0EB2" wp14:editId="52C2BBAC">
                <wp:simplePos x="0" y="0"/>
                <wp:positionH relativeFrom="column">
                  <wp:posOffset>1857119</wp:posOffset>
                </wp:positionH>
                <wp:positionV relativeFrom="paragraph">
                  <wp:posOffset>875712</wp:posOffset>
                </wp:positionV>
                <wp:extent cx="0" cy="340360"/>
                <wp:effectExtent l="19050" t="0" r="19050" b="21590"/>
                <wp:wrapNone/>
                <wp:docPr id="421" name="AutoShape 1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036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94D3923" id="AutoShape 1251" o:spid="_x0000_s1026" type="#_x0000_t32" style="position:absolute;margin-left:146.25pt;margin-top:68.95pt;width:0;height:26.8pt;z-index:25188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" strokeweight="3pt"/>
            </w:pict>
          </mc:Fallback>
        </mc:AlternateContent>
      </w:r>
      <w:r w:rsidR="00E95FF5">
        <w:rPr>
          <w:noProof/>
          <w:szCs w:val="180"/>
        </w:rPr>
        <w:t xml:space="preserve"> </w:t>
      </w:r>
    </w:p>
    <w:p w14:paraId="1656C322" w14:textId="77777777" w:rsidR="00C77B91" w:rsidRPr="00CF4C01" w:rsidRDefault="00C77B91" w:rsidP="00CF4C01">
      <w:pPr>
        <w:pStyle w:val="Heading1"/>
        <w:rPr>
          <w:sz w:val="160"/>
        </w:rPr>
      </w:pPr>
      <w:bookmarkStart w:id="13" w:name="mixed_number"/>
      <w:bookmarkEnd w:id="13"/>
      <w:r w:rsidRPr="00CF4C01">
        <w:rPr>
          <w:sz w:val="160"/>
        </w:rPr>
        <w:lastRenderedPageBreak/>
        <w:t>Mixed Number</w:t>
      </w:r>
    </w:p>
    <w:tbl>
      <w:tblPr>
        <w:tblpPr w:leftFromText="180" w:rightFromText="180" w:vertAnchor="text" w:horzAnchor="page" w:tblpX="3120" w:tblpY="1292"/>
        <w:tblOverlap w:val="never"/>
        <w:tblW w:w="0" w:type="auto"/>
        <w:tblBorders>
          <w:top w:val="single" w:sz="36" w:space="0" w:color="auto"/>
          <w:left w:val="single" w:sz="36" w:space="0" w:color="auto"/>
          <w:bottom w:val="single" w:sz="36" w:space="0" w:color="auto"/>
          <w:right w:val="single" w:sz="36" w:space="0" w:color="auto"/>
          <w:insideH w:val="single" w:sz="36" w:space="0" w:color="auto"/>
          <w:insideV w:val="single" w:sz="36" w:space="0" w:color="auto"/>
        </w:tblBorders>
        <w:tblLook w:val="01E0" w:firstRow="1" w:lastRow="1" w:firstColumn="1" w:lastColumn="1" w:noHBand="0" w:noVBand="0"/>
      </w:tblPr>
      <w:tblGrid>
        <w:gridCol w:w="432"/>
        <w:gridCol w:w="432"/>
        <w:gridCol w:w="432"/>
        <w:gridCol w:w="432"/>
        <w:gridCol w:w="432"/>
      </w:tblGrid>
      <w:tr w:rsidR="00C77B91" w14:paraId="6A0ECBAB" w14:textId="77777777" w:rsidTr="00CF4C01">
        <w:trPr>
          <w:trHeight w:val="432"/>
        </w:trPr>
        <w:tc>
          <w:tcPr>
            <w:tcW w:w="432" w:type="dxa"/>
            <w:shd w:val="clear" w:color="auto" w:fill="FF6600"/>
          </w:tcPr>
          <w:p w14:paraId="1988AC1F" w14:textId="77777777" w:rsidR="00C77B91" w:rsidRDefault="00C77B91" w:rsidP="00CF4C01">
            <w:pPr>
              <w:jc w:val="center"/>
              <w:rPr>
                <w:sz w:val="96"/>
                <w:szCs w:val="96"/>
              </w:rPr>
            </w:pPr>
          </w:p>
        </w:tc>
        <w:tc>
          <w:tcPr>
            <w:tcW w:w="432" w:type="dxa"/>
            <w:shd w:val="clear" w:color="auto" w:fill="FF6600"/>
          </w:tcPr>
          <w:p w14:paraId="2B3FE0A7" w14:textId="77777777" w:rsidR="00C77B91" w:rsidRDefault="00C77B91" w:rsidP="00CF4C01">
            <w:pPr>
              <w:jc w:val="center"/>
              <w:rPr>
                <w:sz w:val="96"/>
                <w:szCs w:val="96"/>
              </w:rPr>
            </w:pPr>
          </w:p>
        </w:tc>
        <w:tc>
          <w:tcPr>
            <w:tcW w:w="432" w:type="dxa"/>
            <w:shd w:val="clear" w:color="auto" w:fill="FF6600"/>
          </w:tcPr>
          <w:p w14:paraId="4C9A33C5" w14:textId="77777777" w:rsidR="00C77B91" w:rsidRDefault="00C77B91" w:rsidP="00CF4C01">
            <w:pPr>
              <w:jc w:val="center"/>
              <w:rPr>
                <w:sz w:val="96"/>
                <w:szCs w:val="96"/>
              </w:rPr>
            </w:pPr>
          </w:p>
        </w:tc>
        <w:tc>
          <w:tcPr>
            <w:tcW w:w="432" w:type="dxa"/>
            <w:shd w:val="clear" w:color="auto" w:fill="FF6600"/>
          </w:tcPr>
          <w:p w14:paraId="52C0E2E2" w14:textId="77777777" w:rsidR="00C77B91" w:rsidRDefault="00C77B91" w:rsidP="00CF4C01">
            <w:pPr>
              <w:jc w:val="center"/>
              <w:rPr>
                <w:sz w:val="96"/>
                <w:szCs w:val="96"/>
              </w:rPr>
            </w:pPr>
          </w:p>
        </w:tc>
        <w:tc>
          <w:tcPr>
            <w:tcW w:w="432" w:type="dxa"/>
            <w:shd w:val="clear" w:color="auto" w:fill="FF6600"/>
          </w:tcPr>
          <w:p w14:paraId="4CCCDB88" w14:textId="77777777" w:rsidR="00C77B91" w:rsidRDefault="00C77B91" w:rsidP="00CF4C01">
            <w:pPr>
              <w:jc w:val="center"/>
              <w:rPr>
                <w:sz w:val="96"/>
                <w:szCs w:val="96"/>
              </w:rPr>
            </w:pPr>
          </w:p>
        </w:tc>
      </w:tr>
      <w:tr w:rsidR="00C77B91" w14:paraId="74DD3B68" w14:textId="77777777" w:rsidTr="00CF4C01">
        <w:trPr>
          <w:trHeight w:val="432"/>
        </w:trPr>
        <w:tc>
          <w:tcPr>
            <w:tcW w:w="432" w:type="dxa"/>
            <w:shd w:val="clear" w:color="auto" w:fill="FF6600"/>
          </w:tcPr>
          <w:p w14:paraId="54A8421A" w14:textId="77777777" w:rsidR="00C77B91" w:rsidRDefault="00C77B91" w:rsidP="00CF4C01">
            <w:pPr>
              <w:jc w:val="center"/>
              <w:rPr>
                <w:sz w:val="96"/>
                <w:szCs w:val="96"/>
              </w:rPr>
            </w:pPr>
            <w:r>
              <w:rPr>
                <w:sz w:val="96"/>
                <w:szCs w:val="96"/>
              </w:rPr>
              <w:t xml:space="preserve">  </w:t>
            </w:r>
          </w:p>
        </w:tc>
        <w:tc>
          <w:tcPr>
            <w:tcW w:w="432" w:type="dxa"/>
            <w:shd w:val="clear" w:color="auto" w:fill="FF6600"/>
          </w:tcPr>
          <w:p w14:paraId="55FCB743" w14:textId="77777777" w:rsidR="00C77B91" w:rsidRDefault="00C77B91" w:rsidP="00CF4C01">
            <w:pPr>
              <w:jc w:val="center"/>
              <w:rPr>
                <w:sz w:val="96"/>
                <w:szCs w:val="96"/>
              </w:rPr>
            </w:pPr>
          </w:p>
        </w:tc>
        <w:tc>
          <w:tcPr>
            <w:tcW w:w="432" w:type="dxa"/>
            <w:shd w:val="clear" w:color="auto" w:fill="FF6600"/>
          </w:tcPr>
          <w:p w14:paraId="5B0F5AAF" w14:textId="77777777" w:rsidR="00C77B91" w:rsidRDefault="00C77B91" w:rsidP="00CF4C01">
            <w:pPr>
              <w:jc w:val="center"/>
              <w:rPr>
                <w:sz w:val="96"/>
                <w:szCs w:val="96"/>
              </w:rPr>
            </w:pPr>
          </w:p>
        </w:tc>
        <w:tc>
          <w:tcPr>
            <w:tcW w:w="432" w:type="dxa"/>
            <w:shd w:val="clear" w:color="auto" w:fill="FF6600"/>
          </w:tcPr>
          <w:p w14:paraId="7716C124" w14:textId="77777777" w:rsidR="00C77B91" w:rsidRDefault="00C77B91" w:rsidP="00CF4C01">
            <w:pPr>
              <w:jc w:val="center"/>
              <w:rPr>
                <w:sz w:val="96"/>
                <w:szCs w:val="96"/>
              </w:rPr>
            </w:pPr>
          </w:p>
        </w:tc>
        <w:tc>
          <w:tcPr>
            <w:tcW w:w="432" w:type="dxa"/>
            <w:shd w:val="clear" w:color="auto" w:fill="FF6600"/>
          </w:tcPr>
          <w:p w14:paraId="3EFC6C8D" w14:textId="77777777" w:rsidR="00C77B91" w:rsidRDefault="00C77B91" w:rsidP="00CF4C01">
            <w:pPr>
              <w:jc w:val="center"/>
              <w:rPr>
                <w:sz w:val="96"/>
                <w:szCs w:val="96"/>
              </w:rPr>
            </w:pPr>
          </w:p>
        </w:tc>
      </w:tr>
    </w:tbl>
    <w:tbl>
      <w:tblPr>
        <w:tblpPr w:leftFromText="180" w:rightFromText="180" w:vertAnchor="text" w:horzAnchor="page" w:tblpX="6448" w:tblpY="1238"/>
        <w:tblW w:w="0" w:type="auto"/>
        <w:tblBorders>
          <w:top w:val="single" w:sz="36" w:space="0" w:color="auto"/>
          <w:left w:val="single" w:sz="36" w:space="0" w:color="auto"/>
          <w:bottom w:val="single" w:sz="36" w:space="0" w:color="auto"/>
          <w:right w:val="single" w:sz="36" w:space="0" w:color="auto"/>
          <w:insideH w:val="single" w:sz="36" w:space="0" w:color="auto"/>
          <w:insideV w:val="single" w:sz="36" w:space="0" w:color="auto"/>
        </w:tblBorders>
        <w:tblLook w:val="01E0" w:firstRow="1" w:lastRow="1" w:firstColumn="1" w:lastColumn="1" w:noHBand="0" w:noVBand="0"/>
      </w:tblPr>
      <w:tblGrid>
        <w:gridCol w:w="432"/>
        <w:gridCol w:w="432"/>
        <w:gridCol w:w="432"/>
        <w:gridCol w:w="432"/>
        <w:gridCol w:w="432"/>
      </w:tblGrid>
      <w:tr w:rsidR="00C77B91" w14:paraId="102DF1C5" w14:textId="77777777" w:rsidTr="00CF4C01">
        <w:trPr>
          <w:trHeight w:val="432"/>
        </w:trPr>
        <w:tc>
          <w:tcPr>
            <w:tcW w:w="432" w:type="dxa"/>
            <w:shd w:val="clear" w:color="auto" w:fill="FF6600"/>
          </w:tcPr>
          <w:p w14:paraId="663CEAFB" w14:textId="77777777" w:rsidR="00C77B91" w:rsidRDefault="00C77B91" w:rsidP="00CF4C01">
            <w:pPr>
              <w:jc w:val="center"/>
              <w:rPr>
                <w:sz w:val="96"/>
                <w:szCs w:val="96"/>
              </w:rPr>
            </w:pPr>
          </w:p>
        </w:tc>
        <w:tc>
          <w:tcPr>
            <w:tcW w:w="432" w:type="dxa"/>
            <w:shd w:val="clear" w:color="auto" w:fill="FF6600"/>
          </w:tcPr>
          <w:p w14:paraId="4A0F9618" w14:textId="77777777" w:rsidR="00C77B91" w:rsidRDefault="00C77B91" w:rsidP="00CF4C01">
            <w:pPr>
              <w:jc w:val="center"/>
              <w:rPr>
                <w:sz w:val="96"/>
                <w:szCs w:val="96"/>
              </w:rPr>
            </w:pPr>
          </w:p>
        </w:tc>
        <w:tc>
          <w:tcPr>
            <w:tcW w:w="432" w:type="dxa"/>
            <w:shd w:val="clear" w:color="auto" w:fill="FF6600"/>
          </w:tcPr>
          <w:p w14:paraId="52FDFAAC" w14:textId="77777777" w:rsidR="00C77B91" w:rsidRDefault="00C77B91" w:rsidP="00CF4C01">
            <w:pPr>
              <w:jc w:val="center"/>
              <w:rPr>
                <w:sz w:val="96"/>
                <w:szCs w:val="96"/>
              </w:rPr>
            </w:pPr>
          </w:p>
        </w:tc>
        <w:tc>
          <w:tcPr>
            <w:tcW w:w="432" w:type="dxa"/>
          </w:tcPr>
          <w:p w14:paraId="74867E29" w14:textId="77777777" w:rsidR="00C77B91" w:rsidRDefault="00C77B91" w:rsidP="00CF4C01">
            <w:pPr>
              <w:jc w:val="center"/>
              <w:rPr>
                <w:sz w:val="96"/>
                <w:szCs w:val="96"/>
              </w:rPr>
            </w:pPr>
          </w:p>
        </w:tc>
        <w:tc>
          <w:tcPr>
            <w:tcW w:w="432" w:type="dxa"/>
          </w:tcPr>
          <w:p w14:paraId="66A2D763" w14:textId="77777777" w:rsidR="00C77B91" w:rsidRDefault="00C77B91" w:rsidP="00CF4C01">
            <w:pPr>
              <w:jc w:val="center"/>
              <w:rPr>
                <w:sz w:val="96"/>
                <w:szCs w:val="96"/>
              </w:rPr>
            </w:pPr>
          </w:p>
        </w:tc>
      </w:tr>
      <w:tr w:rsidR="00C77B91" w14:paraId="7C42668C" w14:textId="77777777" w:rsidTr="00CF4C01">
        <w:trPr>
          <w:trHeight w:val="432"/>
        </w:trPr>
        <w:tc>
          <w:tcPr>
            <w:tcW w:w="432" w:type="dxa"/>
            <w:shd w:val="clear" w:color="auto" w:fill="FF6600"/>
          </w:tcPr>
          <w:p w14:paraId="4DA0CF42" w14:textId="77777777" w:rsidR="00C77B91" w:rsidRDefault="00C77B91" w:rsidP="00CF4C01">
            <w:pPr>
              <w:jc w:val="center"/>
              <w:rPr>
                <w:sz w:val="96"/>
                <w:szCs w:val="96"/>
              </w:rPr>
            </w:pPr>
          </w:p>
        </w:tc>
        <w:tc>
          <w:tcPr>
            <w:tcW w:w="432" w:type="dxa"/>
            <w:shd w:val="clear" w:color="auto" w:fill="FF6600"/>
          </w:tcPr>
          <w:p w14:paraId="2D3BF5C3" w14:textId="77777777" w:rsidR="00C77B91" w:rsidRDefault="00C77B91" w:rsidP="00CF4C01">
            <w:pPr>
              <w:jc w:val="center"/>
              <w:rPr>
                <w:sz w:val="96"/>
                <w:szCs w:val="96"/>
              </w:rPr>
            </w:pPr>
          </w:p>
        </w:tc>
        <w:tc>
          <w:tcPr>
            <w:tcW w:w="432" w:type="dxa"/>
            <w:shd w:val="clear" w:color="auto" w:fill="FF6600"/>
          </w:tcPr>
          <w:p w14:paraId="70500B0F" w14:textId="77777777" w:rsidR="00C77B91" w:rsidRDefault="00C77B91" w:rsidP="00CF4C01">
            <w:pPr>
              <w:jc w:val="center"/>
              <w:rPr>
                <w:sz w:val="96"/>
                <w:szCs w:val="96"/>
              </w:rPr>
            </w:pPr>
          </w:p>
        </w:tc>
        <w:tc>
          <w:tcPr>
            <w:tcW w:w="432" w:type="dxa"/>
          </w:tcPr>
          <w:p w14:paraId="49C53AC1" w14:textId="77777777" w:rsidR="00C77B91" w:rsidRDefault="00C77B91" w:rsidP="00CF4C01">
            <w:pPr>
              <w:jc w:val="center"/>
              <w:rPr>
                <w:sz w:val="96"/>
                <w:szCs w:val="96"/>
              </w:rPr>
            </w:pPr>
          </w:p>
        </w:tc>
        <w:tc>
          <w:tcPr>
            <w:tcW w:w="432" w:type="dxa"/>
          </w:tcPr>
          <w:p w14:paraId="2E6BE524" w14:textId="77777777" w:rsidR="00C77B91" w:rsidRDefault="00C77B91" w:rsidP="00CF4C01">
            <w:pPr>
              <w:jc w:val="center"/>
              <w:rPr>
                <w:sz w:val="96"/>
                <w:szCs w:val="96"/>
              </w:rPr>
            </w:pPr>
          </w:p>
        </w:tc>
      </w:tr>
    </w:tbl>
    <w:p w14:paraId="1A650C36" w14:textId="77777777" w:rsidR="00C77B91" w:rsidRDefault="00C77B91" w:rsidP="00C77B91">
      <w:pPr>
        <w:rPr>
          <w:sz w:val="96"/>
          <w:szCs w:val="96"/>
        </w:rPr>
      </w:pPr>
      <w:r>
        <w:rPr>
          <w:sz w:val="96"/>
          <w:szCs w:val="96"/>
        </w:rPr>
        <w:br w:type="textWrapping" w:clear="all"/>
      </w:r>
    </w:p>
    <w:p w14:paraId="31923721" w14:textId="77777777" w:rsidR="00C77B91" w:rsidRDefault="00C77B91" w:rsidP="00C77B91">
      <w:pPr>
        <w:jc w:val="center"/>
        <w:rPr>
          <w:sz w:val="96"/>
          <w:szCs w:val="96"/>
        </w:rPr>
      </w:pPr>
      <w:r>
        <w:rPr>
          <w:sz w:val="96"/>
          <w:szCs w:val="96"/>
        </w:rPr>
        <w:t xml:space="preserve"> </w:t>
      </w:r>
    </w:p>
    <w:p w14:paraId="5159B9B7" w14:textId="77777777" w:rsidR="00C77B91" w:rsidRDefault="00C77B91" w:rsidP="00C77B91">
      <w:pPr>
        <w:rPr>
          <w:sz w:val="96"/>
          <w:szCs w:val="9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30112" behindDoc="0" locked="0" layoutInCell="1" allowOverlap="1" wp14:anchorId="7239CE6C" wp14:editId="2EB0F853">
                <wp:simplePos x="0" y="0"/>
                <wp:positionH relativeFrom="column">
                  <wp:posOffset>1482090</wp:posOffset>
                </wp:positionH>
                <wp:positionV relativeFrom="paragraph">
                  <wp:posOffset>312420</wp:posOffset>
                </wp:positionV>
                <wp:extent cx="237490" cy="546735"/>
                <wp:effectExtent l="34290" t="74295" r="109220" b="26670"/>
                <wp:wrapNone/>
                <wp:docPr id="1080" name="Line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37490" cy="546735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0CF1DE7A" id="Line 145" o:spid="_x0000_s1026" style="position:absolute;flip:y;z-index:25193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6.7pt,24.6pt" to="135.4pt,6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" strokeweight="4pt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31136" behindDoc="0" locked="0" layoutInCell="1" allowOverlap="1" wp14:anchorId="563361FE" wp14:editId="0C431EF3">
                <wp:simplePos x="0" y="0"/>
                <wp:positionH relativeFrom="column">
                  <wp:posOffset>3776980</wp:posOffset>
                </wp:positionH>
                <wp:positionV relativeFrom="paragraph">
                  <wp:posOffset>312420</wp:posOffset>
                </wp:positionV>
                <wp:extent cx="448310" cy="546735"/>
                <wp:effectExtent l="100330" t="93345" r="32385" b="26670"/>
                <wp:wrapNone/>
                <wp:docPr id="1079" name="Lin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48310" cy="546735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6CF407DB" id="Line 146" o:spid="_x0000_s1026" style="position:absolute;flip:x y;z-index:25193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.4pt,24.6pt" to="332.7pt,6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" strokeweight="4pt">
                <v:stroke endarrow="block"/>
              </v:line>
            </w:pict>
          </mc:Fallback>
        </mc:AlternateContent>
      </w:r>
    </w:p>
    <w:p w14:paraId="7A367B51" w14:textId="77777777" w:rsidR="00C77B91" w:rsidRPr="001D2A82" w:rsidRDefault="00C77B91" w:rsidP="00C77B91">
      <w:pPr>
        <w:rPr>
          <w:sz w:val="96"/>
          <w:szCs w:val="9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29088" behindDoc="0" locked="0" layoutInCell="1" allowOverlap="1" wp14:anchorId="0607034F" wp14:editId="5616958F">
                <wp:simplePos x="0" y="0"/>
                <wp:positionH relativeFrom="column">
                  <wp:posOffset>3539490</wp:posOffset>
                </wp:positionH>
                <wp:positionV relativeFrom="paragraph">
                  <wp:posOffset>158115</wp:posOffset>
                </wp:positionV>
                <wp:extent cx="1930400" cy="914400"/>
                <wp:effectExtent l="0" t="0" r="0" b="3810"/>
                <wp:wrapNone/>
                <wp:docPr id="1078" name="Text Box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304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A8BC95" w14:textId="77777777" w:rsidR="00B8463E" w:rsidRDefault="00B8463E" w:rsidP="00C77B91">
                            <w:pPr>
                              <w:rPr>
                                <w:sz w:val="72"/>
                              </w:rPr>
                            </w:pPr>
                            <w:proofErr w:type="gramStart"/>
                            <w:r>
                              <w:rPr>
                                <w:sz w:val="72"/>
                              </w:rPr>
                              <w:t>fraction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07034F" id="Text Box 144" o:spid="_x0000_s1098" type="#_x0000_t202" style="position:absolute;margin-left:278.7pt;margin-top:12.45pt;width:152pt;height:1in;z-index:25192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" filled="f" stroked="f">
                <v:textbox>
                  <w:txbxContent>
                    <w:p w14:paraId="25A8BC95" w14:textId="77777777" w:rsidR="00B8463E" w:rsidRDefault="00B8463E" w:rsidP="00C77B91">
                      <w:pPr>
                        <w:rPr>
                          <w:sz w:val="72"/>
                        </w:rPr>
                      </w:pPr>
                      <w:r>
                        <w:rPr>
                          <w:sz w:val="72"/>
                        </w:rPr>
                        <w:t>frac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28064" behindDoc="0" locked="0" layoutInCell="1" allowOverlap="1" wp14:anchorId="3B748111" wp14:editId="7F883526">
                <wp:simplePos x="0" y="0"/>
                <wp:positionH relativeFrom="column">
                  <wp:posOffset>810260</wp:posOffset>
                </wp:positionH>
                <wp:positionV relativeFrom="paragraph">
                  <wp:posOffset>158115</wp:posOffset>
                </wp:positionV>
                <wp:extent cx="1609725" cy="914400"/>
                <wp:effectExtent l="635" t="0" r="0" b="3810"/>
                <wp:wrapNone/>
                <wp:docPr id="1077" name="Text Box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9725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576F54" w14:textId="77777777" w:rsidR="00B8463E" w:rsidRDefault="00B8463E" w:rsidP="00C77B91">
                            <w:pPr>
                              <w:rPr>
                                <w:sz w:val="72"/>
                              </w:rPr>
                            </w:pPr>
                            <w:proofErr w:type="gramStart"/>
                            <w:r>
                              <w:rPr>
                                <w:sz w:val="72"/>
                              </w:rPr>
                              <w:t>whole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748111" id="Text Box 143" o:spid="_x0000_s1099" type="#_x0000_t202" style="position:absolute;margin-left:63.8pt;margin-top:12.45pt;width:126.75pt;height:1in;z-index:25192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" filled="f" stroked="f">
                <v:textbox>
                  <w:txbxContent>
                    <w:p w14:paraId="55576F54" w14:textId="77777777" w:rsidR="00B8463E" w:rsidRDefault="00B8463E" w:rsidP="00C77B91">
                      <w:pPr>
                        <w:rPr>
                          <w:sz w:val="72"/>
                        </w:rPr>
                      </w:pPr>
                      <w:r>
                        <w:rPr>
                          <w:sz w:val="72"/>
                        </w:rPr>
                        <w:t>whol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96"/>
          <w:szCs w:val="96"/>
        </w:rPr>
        <w:t xml:space="preserve">  </w:t>
      </w:r>
      <w:r>
        <w:rPr>
          <w:sz w:val="160"/>
          <w:szCs w:val="160"/>
        </w:rPr>
        <w:t xml:space="preserve"> </w:t>
      </w:r>
    </w:p>
    <w:p w14:paraId="1725CA77" w14:textId="77777777" w:rsidR="00C77B91" w:rsidRDefault="00C77B91" w:rsidP="00C77B91">
      <w:pPr>
        <w:jc w:val="center"/>
        <w:rPr>
          <w:position w:val="-52"/>
          <w:sz w:val="40"/>
          <w:szCs w:val="48"/>
        </w:rPr>
      </w:pPr>
    </w:p>
    <w:p w14:paraId="1FD4EA69" w14:textId="77777777" w:rsidR="00C77B91" w:rsidRDefault="00C77B91" w:rsidP="00C77B91">
      <w:pPr>
        <w:pStyle w:val="Heading3"/>
        <w:rPr>
          <w:szCs w:val="180"/>
        </w:rPr>
      </w:pPr>
      <w:r>
        <w:rPr>
          <w:szCs w:val="180"/>
        </w:rPr>
        <w:t>1</w:t>
      </w:r>
      <m:oMath>
        <m:f>
          <m:fPr>
            <m:ctrlPr>
              <w:rPr>
                <w:rFonts w:ascii="Cambria Math" w:hAnsi="Cambria Math"/>
                <w:i/>
                <w:szCs w:val="180"/>
              </w:rPr>
            </m:ctrlPr>
          </m:fPr>
          <m:num>
            <m:r>
              <w:rPr>
                <w:rFonts w:ascii="Cambria Math" w:hAnsi="Cambria Math"/>
                <w:szCs w:val="180"/>
              </w:rPr>
              <m:t>6</m:t>
            </m:r>
          </m:num>
          <m:den>
            <m:r>
              <w:rPr>
                <w:rFonts w:ascii="Cambria Math" w:hAnsi="Cambria Math"/>
                <w:szCs w:val="180"/>
              </w:rPr>
              <m:t>10</m:t>
            </m:r>
          </m:den>
        </m:f>
      </m:oMath>
    </w:p>
    <w:p w14:paraId="463173F1" w14:textId="77777777" w:rsidR="00C77B91" w:rsidRDefault="00C77B91" w:rsidP="00C77B91">
      <w:pPr>
        <w:rPr>
          <w:sz w:val="180"/>
          <w:szCs w:val="180"/>
        </w:rPr>
      </w:pPr>
      <w:r>
        <w:rPr>
          <w:szCs w:val="180"/>
        </w:rPr>
        <w:br w:type="page"/>
      </w:r>
    </w:p>
    <w:p w14:paraId="1FC2FED7" w14:textId="53CED5D7" w:rsidR="001D22E5" w:rsidRPr="008F6139" w:rsidRDefault="001D22E5" w:rsidP="00CF4C01">
      <w:pPr>
        <w:pStyle w:val="Heading1"/>
      </w:pPr>
      <w:bookmarkStart w:id="14" w:name="Addition"/>
      <w:bookmarkEnd w:id="14"/>
      <w:r w:rsidRPr="00CF4C01">
        <w:lastRenderedPageBreak/>
        <w:t>Add</w:t>
      </w:r>
      <w:r w:rsidR="001508BF" w:rsidRPr="00CF4C01">
        <w:t>ition</w:t>
      </w:r>
    </w:p>
    <w:p w14:paraId="16B74571" w14:textId="77777777" w:rsidR="001D22E5" w:rsidRPr="001D22E5" w:rsidRDefault="001D22E5" w:rsidP="001D22E5">
      <w:pPr>
        <w:pStyle w:val="Title"/>
        <w:rPr>
          <w:sz w:val="96"/>
          <w:szCs w:val="96"/>
        </w:rPr>
      </w:pPr>
    </w:p>
    <w:p w14:paraId="0FEFB088" w14:textId="77777777" w:rsidR="001D22E5" w:rsidRPr="001D22E5" w:rsidRDefault="00D80AD7" w:rsidP="001D22E5">
      <w:pPr>
        <w:jc w:val="center"/>
        <w:rPr>
          <w:sz w:val="120"/>
          <w:szCs w:val="120"/>
        </w:rPr>
      </w:pPr>
      <w:r>
        <w:rPr>
          <w:noProof/>
          <w:sz w:val="120"/>
          <w:szCs w:val="120"/>
        </w:rPr>
        <mc:AlternateContent>
          <mc:Choice Requires="wps">
            <w:drawing>
              <wp:anchor distT="0" distB="0" distL="114300" distR="114300" simplePos="0" relativeHeight="251519488" behindDoc="0" locked="0" layoutInCell="1" allowOverlap="1" wp14:anchorId="2D9C5342" wp14:editId="73A53A1E">
                <wp:simplePos x="0" y="0"/>
                <wp:positionH relativeFrom="column">
                  <wp:posOffset>4110990</wp:posOffset>
                </wp:positionH>
                <wp:positionV relativeFrom="paragraph">
                  <wp:posOffset>767080</wp:posOffset>
                </wp:positionV>
                <wp:extent cx="697230" cy="901700"/>
                <wp:effectExtent l="24765" t="100330" r="116205" b="26670"/>
                <wp:wrapNone/>
                <wp:docPr id="1123" name="Line 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97230" cy="901700"/>
                        </a:xfrm>
                        <a:prstGeom prst="line">
                          <a:avLst/>
                        </a:prstGeom>
                        <a:noFill/>
                        <a:ln w="41275">
                          <a:solidFill>
                            <a:srgbClr val="000000"/>
                          </a:solidFill>
                          <a:round/>
                          <a:headEnd/>
                          <a:tailEnd type="triangle" w="lg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29D06032" id="Line 295" o:spid="_x0000_s1026" style="position:absolute;flip:y;z-index:25151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3.7pt,60.4pt" to="378.6pt,13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" strokeweight="3.25pt">
                <v:stroke endarrow="block" endarrowwidth="wide" endarrowlength="long"/>
              </v:line>
            </w:pict>
          </mc:Fallback>
        </mc:AlternateContent>
      </w:r>
      <w:r w:rsidR="001D22E5" w:rsidRPr="001D22E5">
        <w:rPr>
          <w:sz w:val="120"/>
          <w:szCs w:val="120"/>
        </w:rPr>
        <w:t xml:space="preserve">465 + 124 = </w:t>
      </w:r>
      <w:r w:rsidR="00790033">
        <w:rPr>
          <w:sz w:val="120"/>
          <w:szCs w:val="120"/>
        </w:rPr>
        <w:t>5</w:t>
      </w:r>
      <w:r w:rsidR="001D22E5" w:rsidRPr="001D22E5">
        <w:rPr>
          <w:sz w:val="120"/>
          <w:szCs w:val="120"/>
        </w:rPr>
        <w:t>89</w:t>
      </w:r>
    </w:p>
    <w:p w14:paraId="795418E2" w14:textId="77777777" w:rsidR="001D22E5" w:rsidRDefault="001D22E5" w:rsidP="001D22E5">
      <w:pPr>
        <w:ind w:left="1440" w:firstLine="720"/>
        <w:rPr>
          <w:sz w:val="96"/>
          <w:szCs w:val="96"/>
        </w:rPr>
      </w:pPr>
      <w:r>
        <w:rPr>
          <w:sz w:val="96"/>
          <w:szCs w:val="96"/>
        </w:rPr>
        <w:t xml:space="preserve">      </w:t>
      </w:r>
    </w:p>
    <w:p w14:paraId="2A4BA13F" w14:textId="77777777" w:rsidR="001D22E5" w:rsidRPr="00F23ADC" w:rsidRDefault="001D22E5" w:rsidP="001D22E5">
      <w:pPr>
        <w:ind w:left="1440" w:firstLine="720"/>
        <w:rPr>
          <w:sz w:val="96"/>
          <w:szCs w:val="96"/>
        </w:rPr>
      </w:pPr>
      <w:r>
        <w:rPr>
          <w:sz w:val="96"/>
          <w:szCs w:val="96"/>
        </w:rPr>
        <w:t xml:space="preserve">             </w:t>
      </w:r>
      <w:proofErr w:type="gramStart"/>
      <w:r w:rsidRPr="00F23ADC">
        <w:rPr>
          <w:sz w:val="96"/>
          <w:szCs w:val="96"/>
        </w:rPr>
        <w:t>sum</w:t>
      </w:r>
      <w:proofErr w:type="gramEnd"/>
    </w:p>
    <w:p w14:paraId="3275AD34" w14:textId="77777777" w:rsidR="008F6139" w:rsidRDefault="001D22E5" w:rsidP="008F6139">
      <w:pPr>
        <w:jc w:val="center"/>
        <w:rPr>
          <w:b/>
          <w:bCs/>
          <w:color w:val="FF0000"/>
          <w:sz w:val="360"/>
        </w:rPr>
      </w:pPr>
      <w:r>
        <w:rPr>
          <w:b/>
          <w:bCs/>
          <w:color w:val="FF0000"/>
          <w:sz w:val="360"/>
        </w:rPr>
        <w:t>+</w:t>
      </w:r>
    </w:p>
    <w:p w14:paraId="67826A05" w14:textId="77777777" w:rsidR="00CB71B5" w:rsidRDefault="001D22E5" w:rsidP="008F6139">
      <w:pPr>
        <w:jc w:val="center"/>
        <w:rPr>
          <w:sz w:val="96"/>
          <w:szCs w:val="96"/>
        </w:rPr>
      </w:pPr>
      <w:proofErr w:type="gramStart"/>
      <w:r w:rsidRPr="00F23ADC">
        <w:rPr>
          <w:sz w:val="96"/>
          <w:szCs w:val="96"/>
        </w:rPr>
        <w:t>plus</w:t>
      </w:r>
      <w:proofErr w:type="gramEnd"/>
    </w:p>
    <w:p w14:paraId="112A429F" w14:textId="77777777" w:rsidR="00CB71B5" w:rsidRDefault="00CB71B5">
      <w:pPr>
        <w:rPr>
          <w:sz w:val="96"/>
          <w:szCs w:val="96"/>
        </w:rPr>
      </w:pPr>
      <w:r>
        <w:rPr>
          <w:sz w:val="96"/>
          <w:szCs w:val="96"/>
        </w:rPr>
        <w:br w:type="page"/>
      </w:r>
    </w:p>
    <w:p w14:paraId="1D4A8A75" w14:textId="77777777" w:rsidR="001D22E5" w:rsidRDefault="001D22E5" w:rsidP="00CF4C01">
      <w:pPr>
        <w:pStyle w:val="Heading1"/>
      </w:pPr>
      <w:bookmarkStart w:id="15" w:name="Subtraction"/>
      <w:bookmarkEnd w:id="15"/>
      <w:r w:rsidRPr="00CF4C01">
        <w:lastRenderedPageBreak/>
        <w:t>Subtract</w:t>
      </w:r>
      <w:r w:rsidR="001508BF" w:rsidRPr="00CF4C01">
        <w:t>ion</w:t>
      </w:r>
    </w:p>
    <w:p w14:paraId="4FAE62ED" w14:textId="77777777" w:rsidR="001D22E5" w:rsidRPr="001D22E5" w:rsidRDefault="001D22E5" w:rsidP="001D22E5">
      <w:pPr>
        <w:rPr>
          <w:sz w:val="96"/>
          <w:szCs w:val="96"/>
        </w:rPr>
      </w:pPr>
    </w:p>
    <w:p w14:paraId="7015EF51" w14:textId="77777777" w:rsidR="001D22E5" w:rsidRPr="001D22E5" w:rsidRDefault="001D22E5" w:rsidP="001D22E5"/>
    <w:p w14:paraId="148AF2BC" w14:textId="77777777" w:rsidR="001D22E5" w:rsidRPr="001D22E5" w:rsidRDefault="00D80AD7" w:rsidP="001D22E5">
      <w:pPr>
        <w:jc w:val="center"/>
        <w:rPr>
          <w:sz w:val="120"/>
          <w:szCs w:val="1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20512" behindDoc="0" locked="0" layoutInCell="1" allowOverlap="1" wp14:anchorId="743CA8BD" wp14:editId="24B382CB">
                <wp:simplePos x="0" y="0"/>
                <wp:positionH relativeFrom="column">
                  <wp:posOffset>4335780</wp:posOffset>
                </wp:positionH>
                <wp:positionV relativeFrom="paragraph">
                  <wp:posOffset>698500</wp:posOffset>
                </wp:positionV>
                <wp:extent cx="582930" cy="942975"/>
                <wp:effectExtent l="20955" t="88900" r="129540" b="25400"/>
                <wp:wrapNone/>
                <wp:docPr id="1122" name="Line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82930" cy="942975"/>
                        </a:xfrm>
                        <a:prstGeom prst="line">
                          <a:avLst/>
                        </a:prstGeom>
                        <a:noFill/>
                        <a:ln w="41275">
                          <a:solidFill>
                            <a:srgbClr val="000000"/>
                          </a:solidFill>
                          <a:round/>
                          <a:headEnd/>
                          <a:tailEnd type="triangle" w="lg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7A9F941B" id="Line 296" o:spid="_x0000_s1026" style="position:absolute;flip:y;z-index:25152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1.4pt,55pt" to="387.3pt,12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" strokeweight="3.25pt">
                <v:stroke endarrow="block" endarrowwidth="wide" endarrowlength="long"/>
              </v:line>
            </w:pict>
          </mc:Fallback>
        </mc:AlternateContent>
      </w:r>
      <w:r w:rsidR="001D22E5" w:rsidRPr="001D22E5">
        <w:rPr>
          <w:sz w:val="120"/>
          <w:szCs w:val="120"/>
        </w:rPr>
        <w:t>465 – 124 = 341</w:t>
      </w:r>
    </w:p>
    <w:p w14:paraId="318ED6F6" w14:textId="77777777" w:rsidR="001D22E5" w:rsidRDefault="001D22E5" w:rsidP="001D22E5">
      <w:pPr>
        <w:rPr>
          <w:sz w:val="96"/>
          <w:szCs w:val="96"/>
        </w:rPr>
      </w:pPr>
      <w:r>
        <w:rPr>
          <w:sz w:val="144"/>
        </w:rPr>
        <w:t xml:space="preserve"> </w:t>
      </w:r>
      <w:r w:rsidRPr="00AE7F39">
        <w:rPr>
          <w:sz w:val="96"/>
          <w:szCs w:val="96"/>
        </w:rPr>
        <w:t xml:space="preserve"> </w:t>
      </w:r>
    </w:p>
    <w:p w14:paraId="4FD96BD7" w14:textId="77777777" w:rsidR="001D22E5" w:rsidRPr="00AE7F39" w:rsidRDefault="001D22E5" w:rsidP="001D22E5">
      <w:pPr>
        <w:ind w:left="4320" w:firstLine="720"/>
        <w:rPr>
          <w:sz w:val="96"/>
          <w:szCs w:val="96"/>
        </w:rPr>
      </w:pPr>
      <w:proofErr w:type="gramStart"/>
      <w:r w:rsidRPr="00AE7F39">
        <w:rPr>
          <w:sz w:val="96"/>
          <w:szCs w:val="96"/>
        </w:rPr>
        <w:t>difference</w:t>
      </w:r>
      <w:proofErr w:type="gramEnd"/>
    </w:p>
    <w:p w14:paraId="630AF417" w14:textId="77777777" w:rsidR="001D22E5" w:rsidRDefault="001D22E5" w:rsidP="001D22E5">
      <w:pPr>
        <w:jc w:val="center"/>
        <w:rPr>
          <w:sz w:val="144"/>
        </w:rPr>
      </w:pPr>
    </w:p>
    <w:p w14:paraId="36430028" w14:textId="77777777" w:rsidR="001D22E5" w:rsidRDefault="00D80AD7" w:rsidP="001D22E5">
      <w:pPr>
        <w:jc w:val="center"/>
        <w:rPr>
          <w:sz w:val="14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21536" behindDoc="0" locked="0" layoutInCell="1" allowOverlap="1" wp14:anchorId="7DEAEEB4" wp14:editId="15AD5CD2">
                <wp:simplePos x="0" y="0"/>
                <wp:positionH relativeFrom="column">
                  <wp:posOffset>2299665</wp:posOffset>
                </wp:positionH>
                <wp:positionV relativeFrom="paragraph">
                  <wp:posOffset>495935</wp:posOffset>
                </wp:positionV>
                <wp:extent cx="1638300" cy="0"/>
                <wp:effectExtent l="0" t="95250" r="57150" b="114300"/>
                <wp:wrapNone/>
                <wp:docPr id="1121" name="Line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638300" cy="0"/>
                        </a:xfrm>
                        <a:prstGeom prst="line">
                          <a:avLst/>
                        </a:prstGeom>
                        <a:noFill/>
                        <a:ln w="2032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4F7C1500" id="Line 297" o:spid="_x0000_s1026" style="position:absolute;flip:y;z-index:25152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1.1pt,39.05pt" to="310.1pt,3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" strokecolor="red" strokeweight="16pt"/>
            </w:pict>
          </mc:Fallback>
        </mc:AlternateContent>
      </w:r>
    </w:p>
    <w:p w14:paraId="4369C44A" w14:textId="77777777" w:rsidR="001D22E5" w:rsidRDefault="001D22E5" w:rsidP="001D22E5">
      <w:pPr>
        <w:jc w:val="center"/>
        <w:rPr>
          <w:sz w:val="96"/>
          <w:szCs w:val="96"/>
        </w:rPr>
      </w:pPr>
      <w:proofErr w:type="gramStart"/>
      <w:r w:rsidRPr="00AE7F39">
        <w:rPr>
          <w:sz w:val="96"/>
          <w:szCs w:val="96"/>
        </w:rPr>
        <w:t>minus</w:t>
      </w:r>
      <w:proofErr w:type="gramEnd"/>
    </w:p>
    <w:p w14:paraId="4B9C28D8" w14:textId="77777777" w:rsidR="00CB71B5" w:rsidRDefault="00CB71B5">
      <w:pPr>
        <w:rPr>
          <w:sz w:val="96"/>
          <w:szCs w:val="96"/>
        </w:rPr>
      </w:pPr>
      <w:r>
        <w:rPr>
          <w:sz w:val="96"/>
          <w:szCs w:val="96"/>
        </w:rPr>
        <w:br w:type="page"/>
      </w:r>
    </w:p>
    <w:p w14:paraId="40D7B7C4" w14:textId="77777777" w:rsidR="001D22E5" w:rsidRPr="008975AB" w:rsidRDefault="001D22E5" w:rsidP="00601145">
      <w:pPr>
        <w:pStyle w:val="Heading1"/>
      </w:pPr>
      <w:bookmarkStart w:id="16" w:name="Regroup_Rename"/>
      <w:bookmarkEnd w:id="16"/>
      <w:r w:rsidRPr="008975AB">
        <w:lastRenderedPageBreak/>
        <w:t>Regroup</w:t>
      </w:r>
      <w:r w:rsidR="008B0657">
        <w:t>/</w:t>
      </w:r>
    </w:p>
    <w:p w14:paraId="2EB1B71E" w14:textId="77777777" w:rsidR="001D22E5" w:rsidRPr="008975AB" w:rsidRDefault="001D22E5" w:rsidP="00601145">
      <w:pPr>
        <w:pStyle w:val="Heading1"/>
      </w:pPr>
      <w:r w:rsidRPr="008975AB">
        <w:t>Rename</w:t>
      </w:r>
    </w:p>
    <w:p w14:paraId="72CAB65D" w14:textId="77777777" w:rsidR="001D22E5" w:rsidRPr="008975AB" w:rsidRDefault="001D22E5" w:rsidP="001D22E5">
      <w:pPr>
        <w:jc w:val="center"/>
        <w:rPr>
          <w:sz w:val="40"/>
          <w:szCs w:val="40"/>
        </w:rPr>
      </w:pPr>
    </w:p>
    <w:p w14:paraId="65C2FE07" w14:textId="77777777" w:rsidR="001D22E5" w:rsidRDefault="001D22E5" w:rsidP="001D22E5">
      <w:pPr>
        <w:rPr>
          <w:color w:val="000000"/>
          <w:sz w:val="96"/>
          <w:szCs w:val="96"/>
        </w:rPr>
      </w:pPr>
      <w:r>
        <w:rPr>
          <w:color w:val="FF0000"/>
          <w:sz w:val="96"/>
          <w:szCs w:val="96"/>
        </w:rPr>
        <w:t xml:space="preserve"> </w:t>
      </w:r>
      <w:r w:rsidRPr="008975AB">
        <w:rPr>
          <w:color w:val="000000"/>
          <w:sz w:val="96"/>
          <w:szCs w:val="96"/>
        </w:rPr>
        <w:t>26 is 1</w:t>
      </w:r>
      <w:r w:rsidR="00002048">
        <w:rPr>
          <w:color w:val="000000"/>
          <w:sz w:val="96"/>
          <w:szCs w:val="96"/>
        </w:rPr>
        <w:t xml:space="preserve"> </w:t>
      </w:r>
      <w:r w:rsidRPr="008975AB">
        <w:rPr>
          <w:color w:val="000000"/>
          <w:sz w:val="96"/>
          <w:szCs w:val="96"/>
        </w:rPr>
        <w:t>ten and</w:t>
      </w:r>
      <w:r w:rsidR="00002048">
        <w:rPr>
          <w:color w:val="000000"/>
          <w:sz w:val="96"/>
          <w:szCs w:val="96"/>
        </w:rPr>
        <w:t xml:space="preserve"> </w:t>
      </w:r>
      <w:r w:rsidRPr="008975AB">
        <w:rPr>
          <w:color w:val="000000"/>
          <w:sz w:val="96"/>
          <w:szCs w:val="96"/>
        </w:rPr>
        <w:t>16 ones</w:t>
      </w:r>
    </w:p>
    <w:p w14:paraId="04983048" w14:textId="77777777" w:rsidR="001D22E5" w:rsidRPr="008975AB" w:rsidRDefault="001D22E5" w:rsidP="001D22E5">
      <w:pPr>
        <w:rPr>
          <w:color w:val="000000"/>
          <w:sz w:val="36"/>
          <w:szCs w:val="36"/>
        </w:rPr>
      </w:pPr>
    </w:p>
    <w:p w14:paraId="5D80F68C" w14:textId="77777777" w:rsidR="001D22E5" w:rsidRPr="006F6FA4" w:rsidRDefault="001D22E5" w:rsidP="001D22E5">
      <w:pPr>
        <w:rPr>
          <w:sz w:val="144"/>
          <w:szCs w:val="144"/>
        </w:rPr>
      </w:pPr>
      <w:r>
        <w:rPr>
          <w:color w:val="FF0000"/>
          <w:sz w:val="96"/>
          <w:szCs w:val="96"/>
        </w:rPr>
        <w:t xml:space="preserve">           1</w:t>
      </w:r>
      <w:r w:rsidR="00002048">
        <w:rPr>
          <w:color w:val="FF0000"/>
          <w:sz w:val="96"/>
          <w:szCs w:val="96"/>
        </w:rPr>
        <w:t xml:space="preserve"> </w:t>
      </w:r>
      <w:proofErr w:type="gramStart"/>
      <w:r>
        <w:rPr>
          <w:color w:val="FF0000"/>
          <w:sz w:val="96"/>
          <w:szCs w:val="96"/>
        </w:rPr>
        <w:t>ten  16</w:t>
      </w:r>
      <w:proofErr w:type="gramEnd"/>
      <w:r>
        <w:rPr>
          <w:color w:val="FF0000"/>
          <w:sz w:val="96"/>
          <w:szCs w:val="96"/>
        </w:rPr>
        <w:t xml:space="preserve"> ones</w:t>
      </w:r>
    </w:p>
    <w:p w14:paraId="377F4222" w14:textId="77777777" w:rsidR="001D22E5" w:rsidRDefault="00D80AD7" w:rsidP="001D22E5">
      <w:pPr>
        <w:rPr>
          <w:sz w:val="144"/>
          <w:szCs w:val="144"/>
        </w:rPr>
      </w:pPr>
      <w:r>
        <w:rPr>
          <w:noProof/>
          <w:sz w:val="144"/>
          <w:szCs w:val="144"/>
        </w:rPr>
        <mc:AlternateContent>
          <mc:Choice Requires="wps">
            <w:drawing>
              <wp:anchor distT="0" distB="0" distL="114300" distR="114300" simplePos="0" relativeHeight="251524608" behindDoc="0" locked="0" layoutInCell="1" allowOverlap="1" wp14:anchorId="470C5FF0" wp14:editId="36CEAB2C">
                <wp:simplePos x="0" y="0"/>
                <wp:positionH relativeFrom="column">
                  <wp:posOffset>3140710</wp:posOffset>
                </wp:positionH>
                <wp:positionV relativeFrom="paragraph">
                  <wp:posOffset>148590</wp:posOffset>
                </wp:positionV>
                <wp:extent cx="628650" cy="904875"/>
                <wp:effectExtent l="35560" t="34290" r="40640" b="32385"/>
                <wp:wrapNone/>
                <wp:docPr id="1120" name="Line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28650" cy="904875"/>
                        </a:xfrm>
                        <a:prstGeom prst="line">
                          <a:avLst/>
                        </a:prstGeom>
                        <a:noFill/>
                        <a:ln w="635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069400F6" id="Line 300" o:spid="_x0000_s1026" style="position:absolute;flip:x;z-index:25152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7.3pt,11.7pt" to="296.8pt,8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" strokecolor="red" strokeweight="5pt"/>
            </w:pict>
          </mc:Fallback>
        </mc:AlternateContent>
      </w:r>
      <w:r>
        <w:rPr>
          <w:noProof/>
          <w:sz w:val="144"/>
          <w:szCs w:val="144"/>
        </w:rPr>
        <mc:AlternateContent>
          <mc:Choice Requires="wps">
            <w:drawing>
              <wp:anchor distT="0" distB="0" distL="114300" distR="114300" simplePos="0" relativeHeight="251523584" behindDoc="0" locked="0" layoutInCell="1" allowOverlap="1" wp14:anchorId="04959A25" wp14:editId="31898A61">
                <wp:simplePos x="0" y="0"/>
                <wp:positionH relativeFrom="column">
                  <wp:posOffset>2512060</wp:posOffset>
                </wp:positionH>
                <wp:positionV relativeFrom="paragraph">
                  <wp:posOffset>148590</wp:posOffset>
                </wp:positionV>
                <wp:extent cx="628650" cy="904875"/>
                <wp:effectExtent l="35560" t="34290" r="40640" b="32385"/>
                <wp:wrapNone/>
                <wp:docPr id="1119" name="Line 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28650" cy="904875"/>
                        </a:xfrm>
                        <a:prstGeom prst="line">
                          <a:avLst/>
                        </a:prstGeom>
                        <a:noFill/>
                        <a:ln w="635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4524D6B7" id="Line 299" o:spid="_x0000_s1026" style="position:absolute;flip:x;z-index:25152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7.8pt,11.7pt" to="247.3pt,8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" strokecolor="red" strokeweight="5pt"/>
            </w:pict>
          </mc:Fallback>
        </mc:AlternateContent>
      </w:r>
      <w:r w:rsidR="001D22E5">
        <w:rPr>
          <w:sz w:val="144"/>
          <w:szCs w:val="144"/>
        </w:rPr>
        <w:tab/>
      </w:r>
      <w:r w:rsidR="001D22E5">
        <w:rPr>
          <w:sz w:val="144"/>
          <w:szCs w:val="144"/>
        </w:rPr>
        <w:tab/>
      </w:r>
      <w:r w:rsidR="001D22E5">
        <w:rPr>
          <w:sz w:val="144"/>
          <w:szCs w:val="144"/>
        </w:rPr>
        <w:tab/>
      </w:r>
      <w:r w:rsidR="001D22E5">
        <w:rPr>
          <w:sz w:val="144"/>
          <w:szCs w:val="144"/>
        </w:rPr>
        <w:tab/>
      </w:r>
      <w:r w:rsidR="001D22E5">
        <w:rPr>
          <w:sz w:val="144"/>
          <w:szCs w:val="144"/>
        </w:rPr>
        <w:tab/>
        <w:t xml:space="preserve">  26</w:t>
      </w:r>
    </w:p>
    <w:p w14:paraId="2818F40F" w14:textId="77777777" w:rsidR="001D22E5" w:rsidRDefault="00D80AD7" w:rsidP="001D22E5">
      <w:pPr>
        <w:rPr>
          <w:sz w:val="144"/>
          <w:szCs w:val="14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22560" behindDoc="0" locked="0" layoutInCell="1" allowOverlap="1" wp14:anchorId="1760623A" wp14:editId="048E8B73">
                <wp:simplePos x="0" y="0"/>
                <wp:positionH relativeFrom="column">
                  <wp:posOffset>2114550</wp:posOffset>
                </wp:positionH>
                <wp:positionV relativeFrom="paragraph">
                  <wp:posOffset>962660</wp:posOffset>
                </wp:positionV>
                <wp:extent cx="1885950" cy="9525"/>
                <wp:effectExtent l="47625" t="48260" r="47625" b="46990"/>
                <wp:wrapNone/>
                <wp:docPr id="1118" name="Line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885950" cy="9525"/>
                        </a:xfrm>
                        <a:prstGeom prst="line">
                          <a:avLst/>
                        </a:prstGeom>
                        <a:noFill/>
                        <a:ln w="793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0AD073F8" id="Line 298" o:spid="_x0000_s1026" style="position:absolute;flip:x y;z-index:25152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6.5pt,75.8pt" to="315pt,7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" strokeweight="6.25pt"/>
            </w:pict>
          </mc:Fallback>
        </mc:AlternateContent>
      </w:r>
      <w:r w:rsidR="001D22E5">
        <w:rPr>
          <w:sz w:val="144"/>
          <w:szCs w:val="144"/>
        </w:rPr>
        <w:tab/>
      </w:r>
      <w:r w:rsidR="001D22E5">
        <w:rPr>
          <w:sz w:val="144"/>
          <w:szCs w:val="144"/>
        </w:rPr>
        <w:tab/>
      </w:r>
      <w:r w:rsidR="001D22E5">
        <w:rPr>
          <w:sz w:val="144"/>
          <w:szCs w:val="144"/>
        </w:rPr>
        <w:tab/>
      </w:r>
      <w:r w:rsidR="001D22E5">
        <w:rPr>
          <w:sz w:val="144"/>
          <w:szCs w:val="144"/>
        </w:rPr>
        <w:tab/>
        <w:t xml:space="preserve">-    </w:t>
      </w:r>
      <w:r w:rsidR="005C3B61" w:rsidRPr="00E95FF5">
        <w:rPr>
          <w:sz w:val="96"/>
          <w:szCs w:val="144"/>
        </w:rPr>
        <w:t xml:space="preserve"> </w:t>
      </w:r>
      <w:r w:rsidR="001D22E5">
        <w:rPr>
          <w:sz w:val="144"/>
          <w:szCs w:val="144"/>
        </w:rPr>
        <w:t>9</w:t>
      </w:r>
    </w:p>
    <w:p w14:paraId="6057B7E4" w14:textId="77777777" w:rsidR="00CB71B5" w:rsidRDefault="001D22E5">
      <w:pPr>
        <w:rPr>
          <w:sz w:val="144"/>
          <w:szCs w:val="144"/>
        </w:rPr>
      </w:pPr>
      <w:r>
        <w:rPr>
          <w:sz w:val="144"/>
          <w:szCs w:val="144"/>
        </w:rPr>
        <w:t xml:space="preserve">            17</w:t>
      </w:r>
      <w:r w:rsidR="00CB71B5">
        <w:rPr>
          <w:sz w:val="144"/>
          <w:szCs w:val="144"/>
        </w:rPr>
        <w:br w:type="page"/>
      </w:r>
    </w:p>
    <w:p w14:paraId="69E005D8" w14:textId="454C864C" w:rsidR="008B0657" w:rsidRPr="008B0657" w:rsidRDefault="001D22E5" w:rsidP="008A4ADC">
      <w:pPr>
        <w:pStyle w:val="Heading1"/>
        <w:rPr>
          <w:sz w:val="96"/>
          <w:szCs w:val="180"/>
        </w:rPr>
      </w:pPr>
      <w:bookmarkStart w:id="17" w:name="Multiply_Product"/>
      <w:bookmarkEnd w:id="17"/>
      <w:r w:rsidRPr="000C2863">
        <w:lastRenderedPageBreak/>
        <w:t>Multiply</w:t>
      </w:r>
    </w:p>
    <w:p w14:paraId="524D2F72" w14:textId="77777777" w:rsidR="001D22E5" w:rsidRDefault="001D22E5" w:rsidP="008B0657">
      <w:pPr>
        <w:rPr>
          <w:sz w:val="48"/>
          <w:szCs w:val="48"/>
        </w:rPr>
      </w:pPr>
    </w:p>
    <w:p w14:paraId="5F4F8D4D" w14:textId="77777777" w:rsidR="008A4ADC" w:rsidRDefault="008A4ADC" w:rsidP="001D22E5">
      <w:pPr>
        <w:jc w:val="center"/>
        <w:rPr>
          <w:sz w:val="96"/>
          <w:szCs w:val="96"/>
        </w:rPr>
      </w:pPr>
    </w:p>
    <w:p w14:paraId="76220B8B" w14:textId="017E249F" w:rsidR="001D22E5" w:rsidRPr="00E95FF5" w:rsidRDefault="001D22E5" w:rsidP="001D22E5">
      <w:pPr>
        <w:jc w:val="center"/>
        <w:rPr>
          <w:sz w:val="144"/>
          <w:szCs w:val="96"/>
        </w:rPr>
      </w:pPr>
      <w:r w:rsidRPr="00E95FF5">
        <w:rPr>
          <w:sz w:val="144"/>
          <w:szCs w:val="96"/>
        </w:rPr>
        <w:t>3 x 4 = 12</w:t>
      </w:r>
    </w:p>
    <w:p w14:paraId="1321B940" w14:textId="77777777" w:rsidR="001D22E5" w:rsidRDefault="00D80AD7" w:rsidP="001D22E5">
      <w:pPr>
        <w:jc w:val="center"/>
        <w:rPr>
          <w:sz w:val="96"/>
          <w:szCs w:val="9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02080" behindDoc="0" locked="0" layoutInCell="1" allowOverlap="1" wp14:anchorId="26FE1823" wp14:editId="6B8876F1">
                <wp:simplePos x="0" y="0"/>
                <wp:positionH relativeFrom="column">
                  <wp:posOffset>3568700</wp:posOffset>
                </wp:positionH>
                <wp:positionV relativeFrom="paragraph">
                  <wp:posOffset>57150</wp:posOffset>
                </wp:positionV>
                <wp:extent cx="342900" cy="645795"/>
                <wp:effectExtent l="25400" t="76200" r="107950" b="30480"/>
                <wp:wrapNone/>
                <wp:docPr id="1117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2900" cy="645795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0B6F1CA8" id="Line 37" o:spid="_x0000_s1026" style="position:absolute;flip:y;z-index:25150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1pt,4.5pt" to="308pt,5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" strokeweight="4pt">
                <v:stroke endarrow="block"/>
              </v:line>
            </w:pict>
          </mc:Fallback>
        </mc:AlternateContent>
      </w:r>
    </w:p>
    <w:p w14:paraId="0FCC9981" w14:textId="77777777" w:rsidR="001D22E5" w:rsidRDefault="001D22E5" w:rsidP="001D22E5">
      <w:pPr>
        <w:jc w:val="center"/>
        <w:rPr>
          <w:sz w:val="96"/>
          <w:szCs w:val="96"/>
        </w:rPr>
      </w:pPr>
      <w:proofErr w:type="gramStart"/>
      <w:r>
        <w:rPr>
          <w:sz w:val="96"/>
          <w:szCs w:val="96"/>
        </w:rPr>
        <w:t>product</w:t>
      </w:r>
      <w:proofErr w:type="gramEnd"/>
    </w:p>
    <w:p w14:paraId="1FEEBC24" w14:textId="77777777" w:rsidR="00E95FF5" w:rsidRPr="00E95FF5" w:rsidRDefault="00E95FF5" w:rsidP="008B0657">
      <w:pPr>
        <w:jc w:val="center"/>
        <w:rPr>
          <w:color w:val="FF0000"/>
          <w:sz w:val="96"/>
          <w:szCs w:val="360"/>
        </w:rPr>
      </w:pPr>
      <w:r>
        <w:rPr>
          <w:color w:val="FF0000"/>
          <w:sz w:val="360"/>
          <w:szCs w:val="360"/>
        </w:rPr>
        <w:t>×</w:t>
      </w:r>
    </w:p>
    <w:p w14:paraId="5415724D" w14:textId="66532CE8" w:rsidR="00CB71B5" w:rsidRDefault="001D22E5" w:rsidP="008B0657">
      <w:pPr>
        <w:jc w:val="center"/>
        <w:rPr>
          <w:sz w:val="96"/>
          <w:szCs w:val="96"/>
        </w:rPr>
      </w:pPr>
      <w:proofErr w:type="gramStart"/>
      <w:r w:rsidRPr="00642158">
        <w:rPr>
          <w:sz w:val="96"/>
          <w:szCs w:val="96"/>
        </w:rPr>
        <w:t>times</w:t>
      </w:r>
      <w:proofErr w:type="gramEnd"/>
      <w:r w:rsidR="00CB71B5">
        <w:rPr>
          <w:sz w:val="96"/>
          <w:szCs w:val="96"/>
        </w:rPr>
        <w:br w:type="page"/>
      </w:r>
    </w:p>
    <w:p w14:paraId="6181ADDB" w14:textId="2FC8BF02" w:rsidR="00315514" w:rsidRDefault="00315514" w:rsidP="00315514">
      <w:pPr>
        <w:pStyle w:val="Heading1"/>
        <w:rPr>
          <w:sz w:val="96"/>
        </w:rPr>
      </w:pPr>
      <w:bookmarkStart w:id="18" w:name="Multiplication_set_Model"/>
      <w:bookmarkEnd w:id="18"/>
      <w:r w:rsidRPr="00601145">
        <w:rPr>
          <w:sz w:val="160"/>
        </w:rPr>
        <w:lastRenderedPageBreak/>
        <w:t>Multiplication</w:t>
      </w:r>
      <w:proofErr w:type="gramStart"/>
      <w:r w:rsidRPr="00601145">
        <w:rPr>
          <w:sz w:val="160"/>
        </w:rPr>
        <w:t>:</w:t>
      </w:r>
      <w:proofErr w:type="gramEnd"/>
      <w:r w:rsidRPr="00601145">
        <w:rPr>
          <w:sz w:val="160"/>
        </w:rPr>
        <w:br/>
      </w:r>
      <w:r>
        <w:rPr>
          <w:sz w:val="96"/>
        </w:rPr>
        <w:t>Set</w:t>
      </w:r>
      <w:r w:rsidRPr="008B0657">
        <w:rPr>
          <w:sz w:val="96"/>
        </w:rPr>
        <w:t xml:space="preserve"> Model</w:t>
      </w:r>
    </w:p>
    <w:p w14:paraId="435488AB" w14:textId="633A728F" w:rsidR="00AA062E" w:rsidRDefault="00AA062E" w:rsidP="00AA062E"/>
    <w:p w14:paraId="78C6D341" w14:textId="64E05DE9" w:rsidR="00AA062E" w:rsidRDefault="00C81F97" w:rsidP="00AA062E">
      <w:r>
        <w:rPr>
          <w:noProof/>
        </w:rPr>
        <w:drawing>
          <wp:anchor distT="0" distB="0" distL="114300" distR="114300" simplePos="0" relativeHeight="251917824" behindDoc="1" locked="0" layoutInCell="1" allowOverlap="1" wp14:anchorId="1780BFB3" wp14:editId="53C761A4">
            <wp:simplePos x="0" y="0"/>
            <wp:positionH relativeFrom="column">
              <wp:posOffset>3573780</wp:posOffset>
            </wp:positionH>
            <wp:positionV relativeFrom="paragraph">
              <wp:posOffset>86995</wp:posOffset>
            </wp:positionV>
            <wp:extent cx="2562225" cy="1600200"/>
            <wp:effectExtent l="0" t="0" r="9525" b="0"/>
            <wp:wrapNone/>
            <wp:docPr id="1572" name="Picture 1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A9449ED" w14:textId="2E3742D9" w:rsidR="00AA062E" w:rsidRPr="00AA062E" w:rsidRDefault="00EE248D" w:rsidP="00AA062E">
      <w:r w:rsidRPr="00C81F97">
        <w:rPr>
          <w:rFonts w:ascii="Arial" w:hAnsi="Arial" w:cs="Arial"/>
          <w:noProof/>
          <w:sz w:val="52"/>
          <w:szCs w:val="52"/>
        </w:rPr>
        <mc:AlternateContent>
          <mc:Choice Requires="wps">
            <w:drawing>
              <wp:anchor distT="45720" distB="45720" distL="114300" distR="114300" simplePos="0" relativeHeight="251921920" behindDoc="0" locked="0" layoutInCell="1" allowOverlap="1" wp14:anchorId="4E2A43E7" wp14:editId="1ED3D4D6">
                <wp:simplePos x="0" y="0"/>
                <wp:positionH relativeFrom="column">
                  <wp:posOffset>230505</wp:posOffset>
                </wp:positionH>
                <wp:positionV relativeFrom="paragraph">
                  <wp:posOffset>134620</wp:posOffset>
                </wp:positionV>
                <wp:extent cx="2714625" cy="1404620"/>
                <wp:effectExtent l="0" t="0" r="9525" b="6350"/>
                <wp:wrapSquare wrapText="bothSides"/>
                <wp:docPr id="15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46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E81174" w14:textId="4B5F1698" w:rsidR="00B8463E" w:rsidRDefault="00B8463E" w:rsidP="00C81F97">
                            <w:pPr>
                              <w:jc w:val="center"/>
                              <w:rPr>
                                <w:sz w:val="72"/>
                                <w:szCs w:val="72"/>
                              </w:rPr>
                            </w:pPr>
                            <w:r w:rsidRPr="00C81F97">
                              <w:rPr>
                                <w:sz w:val="72"/>
                                <w:szCs w:val="72"/>
                              </w:rPr>
                              <w:t>2 x 5</w:t>
                            </w:r>
                          </w:p>
                          <w:p w14:paraId="19F2A368" w14:textId="77777777" w:rsidR="00B8463E" w:rsidRPr="00EE248D" w:rsidRDefault="00B8463E" w:rsidP="00C81F97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</w:p>
                          <w:p w14:paraId="5AD940F8" w14:textId="16DF9872" w:rsidR="00B8463E" w:rsidRPr="00C81F97" w:rsidRDefault="00B8463E" w:rsidP="00C81F97">
                            <w:pPr>
                              <w:jc w:val="center"/>
                              <w:rPr>
                                <w:sz w:val="72"/>
                                <w:szCs w:val="72"/>
                              </w:rPr>
                            </w:pPr>
                            <w:r w:rsidRPr="00C81F97">
                              <w:rPr>
                                <w:sz w:val="72"/>
                                <w:szCs w:val="72"/>
                              </w:rPr>
                              <w:t>2 groups of 5 soccer balls in each grou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E2A43E7" id="_x0000_s1100" type="#_x0000_t202" style="position:absolute;margin-left:18.15pt;margin-top:10.6pt;width:213.75pt;height:110.6pt;z-index:25192192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" stroked="f">
                <v:textbox style="mso-fit-shape-to-text:t">
                  <w:txbxContent>
                    <w:p w14:paraId="1AE81174" w14:textId="4B5F1698" w:rsidR="00B8463E" w:rsidRDefault="00B8463E" w:rsidP="00C81F97">
                      <w:pPr>
                        <w:jc w:val="center"/>
                        <w:rPr>
                          <w:sz w:val="72"/>
                          <w:szCs w:val="72"/>
                        </w:rPr>
                      </w:pPr>
                      <w:r w:rsidRPr="00C81F97">
                        <w:rPr>
                          <w:sz w:val="72"/>
                          <w:szCs w:val="72"/>
                        </w:rPr>
                        <w:t>2 x 5</w:t>
                      </w:r>
                    </w:p>
                    <w:p w14:paraId="19F2A368" w14:textId="77777777" w:rsidR="00B8463E" w:rsidRPr="00EE248D" w:rsidRDefault="00B8463E" w:rsidP="00C81F97">
                      <w:pPr>
                        <w:jc w:val="center"/>
                        <w:rPr>
                          <w:sz w:val="36"/>
                          <w:szCs w:val="36"/>
                        </w:rPr>
                      </w:pPr>
                    </w:p>
                    <w:p w14:paraId="5AD940F8" w14:textId="16DF9872" w:rsidR="00B8463E" w:rsidRPr="00C81F97" w:rsidRDefault="00B8463E" w:rsidP="00C81F97">
                      <w:pPr>
                        <w:jc w:val="center"/>
                        <w:rPr>
                          <w:sz w:val="72"/>
                          <w:szCs w:val="72"/>
                        </w:rPr>
                      </w:pPr>
                      <w:r w:rsidRPr="00C81F97">
                        <w:rPr>
                          <w:sz w:val="72"/>
                          <w:szCs w:val="72"/>
                        </w:rPr>
                        <w:t>2 groups of 5 soccer balls in each group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1FBE223" w14:textId="2A8F5E75" w:rsidR="00D07158" w:rsidRDefault="00315514" w:rsidP="00AA062E">
      <w:pPr>
        <w:ind w:hanging="810"/>
        <w:jc w:val="right"/>
        <w:rPr>
          <w:rFonts w:ascii="Arial" w:hAnsi="Arial" w:cs="Arial"/>
          <w:sz w:val="52"/>
          <w:szCs w:val="52"/>
        </w:rPr>
      </w:pPr>
      <w:r>
        <w:rPr>
          <w:rFonts w:ascii="Arial" w:hAnsi="Arial" w:cs="Arial"/>
          <w:sz w:val="52"/>
          <w:szCs w:val="52"/>
        </w:rPr>
        <w:t xml:space="preserve">     </w:t>
      </w:r>
    </w:p>
    <w:p w14:paraId="40474241" w14:textId="60ABF00F" w:rsidR="00D07158" w:rsidRDefault="00D07158" w:rsidP="00AA062E">
      <w:pPr>
        <w:ind w:hanging="810"/>
        <w:jc w:val="right"/>
        <w:rPr>
          <w:rFonts w:ascii="Arial" w:hAnsi="Arial" w:cs="Arial"/>
          <w:sz w:val="52"/>
          <w:szCs w:val="52"/>
        </w:rPr>
      </w:pPr>
    </w:p>
    <w:p w14:paraId="7CA5BF06" w14:textId="7EE7AF9F" w:rsidR="00AA062E" w:rsidRDefault="00315514" w:rsidP="00AA062E">
      <w:pPr>
        <w:ind w:hanging="810"/>
        <w:jc w:val="right"/>
        <w:rPr>
          <w:rFonts w:ascii="Arial" w:hAnsi="Arial" w:cs="Arial"/>
          <w:sz w:val="52"/>
          <w:szCs w:val="52"/>
        </w:rPr>
      </w:pPr>
      <w:r>
        <w:rPr>
          <w:rFonts w:ascii="Arial" w:hAnsi="Arial" w:cs="Arial"/>
          <w:sz w:val="52"/>
          <w:szCs w:val="52"/>
        </w:rPr>
        <w:tab/>
      </w:r>
    </w:p>
    <w:p w14:paraId="372D133D" w14:textId="4AC4777B" w:rsidR="00C81F97" w:rsidRDefault="00EE248D" w:rsidP="00AA062E">
      <w:pPr>
        <w:ind w:hanging="810"/>
        <w:rPr>
          <w:rFonts w:ascii="Arial" w:hAnsi="Arial" w:cs="Arial"/>
          <w:sz w:val="52"/>
          <w:szCs w:val="52"/>
        </w:rPr>
      </w:pPr>
      <w:r>
        <w:rPr>
          <w:noProof/>
        </w:rPr>
        <w:drawing>
          <wp:anchor distT="0" distB="0" distL="114300" distR="114300" simplePos="0" relativeHeight="251919872" behindDoc="0" locked="0" layoutInCell="1" allowOverlap="1" wp14:anchorId="4ED59D78" wp14:editId="170C3BEB">
            <wp:simplePos x="0" y="0"/>
            <wp:positionH relativeFrom="column">
              <wp:posOffset>3573780</wp:posOffset>
            </wp:positionH>
            <wp:positionV relativeFrom="paragraph">
              <wp:posOffset>325120</wp:posOffset>
            </wp:positionV>
            <wp:extent cx="2562225" cy="1600200"/>
            <wp:effectExtent l="0" t="0" r="9525" b="0"/>
            <wp:wrapNone/>
            <wp:docPr id="1582" name="Picture 1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062E">
        <w:rPr>
          <w:rFonts w:ascii="Arial" w:hAnsi="Arial" w:cs="Arial"/>
          <w:sz w:val="52"/>
          <w:szCs w:val="52"/>
        </w:rPr>
        <w:t xml:space="preserve">                       </w:t>
      </w:r>
    </w:p>
    <w:p w14:paraId="1D370ABC" w14:textId="6A2C75DE" w:rsidR="00C81F97" w:rsidRDefault="00C81F97" w:rsidP="00AA062E">
      <w:pPr>
        <w:ind w:hanging="810"/>
        <w:rPr>
          <w:rFonts w:ascii="Arial" w:hAnsi="Arial" w:cs="Arial"/>
          <w:sz w:val="52"/>
          <w:szCs w:val="52"/>
        </w:rPr>
      </w:pPr>
    </w:p>
    <w:p w14:paraId="4E052D9E" w14:textId="741F88C0" w:rsidR="00AA062E" w:rsidRDefault="00EE248D" w:rsidP="00AA062E">
      <w:pPr>
        <w:ind w:hanging="810"/>
        <w:rPr>
          <w:rFonts w:ascii="Arial" w:hAnsi="Arial" w:cs="Arial"/>
          <w:sz w:val="52"/>
          <w:szCs w:val="52"/>
        </w:rPr>
      </w:pPr>
      <w:r w:rsidRPr="00C81F97">
        <w:rPr>
          <w:rFonts w:ascii="Arial" w:hAnsi="Arial" w:cs="Arial"/>
          <w:noProof/>
          <w:sz w:val="52"/>
          <w:szCs w:val="52"/>
        </w:rPr>
        <mc:AlternateContent>
          <mc:Choice Requires="wps">
            <w:drawing>
              <wp:anchor distT="45720" distB="45720" distL="114300" distR="114300" simplePos="0" relativeHeight="251923968" behindDoc="0" locked="0" layoutInCell="1" allowOverlap="1" wp14:anchorId="1297A126" wp14:editId="78CE288E">
                <wp:simplePos x="0" y="0"/>
                <wp:positionH relativeFrom="column">
                  <wp:posOffset>3926205</wp:posOffset>
                </wp:positionH>
                <wp:positionV relativeFrom="paragraph">
                  <wp:posOffset>1289050</wp:posOffset>
                </wp:positionV>
                <wp:extent cx="2771775" cy="3009900"/>
                <wp:effectExtent l="0" t="0" r="9525" b="0"/>
                <wp:wrapSquare wrapText="bothSides"/>
                <wp:docPr id="159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71775" cy="3009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03BF98" w14:textId="4655198F" w:rsidR="00B8463E" w:rsidRDefault="00B8463E" w:rsidP="00C81F97">
                            <w:pPr>
                              <w:jc w:val="center"/>
                              <w:rPr>
                                <w:sz w:val="72"/>
                                <w:szCs w:val="72"/>
                              </w:rPr>
                            </w:pPr>
                            <w:r>
                              <w:rPr>
                                <w:sz w:val="72"/>
                                <w:szCs w:val="72"/>
                              </w:rPr>
                              <w:t>5</w:t>
                            </w:r>
                            <w:r w:rsidRPr="00C81F97">
                              <w:rPr>
                                <w:sz w:val="72"/>
                                <w:szCs w:val="72"/>
                              </w:rPr>
                              <w:t xml:space="preserve"> x </w:t>
                            </w:r>
                            <w:r>
                              <w:rPr>
                                <w:sz w:val="72"/>
                                <w:szCs w:val="72"/>
                              </w:rPr>
                              <w:t>2</w:t>
                            </w:r>
                          </w:p>
                          <w:p w14:paraId="49C2675A" w14:textId="77777777" w:rsidR="00B8463E" w:rsidRPr="00EE248D" w:rsidRDefault="00B8463E" w:rsidP="00C81F97">
                            <w:pPr>
                              <w:jc w:val="center"/>
                              <w:rPr>
                                <w:sz w:val="32"/>
                                <w:szCs w:val="72"/>
                              </w:rPr>
                            </w:pPr>
                          </w:p>
                          <w:p w14:paraId="7AD9D839" w14:textId="3D55E955" w:rsidR="00B8463E" w:rsidRPr="00C81F97" w:rsidRDefault="00B8463E" w:rsidP="00C81F97">
                            <w:pPr>
                              <w:jc w:val="center"/>
                              <w:rPr>
                                <w:sz w:val="72"/>
                                <w:szCs w:val="72"/>
                              </w:rPr>
                            </w:pPr>
                            <w:r>
                              <w:rPr>
                                <w:sz w:val="72"/>
                                <w:szCs w:val="72"/>
                              </w:rPr>
                              <w:t>5</w:t>
                            </w:r>
                            <w:r w:rsidRPr="00C81F97">
                              <w:rPr>
                                <w:sz w:val="72"/>
                                <w:szCs w:val="72"/>
                              </w:rPr>
                              <w:t xml:space="preserve"> groups of </w:t>
                            </w:r>
                            <w:r>
                              <w:rPr>
                                <w:sz w:val="72"/>
                                <w:szCs w:val="72"/>
                              </w:rPr>
                              <w:t>2</w:t>
                            </w:r>
                            <w:r w:rsidRPr="00C81F97">
                              <w:rPr>
                                <w:sz w:val="72"/>
                                <w:szCs w:val="72"/>
                              </w:rPr>
                              <w:t xml:space="preserve"> soccer balls in each grou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97A126" id="_x0000_s1101" type="#_x0000_t202" style="position:absolute;margin-left:309.15pt;margin-top:101.5pt;width:218.25pt;height:237pt;z-index:2519239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" stroked="f">
                <v:textbox>
                  <w:txbxContent>
                    <w:p w14:paraId="1003BF98" w14:textId="4655198F" w:rsidR="00B8463E" w:rsidRDefault="00B8463E" w:rsidP="00C81F97">
                      <w:pPr>
                        <w:jc w:val="center"/>
                        <w:rPr>
                          <w:sz w:val="72"/>
                          <w:szCs w:val="72"/>
                        </w:rPr>
                      </w:pPr>
                      <w:r>
                        <w:rPr>
                          <w:sz w:val="72"/>
                          <w:szCs w:val="72"/>
                        </w:rPr>
                        <w:t>5</w:t>
                      </w:r>
                      <w:r w:rsidRPr="00C81F97">
                        <w:rPr>
                          <w:sz w:val="72"/>
                          <w:szCs w:val="72"/>
                        </w:rPr>
                        <w:t xml:space="preserve"> x </w:t>
                      </w:r>
                      <w:r>
                        <w:rPr>
                          <w:sz w:val="72"/>
                          <w:szCs w:val="72"/>
                        </w:rPr>
                        <w:t>2</w:t>
                      </w:r>
                    </w:p>
                    <w:p w14:paraId="49C2675A" w14:textId="77777777" w:rsidR="00B8463E" w:rsidRPr="00EE248D" w:rsidRDefault="00B8463E" w:rsidP="00C81F97">
                      <w:pPr>
                        <w:jc w:val="center"/>
                        <w:rPr>
                          <w:sz w:val="32"/>
                          <w:szCs w:val="72"/>
                        </w:rPr>
                      </w:pPr>
                    </w:p>
                    <w:p w14:paraId="7AD9D839" w14:textId="3D55E955" w:rsidR="00B8463E" w:rsidRPr="00C81F97" w:rsidRDefault="00B8463E" w:rsidP="00C81F97">
                      <w:pPr>
                        <w:jc w:val="center"/>
                        <w:rPr>
                          <w:sz w:val="72"/>
                          <w:szCs w:val="72"/>
                        </w:rPr>
                      </w:pPr>
                      <w:r>
                        <w:rPr>
                          <w:sz w:val="72"/>
                          <w:szCs w:val="72"/>
                        </w:rPr>
                        <w:t>5</w:t>
                      </w:r>
                      <w:r w:rsidRPr="00C81F97">
                        <w:rPr>
                          <w:sz w:val="72"/>
                          <w:szCs w:val="72"/>
                        </w:rPr>
                        <w:t xml:space="preserve"> groups of </w:t>
                      </w:r>
                      <w:r>
                        <w:rPr>
                          <w:sz w:val="72"/>
                          <w:szCs w:val="72"/>
                        </w:rPr>
                        <w:t>2</w:t>
                      </w:r>
                      <w:r w:rsidRPr="00C81F97">
                        <w:rPr>
                          <w:sz w:val="72"/>
                          <w:szCs w:val="72"/>
                        </w:rPr>
                        <w:t xml:space="preserve"> soccer balls in each group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81F97">
        <w:rPr>
          <w:noProof/>
        </w:rPr>
        <w:drawing>
          <wp:anchor distT="0" distB="0" distL="114300" distR="114300" simplePos="0" relativeHeight="251918848" behindDoc="0" locked="0" layoutInCell="1" allowOverlap="1" wp14:anchorId="4AB59186" wp14:editId="3D23A209">
            <wp:simplePos x="0" y="0"/>
            <wp:positionH relativeFrom="column">
              <wp:posOffset>-140970</wp:posOffset>
            </wp:positionH>
            <wp:positionV relativeFrom="paragraph">
              <wp:posOffset>2141855</wp:posOffset>
            </wp:positionV>
            <wp:extent cx="3971925" cy="1628775"/>
            <wp:effectExtent l="0" t="0" r="9525" b="9525"/>
            <wp:wrapNone/>
            <wp:docPr id="1588" name="Picture 1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062E">
        <w:rPr>
          <w:rFonts w:ascii="Arial" w:hAnsi="Arial" w:cs="Arial"/>
          <w:sz w:val="52"/>
          <w:szCs w:val="52"/>
        </w:rPr>
        <w:t xml:space="preserve">                                                </w:t>
      </w:r>
    </w:p>
    <w:p w14:paraId="55CECFFC" w14:textId="70CD6A01" w:rsidR="00874C69" w:rsidRDefault="00874C69" w:rsidP="00601145">
      <w:pPr>
        <w:pStyle w:val="Heading1"/>
        <w:rPr>
          <w:sz w:val="96"/>
        </w:rPr>
      </w:pPr>
      <w:bookmarkStart w:id="19" w:name="Multiplication_Array_Model"/>
      <w:bookmarkEnd w:id="19"/>
      <w:r w:rsidRPr="00601145">
        <w:rPr>
          <w:sz w:val="160"/>
        </w:rPr>
        <w:lastRenderedPageBreak/>
        <w:t>Multiplication</w:t>
      </w:r>
      <w:proofErr w:type="gramStart"/>
      <w:r w:rsidR="008B0657" w:rsidRPr="00601145">
        <w:rPr>
          <w:sz w:val="160"/>
        </w:rPr>
        <w:t>:</w:t>
      </w:r>
      <w:proofErr w:type="gramEnd"/>
      <w:r w:rsidR="008B0657" w:rsidRPr="00601145">
        <w:rPr>
          <w:sz w:val="160"/>
        </w:rPr>
        <w:br/>
      </w:r>
      <w:r w:rsidR="008B0657" w:rsidRPr="008B0657">
        <w:rPr>
          <w:sz w:val="96"/>
        </w:rPr>
        <w:t>Array Model</w:t>
      </w:r>
    </w:p>
    <w:p w14:paraId="57C397CF" w14:textId="17721E28" w:rsidR="008D426B" w:rsidRPr="00315514" w:rsidRDefault="008D426B" w:rsidP="008D426B">
      <w:pPr>
        <w:jc w:val="center"/>
        <w:rPr>
          <w:b/>
          <w:sz w:val="44"/>
          <w:szCs w:val="44"/>
        </w:rPr>
      </w:pPr>
      <w:r w:rsidRPr="00315514">
        <w:rPr>
          <w:b/>
          <w:sz w:val="44"/>
          <w:szCs w:val="44"/>
        </w:rPr>
        <w:t>(</w:t>
      </w:r>
      <w:proofErr w:type="gramStart"/>
      <w:r w:rsidR="00315514" w:rsidRPr="00315514">
        <w:rPr>
          <w:b/>
          <w:sz w:val="44"/>
          <w:szCs w:val="44"/>
        </w:rPr>
        <w:t>an</w:t>
      </w:r>
      <w:proofErr w:type="gramEnd"/>
      <w:r w:rsidR="00315514" w:rsidRPr="00315514">
        <w:rPr>
          <w:b/>
          <w:sz w:val="44"/>
          <w:szCs w:val="44"/>
        </w:rPr>
        <w:t xml:space="preserve"> </w:t>
      </w:r>
      <w:r w:rsidRPr="00315514">
        <w:rPr>
          <w:b/>
          <w:sz w:val="44"/>
          <w:szCs w:val="44"/>
        </w:rPr>
        <w:t>arrangement of objects in rows and columns)</w:t>
      </w:r>
    </w:p>
    <w:p w14:paraId="5616D6B1" w14:textId="113F84EE" w:rsidR="00874C69" w:rsidRPr="00A671AA" w:rsidRDefault="008D426B" w:rsidP="00874C69">
      <w:pPr>
        <w:ind w:hanging="810"/>
        <w:jc w:val="center"/>
        <w:rPr>
          <w:sz w:val="48"/>
          <w:szCs w:val="48"/>
        </w:rPr>
      </w:pPr>
      <w:r w:rsidRPr="0017285B">
        <w:rPr>
          <w:rFonts w:ascii="Arial" w:hAnsi="Arial" w:cs="Arial"/>
          <w:noProof/>
          <w:sz w:val="52"/>
          <w:szCs w:val="52"/>
        </w:rPr>
        <mc:AlternateContent>
          <mc:Choice Requires="wpg">
            <w:drawing>
              <wp:anchor distT="0" distB="0" distL="114300" distR="114300" simplePos="0" relativeHeight="251904512" behindDoc="1" locked="0" layoutInCell="1" allowOverlap="1" wp14:anchorId="6846CA72" wp14:editId="2FCD37DB">
                <wp:simplePos x="0" y="0"/>
                <wp:positionH relativeFrom="column">
                  <wp:posOffset>1045845</wp:posOffset>
                </wp:positionH>
                <wp:positionV relativeFrom="paragraph">
                  <wp:posOffset>321945</wp:posOffset>
                </wp:positionV>
                <wp:extent cx="701040" cy="1880870"/>
                <wp:effectExtent l="635" t="0" r="23495" b="23495"/>
                <wp:wrapTight wrapText="bothSides">
                  <wp:wrapPolygon edited="0">
                    <wp:start x="21580" y="211"/>
                    <wp:lineTo x="20993" y="211"/>
                    <wp:lineTo x="12189" y="-7"/>
                    <wp:lineTo x="-137" y="-7"/>
                    <wp:lineTo x="-137" y="21651"/>
                    <wp:lineTo x="21580" y="21651"/>
                    <wp:lineTo x="21580" y="211"/>
                  </wp:wrapPolygon>
                </wp:wrapTight>
                <wp:docPr id="1393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701040" cy="1880870"/>
                          <a:chOff x="150743" y="124239"/>
                          <a:chExt cx="1357578" cy="3141266"/>
                        </a:xfrm>
                      </wpg:grpSpPr>
                      <wpg:grpSp>
                        <wpg:cNvPr id="1398" name="Group 1398"/>
                        <wpg:cNvGrpSpPr/>
                        <wpg:grpSpPr>
                          <a:xfrm>
                            <a:off x="150890" y="124239"/>
                            <a:ext cx="1352018" cy="318052"/>
                            <a:chOff x="150890" y="124239"/>
                            <a:chExt cx="1352018" cy="318052"/>
                          </a:xfrm>
                        </wpg:grpSpPr>
                        <wps:wsp>
                          <wps:cNvPr id="1403" name="Oval 1403"/>
                          <wps:cNvSpPr/>
                          <wps:spPr>
                            <a:xfrm>
                              <a:off x="150890" y="124239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" name="Oval 43"/>
                          <wps:cNvSpPr/>
                          <wps:spPr>
                            <a:xfrm>
                              <a:off x="667873" y="124239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" name="Oval 50"/>
                          <wps:cNvSpPr/>
                          <wps:spPr>
                            <a:xfrm>
                              <a:off x="1184856" y="124239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2" name="Group 52"/>
                        <wpg:cNvGrpSpPr/>
                        <wpg:grpSpPr>
                          <a:xfrm>
                            <a:off x="156303" y="825031"/>
                            <a:ext cx="1352018" cy="318052"/>
                            <a:chOff x="156303" y="825031"/>
                            <a:chExt cx="1352018" cy="318052"/>
                          </a:xfrm>
                        </wpg:grpSpPr>
                        <wps:wsp>
                          <wps:cNvPr id="53" name="Oval 53"/>
                          <wps:cNvSpPr/>
                          <wps:spPr>
                            <a:xfrm>
                              <a:off x="156303" y="825031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73" name="Oval 1473"/>
                          <wps:cNvSpPr/>
                          <wps:spPr>
                            <a:xfrm>
                              <a:off x="673286" y="825031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74" name="Oval 1474"/>
                          <wps:cNvSpPr/>
                          <wps:spPr>
                            <a:xfrm>
                              <a:off x="1190269" y="825031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475" name="Group 1475"/>
                        <wpg:cNvGrpSpPr/>
                        <wpg:grpSpPr>
                          <a:xfrm>
                            <a:off x="150743" y="1525823"/>
                            <a:ext cx="1352018" cy="318052"/>
                            <a:chOff x="150743" y="1525823"/>
                            <a:chExt cx="1352018" cy="318052"/>
                          </a:xfrm>
                        </wpg:grpSpPr>
                        <wps:wsp>
                          <wps:cNvPr id="1476" name="Oval 1476"/>
                          <wps:cNvSpPr/>
                          <wps:spPr>
                            <a:xfrm>
                              <a:off x="150743" y="1525823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8" name="Oval 1528"/>
                          <wps:cNvSpPr/>
                          <wps:spPr>
                            <a:xfrm>
                              <a:off x="667726" y="1525823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33" name="Oval 1533"/>
                          <wps:cNvSpPr/>
                          <wps:spPr>
                            <a:xfrm>
                              <a:off x="1184709" y="1525823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542" name="Group 1542"/>
                        <wpg:cNvGrpSpPr/>
                        <wpg:grpSpPr>
                          <a:xfrm>
                            <a:off x="150743" y="2236638"/>
                            <a:ext cx="1352018" cy="318052"/>
                            <a:chOff x="150743" y="2236638"/>
                            <a:chExt cx="1352018" cy="318052"/>
                          </a:xfrm>
                        </wpg:grpSpPr>
                        <wps:wsp>
                          <wps:cNvPr id="1543" name="Oval 1543"/>
                          <wps:cNvSpPr/>
                          <wps:spPr>
                            <a:xfrm>
                              <a:off x="150743" y="2236638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44" name="Oval 1544"/>
                          <wps:cNvSpPr/>
                          <wps:spPr>
                            <a:xfrm>
                              <a:off x="667726" y="2236638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45" name="Oval 1545"/>
                          <wps:cNvSpPr/>
                          <wps:spPr>
                            <a:xfrm>
                              <a:off x="1184709" y="2236638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546" name="Group 1546"/>
                        <wpg:cNvGrpSpPr/>
                        <wpg:grpSpPr>
                          <a:xfrm>
                            <a:off x="150743" y="2947453"/>
                            <a:ext cx="1352018" cy="318052"/>
                            <a:chOff x="150743" y="2947453"/>
                            <a:chExt cx="1352018" cy="318052"/>
                          </a:xfrm>
                        </wpg:grpSpPr>
                        <wps:wsp>
                          <wps:cNvPr id="1547" name="Oval 1547"/>
                          <wps:cNvSpPr/>
                          <wps:spPr>
                            <a:xfrm>
                              <a:off x="150743" y="2947453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48" name="Oval 1548"/>
                          <wps:cNvSpPr/>
                          <wps:spPr>
                            <a:xfrm>
                              <a:off x="667726" y="2947453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49" name="Oval 1549"/>
                          <wps:cNvSpPr/>
                          <wps:spPr>
                            <a:xfrm>
                              <a:off x="1184709" y="2947453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group w14:anchorId="0139E17F" id="Group 21" o:spid="_x0000_s1026" style="position:absolute;margin-left:82.35pt;margin-top:25.35pt;width:55.2pt;height:148.1pt;rotation:-90;z-index:-251411968;mso-width-relative:margin;mso-height-relative:margin" coordorigin="1507,1242" coordsize="13575,314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">
                <v:group id="Group 1398" o:spid="_x0000_s1027" style="position:absolute;left:1508;top:1242;width:13521;height:3180" coordorigin="1508,1242" coordsize="13520,3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">
                  <v:oval id="Oval 1403" o:spid="_x0000_s1028" style="position:absolute;left:1508;top:1242;width:3181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" fillcolor="red" strokecolor="red" strokeweight="2pt"/>
                  <v:oval id="Oval 43" o:spid="_x0000_s1029" style="position:absolute;left:6678;top:1242;width:3181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" fillcolor="red" strokecolor="red" strokeweight="2pt"/>
                  <v:oval id="Oval 50" o:spid="_x0000_s1030" style="position:absolute;left:11848;top:1242;width:3181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" fillcolor="red" strokecolor="red" strokeweight="2pt"/>
                </v:group>
                <v:group id="Group 52" o:spid="_x0000_s1031" style="position:absolute;left:1563;top:8250;width:13520;height:3180" coordorigin="1563,8250" coordsize="13520,3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<v:oval id="Oval 53" o:spid="_x0000_s1032" style="position:absolute;left:1563;top:8250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" fillcolor="red" strokecolor="red" strokeweight="2pt"/>
                  <v:oval id="Oval 1473" o:spid="_x0000_s1033" style="position:absolute;left:6732;top:8250;width:3181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" fillcolor="red" strokecolor="red" strokeweight="2pt"/>
                  <v:oval id="Oval 1474" o:spid="_x0000_s1034" style="position:absolute;left:11902;top:8250;width:3181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" fillcolor="red" strokecolor="red" strokeweight="2pt"/>
                </v:group>
                <v:group id="Group 1475" o:spid="_x0000_s1035" style="position:absolute;left:1507;top:15258;width:13520;height:3180" coordorigin="1507,15258" coordsize="13520,3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">
                  <v:oval id="Oval 1476" o:spid="_x0000_s1036" style="position:absolute;left:1507;top:15258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" fillcolor="red" strokecolor="red" strokeweight="2pt"/>
                  <v:oval id="Oval 1528" o:spid="_x0000_s1037" style="position:absolute;left:6677;top:15258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" fillcolor="red" strokecolor="red" strokeweight="2pt"/>
                  <v:oval id="Oval 1533" o:spid="_x0000_s1038" style="position:absolute;left:11847;top:15258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" fillcolor="red" strokecolor="red" strokeweight="2pt"/>
                </v:group>
                <v:group id="Group 1542" o:spid="_x0000_s1039" style="position:absolute;left:1507;top:22366;width:13520;height:3180" coordorigin="1507,22366" coordsize="13520,3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">
                  <v:oval id="Oval 1543" o:spid="_x0000_s1040" style="position:absolute;left:1507;top:22366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" fillcolor="red" strokecolor="red" strokeweight="2pt"/>
                  <v:oval id="Oval 1544" o:spid="_x0000_s1041" style="position:absolute;left:6677;top:22366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" fillcolor="red" strokecolor="red" strokeweight="2pt"/>
                  <v:oval id="Oval 1545" o:spid="_x0000_s1042" style="position:absolute;left:11847;top:22366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" fillcolor="red" strokecolor="red" strokeweight="2pt"/>
                </v:group>
                <v:group id="Group 1546" o:spid="_x0000_s1043" style="position:absolute;left:1507;top:29474;width:13520;height:3181" coordorigin="1507,29474" coordsize="13520,3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">
                  <v:oval id="Oval 1547" o:spid="_x0000_s1044" style="position:absolute;left:1507;top:29474;width:3180;height:31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" fillcolor="red" strokecolor="red" strokeweight="2pt"/>
                  <v:oval id="Oval 1548" o:spid="_x0000_s1045" style="position:absolute;left:6677;top:29474;width:3180;height:31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" fillcolor="red" strokecolor="red" strokeweight="2pt"/>
                  <v:oval id="Oval 1549" o:spid="_x0000_s1046" style="position:absolute;left:11847;top:29474;width:3180;height:31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" fillcolor="red" strokecolor="red" strokeweight="2pt"/>
                </v:group>
                <w10:wrap type="tight"/>
              </v:group>
            </w:pict>
          </mc:Fallback>
        </mc:AlternateContent>
      </w:r>
    </w:p>
    <w:p w14:paraId="45372B07" w14:textId="72504787" w:rsidR="00874C69" w:rsidRPr="00AF79F4" w:rsidRDefault="00874C69" w:rsidP="008D426B">
      <w:pPr>
        <w:ind w:left="4410" w:hanging="810"/>
        <w:rPr>
          <w:sz w:val="96"/>
          <w:szCs w:val="96"/>
        </w:rPr>
      </w:pPr>
      <w:r>
        <w:rPr>
          <w:rFonts w:ascii="Arial" w:hAnsi="Arial" w:cs="Arial"/>
          <w:sz w:val="52"/>
          <w:szCs w:val="52"/>
        </w:rPr>
        <w:t xml:space="preserve">     </w:t>
      </w:r>
      <w:r w:rsidR="008D426B">
        <w:rPr>
          <w:rFonts w:ascii="Arial" w:hAnsi="Arial" w:cs="Arial"/>
          <w:sz w:val="52"/>
          <w:szCs w:val="52"/>
        </w:rPr>
        <w:tab/>
      </w:r>
      <w:r w:rsidR="008D426B">
        <w:rPr>
          <w:rFonts w:ascii="Arial" w:hAnsi="Arial" w:cs="Arial"/>
          <w:sz w:val="52"/>
          <w:szCs w:val="52"/>
        </w:rPr>
        <w:tab/>
      </w:r>
      <w:r w:rsidR="008D426B">
        <w:rPr>
          <w:rFonts w:ascii="Arial" w:hAnsi="Arial" w:cs="Arial"/>
          <w:sz w:val="52"/>
          <w:szCs w:val="52"/>
        </w:rPr>
        <w:tab/>
      </w:r>
      <w:r w:rsidR="008D426B">
        <w:rPr>
          <w:rFonts w:ascii="Arial" w:hAnsi="Arial" w:cs="Arial"/>
          <w:sz w:val="52"/>
          <w:szCs w:val="52"/>
        </w:rPr>
        <w:tab/>
      </w:r>
      <w:r w:rsidRPr="00AF79F4">
        <w:rPr>
          <w:sz w:val="96"/>
          <w:szCs w:val="96"/>
        </w:rPr>
        <w:t xml:space="preserve">5 </w:t>
      </w:r>
      <w:r w:rsidR="008D426B">
        <w:rPr>
          <w:sz w:val="96"/>
          <w:szCs w:val="96"/>
        </w:rPr>
        <w:t>x 3</w:t>
      </w:r>
    </w:p>
    <w:p w14:paraId="7EBED540" w14:textId="0AF07CC0" w:rsidR="00874C69" w:rsidRDefault="00AF5BA3" w:rsidP="00874C69">
      <w:pPr>
        <w:jc w:val="center"/>
        <w:rPr>
          <w:sz w:val="48"/>
          <w:szCs w:val="48"/>
        </w:rPr>
      </w:pPr>
      <w:r w:rsidRPr="0017285B">
        <w:rPr>
          <w:rFonts w:ascii="Arial" w:hAnsi="Arial" w:cs="Arial"/>
          <w:noProof/>
          <w:sz w:val="52"/>
          <w:szCs w:val="52"/>
        </w:rPr>
        <mc:AlternateContent>
          <mc:Choice Requires="wpg">
            <w:drawing>
              <wp:anchor distT="0" distB="0" distL="114300" distR="114300" simplePos="0" relativeHeight="251766272" behindDoc="1" locked="0" layoutInCell="1" allowOverlap="1" wp14:anchorId="34DFDE5A" wp14:editId="38B441FA">
                <wp:simplePos x="0" y="0"/>
                <wp:positionH relativeFrom="column">
                  <wp:posOffset>4807955</wp:posOffset>
                </wp:positionH>
                <wp:positionV relativeFrom="paragraph">
                  <wp:posOffset>210344</wp:posOffset>
                </wp:positionV>
                <wp:extent cx="701040" cy="1880870"/>
                <wp:effectExtent l="0" t="0" r="22860" b="24130"/>
                <wp:wrapTight wrapText="bothSides">
                  <wp:wrapPolygon edited="0">
                    <wp:start x="0" y="0"/>
                    <wp:lineTo x="0" y="2188"/>
                    <wp:lineTo x="11152" y="3500"/>
                    <wp:lineTo x="0" y="4813"/>
                    <wp:lineTo x="0" y="11814"/>
                    <wp:lineTo x="11152" y="14001"/>
                    <wp:lineTo x="0" y="14220"/>
                    <wp:lineTo x="0" y="16845"/>
                    <wp:lineTo x="11152" y="17502"/>
                    <wp:lineTo x="0" y="19471"/>
                    <wp:lineTo x="0" y="21658"/>
                    <wp:lineTo x="21717" y="21658"/>
                    <wp:lineTo x="21717" y="19471"/>
                    <wp:lineTo x="11152" y="17502"/>
                    <wp:lineTo x="21717" y="16845"/>
                    <wp:lineTo x="21717" y="14220"/>
                    <wp:lineTo x="11152" y="14001"/>
                    <wp:lineTo x="21717" y="11814"/>
                    <wp:lineTo x="21717" y="4813"/>
                    <wp:lineTo x="11152" y="3500"/>
                    <wp:lineTo x="21717" y="2188"/>
                    <wp:lineTo x="21717" y="0"/>
                    <wp:lineTo x="0" y="0"/>
                  </wp:wrapPolygon>
                </wp:wrapTight>
                <wp:docPr id="1386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01040" cy="1880870"/>
                          <a:chOff x="150743" y="124239"/>
                          <a:chExt cx="1357578" cy="3141266"/>
                        </a:xfrm>
                      </wpg:grpSpPr>
                      <wpg:grpSp>
                        <wpg:cNvPr id="1387" name="Group 1387"/>
                        <wpg:cNvGrpSpPr/>
                        <wpg:grpSpPr>
                          <a:xfrm>
                            <a:off x="150890" y="124239"/>
                            <a:ext cx="1352018" cy="318052"/>
                            <a:chOff x="150890" y="124239"/>
                            <a:chExt cx="1352018" cy="318052"/>
                          </a:xfrm>
                        </wpg:grpSpPr>
                        <wps:wsp>
                          <wps:cNvPr id="1389" name="Oval 1389"/>
                          <wps:cNvSpPr/>
                          <wps:spPr>
                            <a:xfrm>
                              <a:off x="150890" y="124239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0" name="Oval 1390"/>
                          <wps:cNvSpPr/>
                          <wps:spPr>
                            <a:xfrm>
                              <a:off x="667873" y="124239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1" name="Oval 1391"/>
                          <wps:cNvSpPr/>
                          <wps:spPr>
                            <a:xfrm>
                              <a:off x="1184856" y="124239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392" name="Group 1392"/>
                        <wpg:cNvGrpSpPr/>
                        <wpg:grpSpPr>
                          <a:xfrm>
                            <a:off x="156303" y="825031"/>
                            <a:ext cx="1352018" cy="318052"/>
                            <a:chOff x="156303" y="825031"/>
                            <a:chExt cx="1352018" cy="318052"/>
                          </a:xfrm>
                        </wpg:grpSpPr>
                        <wps:wsp>
                          <wps:cNvPr id="1394" name="Oval 1394"/>
                          <wps:cNvSpPr/>
                          <wps:spPr>
                            <a:xfrm>
                              <a:off x="156303" y="825031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5" name="Oval 1395"/>
                          <wps:cNvSpPr/>
                          <wps:spPr>
                            <a:xfrm>
                              <a:off x="673286" y="825031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6" name="Oval 1396"/>
                          <wps:cNvSpPr/>
                          <wps:spPr>
                            <a:xfrm>
                              <a:off x="1190269" y="825031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397" name="Group 1397"/>
                        <wpg:cNvGrpSpPr/>
                        <wpg:grpSpPr>
                          <a:xfrm>
                            <a:off x="150743" y="1525823"/>
                            <a:ext cx="1352018" cy="318052"/>
                            <a:chOff x="150743" y="1525823"/>
                            <a:chExt cx="1352018" cy="318052"/>
                          </a:xfrm>
                        </wpg:grpSpPr>
                        <wps:wsp>
                          <wps:cNvPr id="1399" name="Oval 1399"/>
                          <wps:cNvSpPr/>
                          <wps:spPr>
                            <a:xfrm>
                              <a:off x="150743" y="1525823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0" name="Oval 1400"/>
                          <wps:cNvSpPr/>
                          <wps:spPr>
                            <a:xfrm>
                              <a:off x="667726" y="1525823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1" name="Oval 1401"/>
                          <wps:cNvSpPr/>
                          <wps:spPr>
                            <a:xfrm>
                              <a:off x="1184709" y="1525823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402" name="Group 1402"/>
                        <wpg:cNvGrpSpPr/>
                        <wpg:grpSpPr>
                          <a:xfrm>
                            <a:off x="150743" y="2236638"/>
                            <a:ext cx="1352018" cy="318052"/>
                            <a:chOff x="150743" y="2236638"/>
                            <a:chExt cx="1352018" cy="318052"/>
                          </a:xfrm>
                        </wpg:grpSpPr>
                        <wps:wsp>
                          <wps:cNvPr id="1404" name="Oval 1404"/>
                          <wps:cNvSpPr/>
                          <wps:spPr>
                            <a:xfrm>
                              <a:off x="150743" y="2236638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5" name="Oval 1405"/>
                          <wps:cNvSpPr/>
                          <wps:spPr>
                            <a:xfrm>
                              <a:off x="667726" y="2236638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6" name="Oval 1406"/>
                          <wps:cNvSpPr/>
                          <wps:spPr>
                            <a:xfrm>
                              <a:off x="1184709" y="2236638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407" name="Group 1407"/>
                        <wpg:cNvGrpSpPr/>
                        <wpg:grpSpPr>
                          <a:xfrm>
                            <a:off x="150743" y="2947453"/>
                            <a:ext cx="1352018" cy="318052"/>
                            <a:chOff x="150743" y="2947453"/>
                            <a:chExt cx="1352018" cy="318052"/>
                          </a:xfrm>
                        </wpg:grpSpPr>
                        <wps:wsp>
                          <wps:cNvPr id="194" name="Oval 194"/>
                          <wps:cNvSpPr/>
                          <wps:spPr>
                            <a:xfrm>
                              <a:off x="150743" y="2947453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" name="Oval 197"/>
                          <wps:cNvSpPr/>
                          <wps:spPr>
                            <a:xfrm>
                              <a:off x="667726" y="2947453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8" name="Oval 198"/>
                          <wps:cNvSpPr/>
                          <wps:spPr>
                            <a:xfrm>
                              <a:off x="1184709" y="2947453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group w14:anchorId="05581DC0" id="Group 21" o:spid="_x0000_s1026" style="position:absolute;margin-left:378.6pt;margin-top:16.55pt;width:55.2pt;height:148.1pt;z-index:-251550208;mso-width-relative:margin;mso-height-relative:margin" coordorigin="1507,1242" coordsize="13575,314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">
                <v:group id="Group 1387" o:spid="_x0000_s1027" style="position:absolute;left:1508;top:1242;width:13521;height:3180" coordorigin="1508,1242" coordsize="13520,3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">
                  <v:oval id="Oval 1389" o:spid="_x0000_s1028" style="position:absolute;left:1508;top:1242;width:3181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" fillcolor="red" strokecolor="red" strokeweight="2pt"/>
                  <v:oval id="Oval 1390" o:spid="_x0000_s1029" style="position:absolute;left:6678;top:1242;width:3181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" fillcolor="red" strokecolor="red" strokeweight="2pt"/>
                  <v:oval id="Oval 1391" o:spid="_x0000_s1030" style="position:absolute;left:11848;top:1242;width:3181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" fillcolor="red" strokecolor="red" strokeweight="2pt"/>
                </v:group>
                <v:group id="Group 1392" o:spid="_x0000_s1031" style="position:absolute;left:1563;top:8250;width:13520;height:3180" coordorigin="1563,8250" coordsize="13520,3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">
                  <v:oval id="Oval 1394" o:spid="_x0000_s1032" style="position:absolute;left:1563;top:8250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" fillcolor="red" strokecolor="red" strokeweight="2pt"/>
                  <v:oval id="Oval 1395" o:spid="_x0000_s1033" style="position:absolute;left:6732;top:8250;width:3181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" fillcolor="red" strokecolor="red" strokeweight="2pt"/>
                  <v:oval id="Oval 1396" o:spid="_x0000_s1034" style="position:absolute;left:11902;top:8250;width:3181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" fillcolor="red" strokecolor="red" strokeweight="2pt"/>
                </v:group>
                <v:group id="Group 1397" o:spid="_x0000_s1035" style="position:absolute;left:1507;top:15258;width:13520;height:3180" coordorigin="1507,15258" coordsize="13520,3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">
                  <v:oval id="Oval 1399" o:spid="_x0000_s1036" style="position:absolute;left:1507;top:15258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" fillcolor="red" strokecolor="red" strokeweight="2pt"/>
                  <v:oval id="Oval 1400" o:spid="_x0000_s1037" style="position:absolute;left:6677;top:15258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" fillcolor="red" strokecolor="red" strokeweight="2pt"/>
                  <v:oval id="Oval 1401" o:spid="_x0000_s1038" style="position:absolute;left:11847;top:15258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" fillcolor="red" strokecolor="red" strokeweight="2pt"/>
                </v:group>
                <v:group id="Group 1402" o:spid="_x0000_s1039" style="position:absolute;left:1507;top:22366;width:13520;height:3180" coordorigin="1507,22366" coordsize="13520,3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">
                  <v:oval id="Oval 1404" o:spid="_x0000_s1040" style="position:absolute;left:1507;top:22366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" fillcolor="red" strokecolor="red" strokeweight="2pt"/>
                  <v:oval id="Oval 1405" o:spid="_x0000_s1041" style="position:absolute;left:6677;top:22366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" fillcolor="red" strokecolor="red" strokeweight="2pt"/>
                  <v:oval id="Oval 1406" o:spid="_x0000_s1042" style="position:absolute;left:11847;top:22366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" fillcolor="red" strokecolor="red" strokeweight="2pt"/>
                </v:group>
                <v:group id="Group 1407" o:spid="_x0000_s1043" style="position:absolute;left:1507;top:29474;width:13520;height:3181" coordorigin="1507,29474" coordsize="13520,3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/F0OxAAAAN0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t2gOv9+EE+TqBwAA//8DAFBLAQItABQABgAIAAAAIQDb4fbL7gAAAIUBAAATAAAAAAAAAAAA&#10;AAAAAAAAAABbQ29udGVudF9UeXBlc10ueG1sUEsBAi0AFAAGAAgAAAAhAFr0LFu/AAAAFQEAAAsA&#10;AAAAAAAAAAAAAAAAHwEAAF9yZWxzLy5yZWxzUEsBAi0AFAAGAAgAAAAhAPv8XQ7EAAAA3QAAAA8A&#10;AAAAAAAAAAAAAAAABwIAAGRycy9kb3ducmV2LnhtbFBLBQYAAAAAAwADALcAAAD4AgAAAAA=&#10;">
                  <v:oval id="Oval 194" o:spid="_x0000_s1044" style="position:absolute;left:1507;top:29474;width:3180;height:31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" fillcolor="red" strokecolor="red" strokeweight="2pt"/>
                  <v:oval id="Oval 197" o:spid="_x0000_s1045" style="position:absolute;left:6677;top:29474;width:3180;height:31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" fillcolor="red" strokecolor="red" strokeweight="2pt"/>
                  <v:oval id="Oval 198" o:spid="_x0000_s1046" style="position:absolute;left:11847;top:29474;width:3180;height:31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" fillcolor="red" strokecolor="red" strokeweight="2pt"/>
                </v:group>
                <w10:wrap type="tight"/>
              </v:group>
            </w:pict>
          </mc:Fallback>
        </mc:AlternateContent>
      </w:r>
    </w:p>
    <w:p w14:paraId="1474381D" w14:textId="35BC66F1" w:rsidR="008A4ADC" w:rsidRDefault="00874C69" w:rsidP="008D426B">
      <w:pPr>
        <w:rPr>
          <w:rFonts w:ascii="Arial" w:hAnsi="Arial" w:cs="Arial"/>
          <w:sz w:val="52"/>
          <w:szCs w:val="52"/>
        </w:rPr>
      </w:pPr>
      <w:r w:rsidRPr="00A671AA">
        <w:rPr>
          <w:rFonts w:ascii="Arial" w:hAnsi="Arial" w:cs="Arial"/>
          <w:sz w:val="52"/>
          <w:szCs w:val="52"/>
        </w:rPr>
        <w:t xml:space="preserve">     </w:t>
      </w:r>
    </w:p>
    <w:p w14:paraId="54EEA85F" w14:textId="67DE9D49" w:rsidR="00874C69" w:rsidRPr="00AF79F4" w:rsidRDefault="00874C69" w:rsidP="008D426B">
      <w:pPr>
        <w:ind w:left="1440"/>
        <w:rPr>
          <w:sz w:val="96"/>
          <w:szCs w:val="96"/>
        </w:rPr>
      </w:pPr>
      <w:r w:rsidRPr="00AF79F4">
        <w:rPr>
          <w:sz w:val="96"/>
          <w:szCs w:val="96"/>
        </w:rPr>
        <w:t>3</w:t>
      </w:r>
      <w:r w:rsidR="008D426B">
        <w:rPr>
          <w:sz w:val="96"/>
          <w:szCs w:val="96"/>
        </w:rPr>
        <w:t xml:space="preserve"> </w:t>
      </w:r>
      <w:r w:rsidRPr="00AF79F4">
        <w:rPr>
          <w:sz w:val="96"/>
          <w:szCs w:val="96"/>
        </w:rPr>
        <w:t xml:space="preserve">x 5 </w:t>
      </w:r>
    </w:p>
    <w:p w14:paraId="23A971DC" w14:textId="23690545" w:rsidR="008D426B" w:rsidRDefault="00315514">
      <w:pPr>
        <w:rPr>
          <w:sz w:val="160"/>
          <w:szCs w:val="160"/>
        </w:rPr>
      </w:pPr>
      <w:r w:rsidRPr="00315514">
        <w:rPr>
          <w:noProof/>
          <w:sz w:val="28"/>
        </w:rPr>
        <w:drawing>
          <wp:anchor distT="0" distB="0" distL="114300" distR="114300" simplePos="0" relativeHeight="251909632" behindDoc="0" locked="0" layoutInCell="1" allowOverlap="1" wp14:anchorId="0534EEA5" wp14:editId="288BDFC2">
            <wp:simplePos x="0" y="0"/>
            <wp:positionH relativeFrom="column">
              <wp:posOffset>854710</wp:posOffset>
            </wp:positionH>
            <wp:positionV relativeFrom="paragraph">
              <wp:posOffset>629394</wp:posOffset>
            </wp:positionV>
            <wp:extent cx="1190625" cy="2266950"/>
            <wp:effectExtent l="0" t="0" r="9525" b="0"/>
            <wp:wrapNone/>
            <wp:docPr id="1553" name="Picture 1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226695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7CDC9D9" w14:textId="7B9EFDD9" w:rsidR="00315514" w:rsidRDefault="00315514" w:rsidP="00315514">
      <w:pPr>
        <w:ind w:firstLine="720"/>
        <w:jc w:val="right"/>
        <w:rPr>
          <w:sz w:val="72"/>
          <w:szCs w:val="72"/>
        </w:rPr>
      </w:pPr>
      <w:r w:rsidRPr="00315514">
        <w:rPr>
          <w:noProof/>
          <w:sz w:val="28"/>
        </w:rPr>
        <w:drawing>
          <wp:anchor distT="0" distB="0" distL="114300" distR="114300" simplePos="0" relativeHeight="251907584" behindDoc="0" locked="0" layoutInCell="1" allowOverlap="1" wp14:anchorId="271FD788" wp14:editId="5AF8A93E">
            <wp:simplePos x="0" y="0"/>
            <wp:positionH relativeFrom="column">
              <wp:posOffset>4364672</wp:posOffset>
            </wp:positionH>
            <wp:positionV relativeFrom="paragraph">
              <wp:posOffset>259924</wp:posOffset>
            </wp:positionV>
            <wp:extent cx="1190625" cy="2266950"/>
            <wp:effectExtent l="0" t="4762" r="4762" b="4763"/>
            <wp:wrapNone/>
            <wp:docPr id="1552" name="Picture 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1190625" cy="2266950"/>
                    </a:xfrm>
                    <a:prstGeom prst="rect">
                      <a:avLst/>
                    </a:prstGeom>
                    <a:solidFill>
                      <a:schemeClr val="accent5"/>
                    </a:solidFill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15514">
        <w:rPr>
          <w:sz w:val="96"/>
          <w:szCs w:val="72"/>
        </w:rPr>
        <w:t>3 rows of 5</w:t>
      </w:r>
    </w:p>
    <w:p w14:paraId="30107548" w14:textId="2EE3FE49" w:rsidR="00315514" w:rsidRDefault="00315514" w:rsidP="00315514">
      <w:pPr>
        <w:ind w:left="6480"/>
        <w:rPr>
          <w:sz w:val="72"/>
          <w:szCs w:val="72"/>
        </w:rPr>
      </w:pPr>
    </w:p>
    <w:p w14:paraId="14B3774A" w14:textId="7BDC4EB1" w:rsidR="00315514" w:rsidRPr="008D426B" w:rsidRDefault="00315514" w:rsidP="00315514">
      <w:pPr>
        <w:ind w:left="6480"/>
        <w:rPr>
          <w:sz w:val="72"/>
          <w:szCs w:val="72"/>
        </w:rPr>
      </w:pPr>
    </w:p>
    <w:p w14:paraId="698204CA" w14:textId="7D6F8105" w:rsidR="00AF5BA3" w:rsidRPr="008D426B" w:rsidRDefault="008D426B">
      <w:pPr>
        <w:rPr>
          <w:sz w:val="72"/>
          <w:szCs w:val="72"/>
        </w:rPr>
      </w:pPr>
      <w:r w:rsidRPr="00315514">
        <w:rPr>
          <w:sz w:val="96"/>
          <w:szCs w:val="72"/>
        </w:rPr>
        <w:t>5 rows of 3</w:t>
      </w:r>
      <w:r w:rsidR="00CB71B5" w:rsidRPr="008D426B">
        <w:rPr>
          <w:sz w:val="72"/>
          <w:szCs w:val="72"/>
        </w:rPr>
        <w:br w:type="page"/>
      </w:r>
    </w:p>
    <w:p w14:paraId="3487DE62" w14:textId="77777777" w:rsidR="001D22E5" w:rsidRPr="00601145" w:rsidRDefault="001D22E5" w:rsidP="00601145">
      <w:pPr>
        <w:pStyle w:val="Heading1"/>
        <w:rPr>
          <w:sz w:val="160"/>
        </w:rPr>
      </w:pPr>
      <w:bookmarkStart w:id="20" w:name="Multiplication_Area_Model"/>
      <w:bookmarkEnd w:id="20"/>
      <w:r w:rsidRPr="00601145">
        <w:rPr>
          <w:sz w:val="160"/>
        </w:rPr>
        <w:lastRenderedPageBreak/>
        <w:t>Multiplication</w:t>
      </w:r>
      <w:r w:rsidR="008B0657" w:rsidRPr="00601145">
        <w:rPr>
          <w:sz w:val="160"/>
        </w:rPr>
        <w:t>:</w:t>
      </w:r>
    </w:p>
    <w:p w14:paraId="5B6B24F3" w14:textId="50D20F04" w:rsidR="00B1370F" w:rsidRPr="00B1370F" w:rsidRDefault="008B0657" w:rsidP="00B1370F">
      <w:pPr>
        <w:jc w:val="center"/>
        <w:rPr>
          <w:sz w:val="96"/>
          <w:szCs w:val="96"/>
        </w:rPr>
      </w:pPr>
      <w:r>
        <w:rPr>
          <w:sz w:val="96"/>
          <w:szCs w:val="96"/>
        </w:rPr>
        <w:t xml:space="preserve">Area </w:t>
      </w:r>
      <w:r w:rsidR="00AF5BA3">
        <w:rPr>
          <w:sz w:val="96"/>
          <w:szCs w:val="96"/>
        </w:rPr>
        <w:t xml:space="preserve">(array) </w:t>
      </w:r>
      <w:r>
        <w:rPr>
          <w:sz w:val="96"/>
          <w:szCs w:val="96"/>
        </w:rPr>
        <w:t>Model</w:t>
      </w:r>
    </w:p>
    <w:p w14:paraId="387565D4" w14:textId="77777777" w:rsidR="00E06A52" w:rsidRDefault="008B0657" w:rsidP="00B1370F">
      <w:pPr>
        <w:rPr>
          <w:sz w:val="96"/>
          <w:szCs w:val="96"/>
        </w:rPr>
      </w:pP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40992" behindDoc="0" locked="0" layoutInCell="1" allowOverlap="1" wp14:anchorId="19B1210B" wp14:editId="70274234">
                <wp:simplePos x="0" y="0"/>
                <wp:positionH relativeFrom="column">
                  <wp:posOffset>2165317</wp:posOffset>
                </wp:positionH>
                <wp:positionV relativeFrom="paragraph">
                  <wp:posOffset>272248</wp:posOffset>
                </wp:positionV>
                <wp:extent cx="2522220" cy="806450"/>
                <wp:effectExtent l="635" t="0" r="1270" b="4445"/>
                <wp:wrapNone/>
                <wp:docPr id="1114" name="Text Box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2220" cy="806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5991EC" w14:textId="4B729BE5" w:rsidR="00B8463E" w:rsidRPr="00AF79F4" w:rsidRDefault="00B8463E" w:rsidP="00BC3C15">
                            <w:r w:rsidRPr="00AF79F4">
                              <w:rPr>
                                <w:sz w:val="96"/>
                                <w:szCs w:val="96"/>
                              </w:rPr>
                              <w:t xml:space="preserve">12 x </w:t>
                            </w:r>
                            <w:r>
                              <w:rPr>
                                <w:sz w:val="96"/>
                                <w:szCs w:val="96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B1210B" id="Text Box 514" o:spid="_x0000_s1102" type="#_x0000_t202" style="position:absolute;margin-left:170.5pt;margin-top:21.45pt;width:198.6pt;height:63.5pt;z-index:25154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" filled="f" stroked="f">
                <v:textbox>
                  <w:txbxContent>
                    <w:p w14:paraId="095991EC" w14:textId="4B729BE5" w:rsidR="00B8463E" w:rsidRPr="00AF79F4" w:rsidRDefault="00B8463E" w:rsidP="00BC3C15">
                      <w:r w:rsidRPr="00AF79F4">
                        <w:rPr>
                          <w:sz w:val="96"/>
                          <w:szCs w:val="96"/>
                        </w:rPr>
                        <w:t xml:space="preserve">12 x </w:t>
                      </w:r>
                      <w:r>
                        <w:rPr>
                          <w:sz w:val="96"/>
                          <w:szCs w:val="96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14:paraId="0AD050E8" w14:textId="2FD7CE81" w:rsidR="000C2863" w:rsidRPr="00B1370F" w:rsidRDefault="0017285B" w:rsidP="00B1370F">
      <w:pPr>
        <w:rPr>
          <w:sz w:val="96"/>
          <w:szCs w:val="96"/>
        </w:rPr>
      </w:pP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35872" behindDoc="0" locked="0" layoutInCell="1" allowOverlap="1" wp14:anchorId="722A6B84" wp14:editId="33EB3651">
                <wp:simplePos x="0" y="0"/>
                <wp:positionH relativeFrom="column">
                  <wp:posOffset>1710690</wp:posOffset>
                </wp:positionH>
                <wp:positionV relativeFrom="paragraph">
                  <wp:posOffset>435981</wp:posOffset>
                </wp:positionV>
                <wp:extent cx="476885" cy="792480"/>
                <wp:effectExtent l="0" t="0" r="0" b="0"/>
                <wp:wrapNone/>
                <wp:docPr id="1113" name="Text Box 5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885" cy="792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265E29" w14:textId="35CCBC71" w:rsidR="00B8463E" w:rsidRPr="00AF5BA3" w:rsidRDefault="00B8463E">
                            <w:pPr>
                              <w:rPr>
                                <w:sz w:val="72"/>
                                <w:szCs w:val="96"/>
                              </w:rPr>
                            </w:pPr>
                            <w:r w:rsidRPr="00AF5BA3">
                              <w:rPr>
                                <w:sz w:val="72"/>
                                <w:szCs w:val="96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22A6B84" id="Text Box 508" o:spid="_x0000_s1103" type="#_x0000_t202" style="position:absolute;margin-left:134.7pt;margin-top:34.35pt;width:37.55pt;height:62.4pt;z-index:2515358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6lWvAIAAMU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" filled="f" stroked="f">
                <v:textbox style="mso-fit-shape-to-text:t">
                  <w:txbxContent>
                    <w:p w14:paraId="43265E29" w14:textId="35CCBC71" w:rsidR="00B8463E" w:rsidRPr="00AF5BA3" w:rsidRDefault="00B8463E">
                      <w:pPr>
                        <w:rPr>
                          <w:sz w:val="72"/>
                          <w:szCs w:val="96"/>
                        </w:rPr>
                      </w:pPr>
                      <w:r w:rsidRPr="00AF5BA3">
                        <w:rPr>
                          <w:sz w:val="72"/>
                          <w:szCs w:val="96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BC3C15">
        <w:rPr>
          <w:sz w:val="96"/>
          <w:szCs w:val="96"/>
        </w:rPr>
        <w:t xml:space="preserve">   </w:t>
      </w:r>
    </w:p>
    <w:tbl>
      <w:tblPr>
        <w:tblpPr w:leftFromText="180" w:rightFromText="180" w:vertAnchor="page" w:horzAnchor="page" w:tblpX="3035" w:tblpY="6939"/>
        <w:tblW w:w="4140" w:type="dxa"/>
        <w:tblLook w:val="04A0" w:firstRow="1" w:lastRow="0" w:firstColumn="1" w:lastColumn="0" w:noHBand="0" w:noVBand="1"/>
      </w:tblPr>
      <w:tblGrid>
        <w:gridCol w:w="414"/>
        <w:gridCol w:w="414"/>
        <w:gridCol w:w="414"/>
        <w:gridCol w:w="414"/>
        <w:gridCol w:w="414"/>
        <w:gridCol w:w="414"/>
        <w:gridCol w:w="414"/>
        <w:gridCol w:w="414"/>
        <w:gridCol w:w="414"/>
        <w:gridCol w:w="414"/>
      </w:tblGrid>
      <w:tr w:rsidR="00B1370F" w:rsidRPr="00B1370F" w14:paraId="03DE270F" w14:textId="77777777" w:rsidTr="00AF5BA3">
        <w:trPr>
          <w:trHeight w:val="390"/>
        </w:trPr>
        <w:tc>
          <w:tcPr>
            <w:tcW w:w="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DB4E3"/>
            <w:noWrap/>
            <w:vAlign w:val="bottom"/>
            <w:hideMark/>
          </w:tcPr>
          <w:p w14:paraId="74BC946B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DB4E3"/>
            <w:noWrap/>
            <w:vAlign w:val="bottom"/>
            <w:hideMark/>
          </w:tcPr>
          <w:p w14:paraId="0196B94C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DB4E3"/>
            <w:noWrap/>
            <w:vAlign w:val="bottom"/>
            <w:hideMark/>
          </w:tcPr>
          <w:p w14:paraId="0E4F45CB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DB4E3"/>
            <w:noWrap/>
            <w:vAlign w:val="bottom"/>
            <w:hideMark/>
          </w:tcPr>
          <w:p w14:paraId="12354488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8DB4E3"/>
            <w:noWrap/>
            <w:vAlign w:val="bottom"/>
            <w:hideMark/>
          </w:tcPr>
          <w:p w14:paraId="2092D4D6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FBD326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E019E1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4DB065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74DC7F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3BCAC2" w14:textId="77777777" w:rsidR="00B1370F" w:rsidRPr="00B1370F" w:rsidRDefault="00D80AD7" w:rsidP="00E06A52">
            <w:pPr>
              <w:rPr>
                <w:rFonts w:ascii="Calibri" w:hAnsi="Calibri"/>
                <w:color w:val="000000"/>
              </w:rPr>
            </w:pPr>
            <w:r>
              <w:rPr>
                <w:noProof/>
                <w:sz w:val="96"/>
                <w:szCs w:val="96"/>
              </w:rPr>
              <mc:AlternateContent>
                <mc:Choice Requires="wps">
                  <w:drawing>
                    <wp:anchor distT="0" distB="0" distL="114300" distR="114300" simplePos="0" relativeHeight="251539968" behindDoc="0" locked="0" layoutInCell="1" allowOverlap="1" wp14:anchorId="32A48018" wp14:editId="75DBABED">
                      <wp:simplePos x="0" y="0"/>
                      <wp:positionH relativeFrom="column">
                        <wp:posOffset>247015</wp:posOffset>
                      </wp:positionH>
                      <wp:positionV relativeFrom="paragraph">
                        <wp:posOffset>6985</wp:posOffset>
                      </wp:positionV>
                      <wp:extent cx="2777490" cy="1845945"/>
                      <wp:effectExtent l="0" t="0" r="0" b="1905"/>
                      <wp:wrapNone/>
                      <wp:docPr id="1111" name="Text Box 5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77490" cy="18459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3401B55" w14:textId="77777777" w:rsidR="00B8463E" w:rsidRDefault="00B8463E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</w:p>
                                <w:p w14:paraId="7D659359" w14:textId="23C42C3F" w:rsidR="00B8463E" w:rsidRPr="00AF79F4" w:rsidRDefault="00B8463E">
                                  <w:pPr>
                                    <w:rPr>
                                      <w:sz w:val="72"/>
                                      <w:szCs w:val="72"/>
                                    </w:rPr>
                                  </w:pPr>
                                  <w:r w:rsidRPr="00E06A52">
                                    <w:rPr>
                                      <w:rFonts w:ascii="Arial" w:hAnsi="Arial" w:cs="Arial"/>
                                      <w:sz w:val="72"/>
                                      <w:szCs w:val="72"/>
                                    </w:rPr>
                                    <w:t xml:space="preserve"> </w:t>
                                  </w:r>
                                  <w:r w:rsidRPr="00AF79F4">
                                    <w:rPr>
                                      <w:sz w:val="72"/>
                                      <w:szCs w:val="72"/>
                                    </w:rPr>
                                    <w:t xml:space="preserve">10 x </w:t>
                                  </w:r>
                                  <w:r>
                                    <w:rPr>
                                      <w:sz w:val="72"/>
                                      <w:szCs w:val="72"/>
                                    </w:rPr>
                                    <w:t>5</w:t>
                                  </w:r>
                                  <w:r w:rsidRPr="00AF79F4">
                                    <w:rPr>
                                      <w:sz w:val="72"/>
                                      <w:szCs w:val="72"/>
                                    </w:rPr>
                                    <w:t xml:space="preserve"> = </w:t>
                                  </w:r>
                                  <w:r>
                                    <w:rPr>
                                      <w:sz w:val="72"/>
                                      <w:szCs w:val="72"/>
                                    </w:rPr>
                                    <w:t>5</w:t>
                                  </w:r>
                                  <w:r w:rsidRPr="00AF79F4">
                                    <w:rPr>
                                      <w:sz w:val="72"/>
                                      <w:szCs w:val="72"/>
                                    </w:rPr>
                                    <w:t>0</w:t>
                                  </w:r>
                                </w:p>
                                <w:p w14:paraId="3CD2A6C2" w14:textId="3A2014F1" w:rsidR="00B8463E" w:rsidRPr="00AF79F4" w:rsidRDefault="00B8463E">
                                  <w:pPr>
                                    <w:rPr>
                                      <w:sz w:val="72"/>
                                      <w:szCs w:val="72"/>
                                      <w:u w:val="single"/>
                                    </w:rPr>
                                  </w:pPr>
                                  <w:r w:rsidRPr="00AF79F4">
                                    <w:rPr>
                                      <w:sz w:val="72"/>
                                      <w:szCs w:val="72"/>
                                      <w:u w:val="single"/>
                                    </w:rPr>
                                    <w:t xml:space="preserve">+ 2 x </w:t>
                                  </w:r>
                                  <w:r>
                                    <w:rPr>
                                      <w:sz w:val="72"/>
                                      <w:szCs w:val="72"/>
                                      <w:u w:val="single"/>
                                    </w:rPr>
                                    <w:t>5</w:t>
                                  </w:r>
                                  <w:r w:rsidRPr="00AF79F4">
                                    <w:rPr>
                                      <w:sz w:val="72"/>
                                      <w:szCs w:val="72"/>
                                      <w:u w:val="single"/>
                                    </w:rPr>
                                    <w:t xml:space="preserve"> = 1</w:t>
                                  </w:r>
                                  <w:r>
                                    <w:rPr>
                                      <w:sz w:val="72"/>
                                      <w:szCs w:val="72"/>
                                      <w:u w:val="single"/>
                                    </w:rPr>
                                    <w:t>0</w:t>
                                  </w:r>
                                </w:p>
                                <w:p w14:paraId="785429D4" w14:textId="62AA3ADE" w:rsidR="00B8463E" w:rsidRPr="00AF79F4" w:rsidRDefault="00B8463E">
                                  <w:pPr>
                                    <w:rPr>
                                      <w:sz w:val="72"/>
                                      <w:szCs w:val="72"/>
                                    </w:rPr>
                                  </w:pPr>
                                  <w:r w:rsidRPr="00AF79F4">
                                    <w:rPr>
                                      <w:sz w:val="72"/>
                                      <w:szCs w:val="72"/>
                                    </w:rPr>
                                    <w:t xml:space="preserve">               </w:t>
                                  </w:r>
                                  <w:r w:rsidRPr="00AF5BA3">
                                    <w:rPr>
                                      <w:sz w:val="52"/>
                                      <w:szCs w:val="72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72"/>
                                      <w:szCs w:val="72"/>
                                    </w:rPr>
                                    <w:t>6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A48018" id="Text Box 513" o:spid="_x0000_s1104" type="#_x0000_t202" style="position:absolute;margin-left:19.45pt;margin-top:.55pt;width:218.7pt;height:145.35pt;z-index:25153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ZLDugIAAMc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" filled="f" stroked="f">
                      <v:textbox>
                        <w:txbxContent>
                          <w:p w14:paraId="73401B55" w14:textId="77777777" w:rsidR="00B8463E" w:rsidRDefault="00B8463E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7D659359" w14:textId="23C42C3F" w:rsidR="00B8463E" w:rsidRPr="00AF79F4" w:rsidRDefault="00B8463E">
                            <w:pPr>
                              <w:rPr>
                                <w:sz w:val="72"/>
                                <w:szCs w:val="72"/>
                              </w:rPr>
                            </w:pPr>
                            <w:r w:rsidRPr="00E06A52">
                              <w:rPr>
                                <w:rFonts w:ascii="Arial" w:hAnsi="Arial" w:cs="Arial"/>
                                <w:sz w:val="72"/>
                                <w:szCs w:val="72"/>
                              </w:rPr>
                              <w:t xml:space="preserve"> </w:t>
                            </w:r>
                            <w:r w:rsidRPr="00AF79F4">
                              <w:rPr>
                                <w:sz w:val="72"/>
                                <w:szCs w:val="72"/>
                              </w:rPr>
                              <w:t xml:space="preserve">10 x </w:t>
                            </w:r>
                            <w:r>
                              <w:rPr>
                                <w:sz w:val="72"/>
                                <w:szCs w:val="72"/>
                              </w:rPr>
                              <w:t>5</w:t>
                            </w:r>
                            <w:r w:rsidRPr="00AF79F4">
                              <w:rPr>
                                <w:sz w:val="72"/>
                                <w:szCs w:val="72"/>
                              </w:rPr>
                              <w:t xml:space="preserve"> = </w:t>
                            </w:r>
                            <w:r>
                              <w:rPr>
                                <w:sz w:val="72"/>
                                <w:szCs w:val="72"/>
                              </w:rPr>
                              <w:t>5</w:t>
                            </w:r>
                            <w:r w:rsidRPr="00AF79F4">
                              <w:rPr>
                                <w:sz w:val="72"/>
                                <w:szCs w:val="72"/>
                              </w:rPr>
                              <w:t>0</w:t>
                            </w:r>
                          </w:p>
                          <w:p w14:paraId="3CD2A6C2" w14:textId="3A2014F1" w:rsidR="00B8463E" w:rsidRPr="00AF79F4" w:rsidRDefault="00B8463E">
                            <w:pPr>
                              <w:rPr>
                                <w:sz w:val="72"/>
                                <w:szCs w:val="72"/>
                                <w:u w:val="single"/>
                              </w:rPr>
                            </w:pPr>
                            <w:r w:rsidRPr="00AF79F4">
                              <w:rPr>
                                <w:sz w:val="72"/>
                                <w:szCs w:val="72"/>
                                <w:u w:val="single"/>
                              </w:rPr>
                              <w:t xml:space="preserve">+ 2 x </w:t>
                            </w:r>
                            <w:r>
                              <w:rPr>
                                <w:sz w:val="72"/>
                                <w:szCs w:val="72"/>
                                <w:u w:val="single"/>
                              </w:rPr>
                              <w:t>5</w:t>
                            </w:r>
                            <w:r w:rsidRPr="00AF79F4">
                              <w:rPr>
                                <w:sz w:val="72"/>
                                <w:szCs w:val="72"/>
                                <w:u w:val="single"/>
                              </w:rPr>
                              <w:t xml:space="preserve"> = 1</w:t>
                            </w:r>
                            <w:r>
                              <w:rPr>
                                <w:sz w:val="72"/>
                                <w:szCs w:val="72"/>
                                <w:u w:val="single"/>
                              </w:rPr>
                              <w:t>0</w:t>
                            </w:r>
                          </w:p>
                          <w:p w14:paraId="785429D4" w14:textId="62AA3ADE" w:rsidR="00B8463E" w:rsidRPr="00AF79F4" w:rsidRDefault="00B8463E">
                            <w:pPr>
                              <w:rPr>
                                <w:sz w:val="72"/>
                                <w:szCs w:val="72"/>
                              </w:rPr>
                            </w:pPr>
                            <w:r w:rsidRPr="00AF79F4">
                              <w:rPr>
                                <w:sz w:val="72"/>
                                <w:szCs w:val="72"/>
                              </w:rPr>
                              <w:t xml:space="preserve">               </w:t>
                            </w:r>
                            <w:r w:rsidRPr="00AF5BA3">
                              <w:rPr>
                                <w:sz w:val="52"/>
                                <w:szCs w:val="72"/>
                              </w:rPr>
                              <w:t xml:space="preserve"> </w:t>
                            </w:r>
                            <w:r>
                              <w:rPr>
                                <w:sz w:val="72"/>
                                <w:szCs w:val="72"/>
                              </w:rPr>
                              <w:t>6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1370F"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B1370F" w:rsidRPr="00B1370F" w14:paraId="69FCDBCF" w14:textId="77777777" w:rsidTr="00AF5BA3">
        <w:trPr>
          <w:trHeight w:val="390"/>
        </w:trPr>
        <w:tc>
          <w:tcPr>
            <w:tcW w:w="4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8DB4E3"/>
            <w:noWrap/>
            <w:vAlign w:val="bottom"/>
            <w:hideMark/>
          </w:tcPr>
          <w:p w14:paraId="7C8D0EDC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8DB4E3"/>
            <w:noWrap/>
            <w:vAlign w:val="bottom"/>
            <w:hideMark/>
          </w:tcPr>
          <w:p w14:paraId="4A8018C4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8DB4E3"/>
            <w:noWrap/>
            <w:vAlign w:val="bottom"/>
            <w:hideMark/>
          </w:tcPr>
          <w:p w14:paraId="2F42E102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8DB4E3"/>
            <w:noWrap/>
            <w:vAlign w:val="bottom"/>
            <w:hideMark/>
          </w:tcPr>
          <w:p w14:paraId="33BEE058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8DB4E3"/>
            <w:noWrap/>
            <w:vAlign w:val="bottom"/>
            <w:hideMark/>
          </w:tcPr>
          <w:p w14:paraId="3CB168E9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127D6B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627CB7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574248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96C123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7C34A7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B1370F" w:rsidRPr="00B1370F" w14:paraId="7D09CA1E" w14:textId="77777777" w:rsidTr="00AF5BA3">
        <w:trPr>
          <w:trHeight w:val="390"/>
        </w:trPr>
        <w:tc>
          <w:tcPr>
            <w:tcW w:w="4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248978AE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48E774F1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727E1132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6966AE96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2344A169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F108B9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E850F0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75D5B7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948EBE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34F0E2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B1370F" w:rsidRPr="00B1370F" w14:paraId="7B7E68B0" w14:textId="77777777" w:rsidTr="00AF5BA3">
        <w:trPr>
          <w:trHeight w:val="390"/>
        </w:trPr>
        <w:tc>
          <w:tcPr>
            <w:tcW w:w="4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7B9BCDB1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232EF59D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5B915AAE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7250AC76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1BF5103F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7D1196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187306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16441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6FD87E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D15388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B1370F" w:rsidRPr="00B1370F" w14:paraId="36495A40" w14:textId="77777777" w:rsidTr="00AF5BA3">
        <w:trPr>
          <w:trHeight w:val="390"/>
        </w:trPr>
        <w:tc>
          <w:tcPr>
            <w:tcW w:w="4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3B831183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2E43A5E2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743F9A07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4704F0F5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239CCEEE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BB57D4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2531EA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F8A5F0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02D069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023F76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B1370F" w:rsidRPr="00B1370F" w14:paraId="0D18145F" w14:textId="77777777" w:rsidTr="00AF5BA3">
        <w:trPr>
          <w:trHeight w:val="390"/>
        </w:trPr>
        <w:tc>
          <w:tcPr>
            <w:tcW w:w="4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37180E8F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30F35E77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037BBEE5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3D570B7E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4F60B25F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A7B8EF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6E7B2B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78125D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65496F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BF0462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B1370F" w:rsidRPr="00B1370F" w14:paraId="5D9780B2" w14:textId="77777777" w:rsidTr="00AF5BA3">
        <w:trPr>
          <w:trHeight w:val="390"/>
        </w:trPr>
        <w:tc>
          <w:tcPr>
            <w:tcW w:w="4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6FD24239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70436A02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6546BEBE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66106E24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1F5E433B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45F457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BB9980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FCB2EC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68BF08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7571B2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B1370F" w:rsidRPr="00B1370F" w14:paraId="35922D5D" w14:textId="77777777" w:rsidTr="00AF5BA3">
        <w:trPr>
          <w:trHeight w:val="390"/>
        </w:trPr>
        <w:tc>
          <w:tcPr>
            <w:tcW w:w="4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18310E00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2CF2C79B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78E04239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4E597865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596CA5EA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25D913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058A4B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97114D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7F7755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11F934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B1370F" w:rsidRPr="00B1370F" w14:paraId="4537E552" w14:textId="77777777" w:rsidTr="00AF5BA3">
        <w:trPr>
          <w:trHeight w:val="390"/>
        </w:trPr>
        <w:tc>
          <w:tcPr>
            <w:tcW w:w="4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43E30ACC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78220EEB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4DA35344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0DBE4853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57E94BDA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0FD0C6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C908F4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696E5B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BB5A52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84DDA5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B1370F" w:rsidRPr="00B1370F" w14:paraId="35DECA6D" w14:textId="77777777" w:rsidTr="00AF5BA3">
        <w:trPr>
          <w:trHeight w:val="390"/>
        </w:trPr>
        <w:tc>
          <w:tcPr>
            <w:tcW w:w="4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0C656797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2943B571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259482A0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4D63EE0B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0DB00580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CFA963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A2030C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5BB328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F4F088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BC5391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B1370F" w:rsidRPr="00B1370F" w14:paraId="5748B278" w14:textId="77777777" w:rsidTr="00AF5BA3">
        <w:trPr>
          <w:trHeight w:val="390"/>
        </w:trPr>
        <w:tc>
          <w:tcPr>
            <w:tcW w:w="4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3F088EE4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465E8BC2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34245D88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7224EBE4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0D7A8098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A3F6F3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4596CD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B71E19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0A86F0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E78792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  <w:tr w:rsidR="00B1370F" w:rsidRPr="00B1370F" w14:paraId="4E93F595" w14:textId="77777777" w:rsidTr="00AF5BA3">
        <w:trPr>
          <w:trHeight w:val="390"/>
        </w:trPr>
        <w:tc>
          <w:tcPr>
            <w:tcW w:w="41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1AF39BE8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0EB0E5DB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336EBC7B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3A417DD2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6B9B8"/>
            <w:noWrap/>
            <w:vAlign w:val="bottom"/>
            <w:hideMark/>
          </w:tcPr>
          <w:p w14:paraId="7D84B189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9BC336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9CE4EF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075109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BC8031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8EA66F" w14:textId="77777777" w:rsidR="00B1370F" w:rsidRPr="00B1370F" w:rsidRDefault="00B1370F" w:rsidP="00E06A52">
            <w:pPr>
              <w:rPr>
                <w:rFonts w:ascii="Calibri" w:hAnsi="Calibri"/>
                <w:color w:val="000000"/>
              </w:rPr>
            </w:pPr>
            <w:r w:rsidRPr="00B1370F">
              <w:rPr>
                <w:rFonts w:ascii="Calibri" w:hAnsi="Calibri"/>
                <w:color w:val="000000"/>
                <w:sz w:val="22"/>
                <w:szCs w:val="22"/>
              </w:rPr>
              <w:t> </w:t>
            </w:r>
          </w:p>
        </w:tc>
      </w:tr>
    </w:tbl>
    <w:p w14:paraId="1D41441A" w14:textId="77777777" w:rsidR="000C2863" w:rsidRDefault="0017285B" w:rsidP="00B1370F">
      <w:pPr>
        <w:rPr>
          <w:sz w:val="96"/>
          <w:szCs w:val="96"/>
        </w:rPr>
      </w:pPr>
      <w:r>
        <w:rPr>
          <w:noProof/>
          <w:sz w:val="160"/>
          <w:szCs w:val="160"/>
        </w:rPr>
        <mc:AlternateContent>
          <mc:Choice Requires="wps">
            <w:drawing>
              <wp:anchor distT="0" distB="0" distL="114300" distR="114300" simplePos="0" relativeHeight="251536896" behindDoc="0" locked="0" layoutInCell="1" allowOverlap="1" wp14:anchorId="53B447B6" wp14:editId="5DBDF736">
                <wp:simplePos x="0" y="0"/>
                <wp:positionH relativeFrom="column">
                  <wp:posOffset>485775</wp:posOffset>
                </wp:positionH>
                <wp:positionV relativeFrom="paragraph">
                  <wp:posOffset>317500</wp:posOffset>
                </wp:positionV>
                <wp:extent cx="476885" cy="792480"/>
                <wp:effectExtent l="0" t="3175" r="0" b="4445"/>
                <wp:wrapNone/>
                <wp:docPr id="1110" name="Text Box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885" cy="792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1F023AD" w14:textId="77777777" w:rsidR="00B8463E" w:rsidRPr="00AF5BA3" w:rsidRDefault="00B8463E" w:rsidP="00BC3C15">
                            <w:pPr>
                              <w:rPr>
                                <w:sz w:val="72"/>
                                <w:szCs w:val="96"/>
                              </w:rPr>
                            </w:pPr>
                            <w:r w:rsidRPr="00AF5BA3">
                              <w:rPr>
                                <w:sz w:val="72"/>
                                <w:szCs w:val="96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3B447B6" id="Text Box 509" o:spid="_x0000_s1105" type="#_x0000_t202" style="position:absolute;margin-left:38.25pt;margin-top:25pt;width:37.55pt;height:62.4pt;z-index:2515368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" filled="f" stroked="f">
                <v:textbox style="mso-fit-shape-to-text:t">
                  <w:txbxContent>
                    <w:p w14:paraId="51F023AD" w14:textId="77777777" w:rsidR="00B8463E" w:rsidRPr="00AF5BA3" w:rsidRDefault="00B8463E" w:rsidP="00BC3C15">
                      <w:pPr>
                        <w:rPr>
                          <w:sz w:val="72"/>
                          <w:szCs w:val="96"/>
                        </w:rPr>
                      </w:pPr>
                      <w:r w:rsidRPr="00AF5BA3">
                        <w:rPr>
                          <w:sz w:val="72"/>
                          <w:szCs w:val="96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33824" behindDoc="0" locked="0" layoutInCell="1" allowOverlap="1" wp14:anchorId="38E2A8FB" wp14:editId="5BC1BA17">
                <wp:simplePos x="0" y="0"/>
                <wp:positionH relativeFrom="column">
                  <wp:posOffset>949325</wp:posOffset>
                </wp:positionH>
                <wp:positionV relativeFrom="paragraph">
                  <wp:posOffset>435610</wp:posOffset>
                </wp:positionV>
                <wp:extent cx="216535" cy="490855"/>
                <wp:effectExtent l="5715" t="12065" r="6350" b="11430"/>
                <wp:wrapNone/>
                <wp:docPr id="1109" name="AutoShape 5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16535" cy="490855"/>
                        </a:xfrm>
                        <a:prstGeom prst="leftBrace">
                          <a:avLst>
                            <a:gd name="adj1" fmla="val 1889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type w14:anchorId="5E2A45E4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506" o:spid="_x0000_s1026" type="#_x0000_t87" style="position:absolute;margin-left:74.75pt;margin-top:34.3pt;width:17.05pt;height:38.65pt;z-index:25153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"/>
            </w:pict>
          </mc:Fallback>
        </mc:AlternateContent>
      </w:r>
      <w:r w:rsidR="00BC3C15">
        <w:rPr>
          <w:sz w:val="96"/>
          <w:szCs w:val="96"/>
        </w:rPr>
        <w:t xml:space="preserve">  </w:t>
      </w:r>
    </w:p>
    <w:p w14:paraId="6BDE4D4B" w14:textId="77777777" w:rsidR="00B1370F" w:rsidRDefault="00D80AD7" w:rsidP="00B1370F">
      <w:pPr>
        <w:rPr>
          <w:sz w:val="96"/>
          <w:szCs w:val="96"/>
        </w:rPr>
      </w:pPr>
      <w:r>
        <w:rPr>
          <w:noProof/>
          <w:sz w:val="160"/>
          <w:szCs w:val="160"/>
        </w:rPr>
        <mc:AlternateContent>
          <mc:Choice Requires="wps">
            <w:drawing>
              <wp:anchor distT="0" distB="0" distL="114300" distR="114300" simplePos="0" relativeHeight="251532800" behindDoc="0" locked="0" layoutInCell="1" allowOverlap="1" wp14:anchorId="638E6A35" wp14:editId="320CFEA4">
                <wp:simplePos x="0" y="0"/>
                <wp:positionH relativeFrom="column">
                  <wp:posOffset>863600</wp:posOffset>
                </wp:positionH>
                <wp:positionV relativeFrom="paragraph">
                  <wp:posOffset>223520</wp:posOffset>
                </wp:positionV>
                <wp:extent cx="289560" cy="2533015"/>
                <wp:effectExtent l="6350" t="13970" r="8890" b="5715"/>
                <wp:wrapNone/>
                <wp:docPr id="1108" name="AutoShape 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89560" cy="2533015"/>
                        </a:xfrm>
                        <a:prstGeom prst="leftBrace">
                          <a:avLst>
                            <a:gd name="adj1" fmla="val 7289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846C178" id="AutoShape 505" o:spid="_x0000_s1026" type="#_x0000_t87" style="position:absolute;margin-left:68pt;margin-top:17.6pt;width:22.8pt;height:199.45pt;z-index:25153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"/>
            </w:pict>
          </mc:Fallback>
        </mc:AlternateContent>
      </w:r>
    </w:p>
    <w:p w14:paraId="4A482AC2" w14:textId="77777777" w:rsidR="00B1370F" w:rsidRPr="00B1370F" w:rsidRDefault="00D80AD7" w:rsidP="00B1370F">
      <w:pPr>
        <w:rPr>
          <w:sz w:val="96"/>
          <w:szCs w:val="96"/>
        </w:rPr>
      </w:pPr>
      <w:r>
        <w:rPr>
          <w:noProof/>
          <w:sz w:val="160"/>
          <w:szCs w:val="160"/>
        </w:rPr>
        <mc:AlternateContent>
          <mc:Choice Requires="wps">
            <w:drawing>
              <wp:anchor distT="0" distB="0" distL="114300" distR="114300" simplePos="0" relativeHeight="251537920" behindDoc="0" locked="0" layoutInCell="1" allowOverlap="1" wp14:anchorId="71AD2B85" wp14:editId="31381DA2">
                <wp:simplePos x="0" y="0"/>
                <wp:positionH relativeFrom="margin">
                  <wp:posOffset>206746</wp:posOffset>
                </wp:positionH>
                <wp:positionV relativeFrom="paragraph">
                  <wp:posOffset>407670</wp:posOffset>
                </wp:positionV>
                <wp:extent cx="885825" cy="792480"/>
                <wp:effectExtent l="0" t="0" r="0" b="0"/>
                <wp:wrapNone/>
                <wp:docPr id="1107" name="Text Box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5825" cy="792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582406D" w14:textId="77777777" w:rsidR="00B8463E" w:rsidRPr="00AF5BA3" w:rsidRDefault="00B8463E" w:rsidP="00BC3C15">
                            <w:pPr>
                              <w:rPr>
                                <w:sz w:val="72"/>
                                <w:szCs w:val="96"/>
                              </w:rPr>
                            </w:pPr>
                            <w:r w:rsidRPr="00AF5BA3">
                              <w:rPr>
                                <w:sz w:val="72"/>
                                <w:szCs w:val="96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1AD2B85" id="Text Box 510" o:spid="_x0000_s1106" type="#_x0000_t202" style="position:absolute;margin-left:16.3pt;margin-top:32.1pt;width:69.75pt;height:62.4pt;z-index:251537920;visibility:visible;mso-wrap-style:square;mso-width-percent:0;mso-height-percent:20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" filled="f" stroked="f">
                <v:textbox style="mso-fit-shape-to-text:t">
                  <w:txbxContent>
                    <w:p w14:paraId="7582406D" w14:textId="77777777" w:rsidR="00B8463E" w:rsidRPr="00AF5BA3" w:rsidRDefault="00B8463E" w:rsidP="00BC3C15">
                      <w:pPr>
                        <w:rPr>
                          <w:sz w:val="72"/>
                          <w:szCs w:val="96"/>
                        </w:rPr>
                      </w:pPr>
                      <w:r w:rsidRPr="00AF5BA3">
                        <w:rPr>
                          <w:sz w:val="72"/>
                          <w:szCs w:val="96"/>
                        </w:rPr>
                        <w:t>1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D9D3FB3" w14:textId="77777777" w:rsidR="00B1370F" w:rsidRPr="00BC3C15" w:rsidRDefault="00B1370F" w:rsidP="001D22E5">
      <w:pPr>
        <w:jc w:val="center"/>
        <w:rPr>
          <w:sz w:val="96"/>
          <w:szCs w:val="96"/>
        </w:rPr>
      </w:pPr>
    </w:p>
    <w:p w14:paraId="24A18D19" w14:textId="1DC2E59E" w:rsidR="00B1370F" w:rsidRDefault="00D80AD7" w:rsidP="001D22E5">
      <w:pPr>
        <w:jc w:val="center"/>
        <w:rPr>
          <w:sz w:val="180"/>
          <w:szCs w:val="180"/>
        </w:rPr>
      </w:pPr>
      <w:r>
        <w:rPr>
          <w:noProof/>
          <w:sz w:val="160"/>
          <w:szCs w:val="160"/>
        </w:rPr>
        <mc:AlternateContent>
          <mc:Choice Requires="wps">
            <w:drawing>
              <wp:anchor distT="0" distB="0" distL="114300" distR="114300" simplePos="0" relativeHeight="251577856" behindDoc="0" locked="0" layoutInCell="1" allowOverlap="1" wp14:anchorId="05B9D4BE" wp14:editId="2CC7142A">
                <wp:simplePos x="0" y="0"/>
                <wp:positionH relativeFrom="column">
                  <wp:posOffset>1527055</wp:posOffset>
                </wp:positionH>
                <wp:positionV relativeFrom="paragraph">
                  <wp:posOffset>1313563</wp:posOffset>
                </wp:positionV>
                <wp:extent cx="3390265" cy="806450"/>
                <wp:effectExtent l="0" t="1270" r="635" b="1905"/>
                <wp:wrapNone/>
                <wp:docPr id="1106" name="Text Box 6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90265" cy="806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F016E9" w14:textId="3BE03B52" w:rsidR="00B8463E" w:rsidRPr="00AF79F4" w:rsidRDefault="00B8463E" w:rsidP="008874A1">
                            <w:pPr>
                              <w:jc w:val="center"/>
                            </w:pPr>
                            <w:r w:rsidRPr="00AF79F4">
                              <w:rPr>
                                <w:sz w:val="96"/>
                                <w:szCs w:val="96"/>
                              </w:rPr>
                              <w:t xml:space="preserve">12 x </w:t>
                            </w:r>
                            <w:r>
                              <w:rPr>
                                <w:sz w:val="96"/>
                                <w:szCs w:val="96"/>
                              </w:rPr>
                              <w:t>5</w:t>
                            </w:r>
                            <w:r w:rsidRPr="00AF79F4">
                              <w:rPr>
                                <w:sz w:val="96"/>
                                <w:szCs w:val="96"/>
                              </w:rPr>
                              <w:t xml:space="preserve"> = </w:t>
                            </w:r>
                            <w:r w:rsidR="00D36952">
                              <w:rPr>
                                <w:sz w:val="96"/>
                                <w:szCs w:val="96"/>
                              </w:rPr>
                              <w:t>6</w:t>
                            </w:r>
                            <w:bookmarkStart w:id="21" w:name="_GoBack"/>
                            <w:bookmarkEnd w:id="21"/>
                            <w:r>
                              <w:rPr>
                                <w:sz w:val="96"/>
                                <w:szCs w:val="96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5B9D4BE" id="_x0000_t202" coordsize="21600,21600" o:spt="202" path="m,l,21600r21600,l21600,xe">
                <v:stroke joinstyle="miter"/>
                <v:path gradientshapeok="t" o:connecttype="rect"/>
              </v:shapetype>
              <v:shape id="Text Box 665" o:spid="_x0000_s1107" type="#_x0000_t202" style="position:absolute;left:0;text-align:left;margin-left:120.25pt;margin-top:103.45pt;width:266.95pt;height:63.5pt;z-index:25157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" filled="f" stroked="f">
                <v:textbox>
                  <w:txbxContent>
                    <w:p w14:paraId="7AF016E9" w14:textId="3BE03B52" w:rsidR="00B8463E" w:rsidRPr="00AF79F4" w:rsidRDefault="00B8463E" w:rsidP="008874A1">
                      <w:pPr>
                        <w:jc w:val="center"/>
                      </w:pPr>
                      <w:r w:rsidRPr="00AF79F4">
                        <w:rPr>
                          <w:sz w:val="96"/>
                          <w:szCs w:val="96"/>
                        </w:rPr>
                        <w:t xml:space="preserve">12 x </w:t>
                      </w:r>
                      <w:r>
                        <w:rPr>
                          <w:sz w:val="96"/>
                          <w:szCs w:val="96"/>
                        </w:rPr>
                        <w:t>5</w:t>
                      </w:r>
                      <w:r w:rsidRPr="00AF79F4">
                        <w:rPr>
                          <w:sz w:val="96"/>
                          <w:szCs w:val="96"/>
                        </w:rPr>
                        <w:t xml:space="preserve"> = </w:t>
                      </w:r>
                      <w:r w:rsidR="00D36952">
                        <w:rPr>
                          <w:sz w:val="96"/>
                          <w:szCs w:val="96"/>
                        </w:rPr>
                        <w:t>6</w:t>
                      </w:r>
                      <w:bookmarkStart w:id="22" w:name="_GoBack"/>
                      <w:bookmarkEnd w:id="22"/>
                      <w:r>
                        <w:rPr>
                          <w:sz w:val="96"/>
                          <w:szCs w:val="96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14:paraId="64AEAE1A" w14:textId="77777777" w:rsidR="00A70B6A" w:rsidRDefault="00A70B6A" w:rsidP="00A70B6A">
      <w:pPr>
        <w:jc w:val="center"/>
      </w:pPr>
    </w:p>
    <w:p w14:paraId="1C5A1A3A" w14:textId="77777777" w:rsidR="00A70B6A" w:rsidRDefault="00A70B6A" w:rsidP="00A70B6A">
      <w:pPr>
        <w:jc w:val="center"/>
      </w:pPr>
    </w:p>
    <w:p w14:paraId="47ACE36F" w14:textId="77777777" w:rsidR="00CB71B5" w:rsidRDefault="00CB71B5">
      <w:r>
        <w:br w:type="page"/>
      </w:r>
    </w:p>
    <w:p w14:paraId="4E9DF449" w14:textId="77777777" w:rsidR="00A70B6A" w:rsidRPr="00601145" w:rsidRDefault="00A70B6A" w:rsidP="00601145">
      <w:pPr>
        <w:pStyle w:val="Heading1"/>
        <w:rPr>
          <w:sz w:val="160"/>
        </w:rPr>
      </w:pPr>
      <w:bookmarkStart w:id="23" w:name="Multiplication_Number_Line_Model"/>
      <w:bookmarkEnd w:id="23"/>
      <w:r w:rsidRPr="00601145">
        <w:rPr>
          <w:sz w:val="160"/>
        </w:rPr>
        <w:lastRenderedPageBreak/>
        <w:t>Multiplication</w:t>
      </w:r>
      <w:r w:rsidR="006244D1" w:rsidRPr="00601145">
        <w:rPr>
          <w:sz w:val="160"/>
        </w:rPr>
        <w:t>:</w:t>
      </w:r>
    </w:p>
    <w:p w14:paraId="1CB181FE" w14:textId="6008D8AC" w:rsidR="00A70B6A" w:rsidRDefault="006244D1" w:rsidP="006244D1">
      <w:pPr>
        <w:pStyle w:val="Heading6"/>
        <w:rPr>
          <w:color w:val="auto"/>
          <w:sz w:val="180"/>
          <w:szCs w:val="180"/>
        </w:rPr>
      </w:pPr>
      <w:r>
        <w:rPr>
          <w:color w:val="auto"/>
          <w:szCs w:val="180"/>
        </w:rPr>
        <w:t xml:space="preserve"> </w:t>
      </w:r>
      <w:r w:rsidR="00BB0FF7">
        <w:rPr>
          <w:color w:val="auto"/>
          <w:szCs w:val="180"/>
        </w:rPr>
        <w:t>Number Line</w:t>
      </w:r>
      <w:r w:rsidR="00443ED0" w:rsidRPr="00443ED0">
        <w:rPr>
          <w:color w:val="auto"/>
          <w:szCs w:val="180"/>
        </w:rPr>
        <w:t xml:space="preserve"> </w:t>
      </w:r>
      <w:r w:rsidR="00443ED0">
        <w:rPr>
          <w:color w:val="auto"/>
          <w:szCs w:val="180"/>
        </w:rPr>
        <w:t>Model</w:t>
      </w:r>
    </w:p>
    <w:p w14:paraId="60D4AF35" w14:textId="5F11E7D4" w:rsidR="00A70B6A" w:rsidRDefault="00A70B6A" w:rsidP="00A70B6A"/>
    <w:p w14:paraId="4CF7A0B5" w14:textId="25E4F207" w:rsidR="00426750" w:rsidRDefault="00426750" w:rsidP="00A70B6A"/>
    <w:p w14:paraId="5B25B050" w14:textId="489A410A" w:rsidR="00426750" w:rsidRDefault="00426750" w:rsidP="00A70B6A"/>
    <w:p w14:paraId="60BE0455" w14:textId="77777777" w:rsidR="00443ED0" w:rsidRPr="00443ED0" w:rsidRDefault="00443ED0" w:rsidP="00A70B6A">
      <w:pPr>
        <w:rPr>
          <w:sz w:val="48"/>
        </w:rPr>
      </w:pPr>
    </w:p>
    <w:p w14:paraId="5A527E76" w14:textId="77777777" w:rsidR="00A70B6A" w:rsidRDefault="00A70B6A" w:rsidP="00A70B6A"/>
    <w:p w14:paraId="29CA5886" w14:textId="77777777" w:rsidR="00A70B6A" w:rsidRDefault="00BB0FF7" w:rsidP="00A70B6A">
      <w:r>
        <w:rPr>
          <w:noProof/>
        </w:rPr>
        <mc:AlternateContent>
          <mc:Choice Requires="wps">
            <w:drawing>
              <wp:anchor distT="0" distB="0" distL="114300" distR="114300" simplePos="0" relativeHeight="251576832" behindDoc="0" locked="0" layoutInCell="1" allowOverlap="1" wp14:anchorId="2CA8C725" wp14:editId="6D4E4A5F">
                <wp:simplePos x="0" y="0"/>
                <wp:positionH relativeFrom="column">
                  <wp:posOffset>2090420</wp:posOffset>
                </wp:positionH>
                <wp:positionV relativeFrom="paragraph">
                  <wp:posOffset>15240</wp:posOffset>
                </wp:positionV>
                <wp:extent cx="2522220" cy="806450"/>
                <wp:effectExtent l="0" t="4445" r="1905" b="0"/>
                <wp:wrapNone/>
                <wp:docPr id="1103" name="Text Box 6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2220" cy="806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EC83B17" w14:textId="77777777" w:rsidR="00B8463E" w:rsidRPr="00AF79F4" w:rsidRDefault="00B8463E" w:rsidP="00426750">
                            <w:pPr>
                              <w:jc w:val="center"/>
                            </w:pPr>
                            <w:r w:rsidRPr="00AF79F4">
                              <w:rPr>
                                <w:sz w:val="96"/>
                                <w:szCs w:val="96"/>
                              </w:rPr>
                              <w:t>4 x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A8C725" id="Text Box 664" o:spid="_x0000_s1108" type="#_x0000_t202" style="position:absolute;margin-left:164.6pt;margin-top:1.2pt;width:198.6pt;height:63.5pt;z-index:25157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" filled="f" stroked="f">
                <v:textbox>
                  <w:txbxContent>
                    <w:p w14:paraId="0EC83B17" w14:textId="77777777" w:rsidR="00B8463E" w:rsidRPr="00AF79F4" w:rsidRDefault="00B8463E" w:rsidP="00426750">
                      <w:pPr>
                        <w:jc w:val="center"/>
                      </w:pPr>
                      <w:r w:rsidRPr="00AF79F4">
                        <w:rPr>
                          <w:sz w:val="96"/>
                          <w:szCs w:val="96"/>
                        </w:rPr>
                        <w:t>4 x 3</w:t>
                      </w:r>
                    </w:p>
                  </w:txbxContent>
                </v:textbox>
              </v:shape>
            </w:pict>
          </mc:Fallback>
        </mc:AlternateContent>
      </w:r>
    </w:p>
    <w:p w14:paraId="52B2D67C" w14:textId="77777777" w:rsidR="00A70B6A" w:rsidRDefault="00A70B6A" w:rsidP="00A70B6A"/>
    <w:p w14:paraId="31DB29AA" w14:textId="77777777" w:rsidR="006244D1" w:rsidRDefault="006244D1" w:rsidP="00A70B6A"/>
    <w:p w14:paraId="3FDA37B3" w14:textId="77777777" w:rsidR="00A70B6A" w:rsidRDefault="00A70B6A" w:rsidP="00A70B6A"/>
    <w:p w14:paraId="319798CF" w14:textId="77777777" w:rsidR="00A70B6A" w:rsidRDefault="00A70B6A" w:rsidP="00A70B6A"/>
    <w:p w14:paraId="1FCDFB51" w14:textId="77777777" w:rsidR="00A70B6A" w:rsidRDefault="00A70B6A" w:rsidP="00A70B6A"/>
    <w:p w14:paraId="3C2F1C28" w14:textId="77777777" w:rsidR="00A70B6A" w:rsidRDefault="00A70B6A" w:rsidP="00A70B6A"/>
    <w:p w14:paraId="7657FA2D" w14:textId="5EE0E327" w:rsidR="00A70B6A" w:rsidRDefault="0060301A" w:rsidP="00A70B6A">
      <w:r>
        <w:rPr>
          <w:noProof/>
        </w:rPr>
        <mc:AlternateContent>
          <mc:Choice Requires="wps">
            <w:drawing>
              <wp:anchor distT="0" distB="0" distL="114300" distR="114300" simplePos="0" relativeHeight="251578880" behindDoc="0" locked="0" layoutInCell="1" allowOverlap="1" wp14:anchorId="7275DAB4" wp14:editId="0727F749">
                <wp:simplePos x="0" y="0"/>
                <wp:positionH relativeFrom="column">
                  <wp:posOffset>1450340</wp:posOffset>
                </wp:positionH>
                <wp:positionV relativeFrom="paragraph">
                  <wp:posOffset>52070</wp:posOffset>
                </wp:positionV>
                <wp:extent cx="4132580" cy="806450"/>
                <wp:effectExtent l="2540" t="4445" r="0" b="0"/>
                <wp:wrapNone/>
                <wp:docPr id="1101" name="Text Box 6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32580" cy="806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EED0D4" w14:textId="77777777" w:rsidR="00B8463E" w:rsidRPr="00AF79F4" w:rsidRDefault="00B8463E" w:rsidP="00426750">
                            <w:pPr>
                              <w:spacing w:after="360"/>
                              <w:jc w:val="center"/>
                            </w:pPr>
                            <w:r w:rsidRPr="00AF79F4">
                              <w:rPr>
                                <w:sz w:val="96"/>
                                <w:szCs w:val="96"/>
                              </w:rPr>
                              <w:t>4 x 3 = 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75DAB4" id="Text Box 666" o:spid="_x0000_s1109" type="#_x0000_t202" style="position:absolute;margin-left:114.2pt;margin-top:4.1pt;width:325.4pt;height:63.5pt;z-index:25157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" filled="f" stroked="f">
                <v:textbox>
                  <w:txbxContent>
                    <w:p w14:paraId="47EED0D4" w14:textId="77777777" w:rsidR="00B8463E" w:rsidRPr="00AF79F4" w:rsidRDefault="00B8463E" w:rsidP="00426750">
                      <w:pPr>
                        <w:spacing w:after="360"/>
                        <w:jc w:val="center"/>
                      </w:pPr>
                      <w:r w:rsidRPr="00AF79F4">
                        <w:rPr>
                          <w:sz w:val="96"/>
                          <w:szCs w:val="96"/>
                        </w:rPr>
                        <w:t>4 x 3 = 12</w:t>
                      </w:r>
                    </w:p>
                  </w:txbxContent>
                </v:textbox>
              </v:shape>
            </w:pict>
          </mc:Fallback>
        </mc:AlternateContent>
      </w:r>
    </w:p>
    <w:p w14:paraId="282593C6" w14:textId="21A8D103" w:rsidR="00A70B6A" w:rsidRDefault="00A70B6A" w:rsidP="00A70B6A"/>
    <w:p w14:paraId="44A2DD7C" w14:textId="70C4E193" w:rsidR="00A70B6A" w:rsidRDefault="00A70B6A" w:rsidP="00A70B6A"/>
    <w:p w14:paraId="3717AD9F" w14:textId="6952DC33" w:rsidR="00A70B6A" w:rsidRDefault="00A70B6A" w:rsidP="00A70B6A"/>
    <w:p w14:paraId="226C82DB" w14:textId="77777777" w:rsidR="00A70B6A" w:rsidRDefault="00A70B6A" w:rsidP="00A70B6A"/>
    <w:p w14:paraId="37E4DA16" w14:textId="77777777" w:rsidR="00A70B6A" w:rsidRDefault="00A70B6A" w:rsidP="00A70B6A"/>
    <w:p w14:paraId="618F3F41" w14:textId="64672CD1" w:rsidR="00CB71B5" w:rsidRDefault="0060301A">
      <w:r w:rsidRPr="000245D5">
        <w:rPr>
          <w:noProof/>
        </w:rPr>
        <mc:AlternateContent>
          <mc:Choice Requires="wpg">
            <w:drawing>
              <wp:anchor distT="0" distB="0" distL="114300" distR="114300" simplePos="0" relativeHeight="251768320" behindDoc="1" locked="0" layoutInCell="1" allowOverlap="1" wp14:anchorId="544E5E2F" wp14:editId="10B09973">
                <wp:simplePos x="0" y="0"/>
                <wp:positionH relativeFrom="column">
                  <wp:posOffset>0</wp:posOffset>
                </wp:positionH>
                <wp:positionV relativeFrom="paragraph">
                  <wp:posOffset>190500</wp:posOffset>
                </wp:positionV>
                <wp:extent cx="6690995" cy="1492885"/>
                <wp:effectExtent l="38100" t="19050" r="52705" b="0"/>
                <wp:wrapTight wrapText="bothSides">
                  <wp:wrapPolygon edited="0">
                    <wp:start x="2521" y="-276"/>
                    <wp:lineTo x="1414" y="-276"/>
                    <wp:lineTo x="1414" y="4134"/>
                    <wp:lineTo x="3567" y="4134"/>
                    <wp:lineTo x="922" y="7718"/>
                    <wp:lineTo x="-61" y="8544"/>
                    <wp:lineTo x="-123" y="15711"/>
                    <wp:lineTo x="861" y="16262"/>
                    <wp:lineTo x="20663" y="16262"/>
                    <wp:lineTo x="20725" y="15711"/>
                    <wp:lineTo x="21647" y="13230"/>
                    <wp:lineTo x="21709" y="12403"/>
                    <wp:lineTo x="19618" y="10474"/>
                    <wp:lineTo x="16727" y="8544"/>
                    <wp:lineTo x="16420" y="4410"/>
                    <wp:lineTo x="16358" y="4134"/>
                    <wp:lineTo x="15128" y="0"/>
                    <wp:lineTo x="15067" y="-276"/>
                    <wp:lineTo x="2521" y="-276"/>
                  </wp:wrapPolygon>
                </wp:wrapTight>
                <wp:docPr id="738" name="Group 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690995" cy="1492885"/>
                          <a:chOff x="0" y="0"/>
                          <a:chExt cx="6691602" cy="1493370"/>
                        </a:xfrm>
                      </wpg:grpSpPr>
                      <wps:wsp>
                        <wps:cNvPr id="739" name="Straight Arrow Connector 739"/>
                        <wps:cNvCnPr/>
                        <wps:spPr>
                          <a:xfrm flipV="1">
                            <a:off x="0" y="916900"/>
                            <a:ext cx="6691602" cy="9939"/>
                          </a:xfrm>
                          <a:prstGeom prst="straightConnector1">
                            <a:avLst/>
                          </a:prstGeom>
                          <a:ln w="76200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0" name="Rectangle 740"/>
                        <wps:cNvSpPr/>
                        <wps:spPr>
                          <a:xfrm>
                            <a:off x="2711353" y="752904"/>
                            <a:ext cx="45719" cy="327991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1" name="Rectangle 741"/>
                        <wps:cNvSpPr/>
                        <wps:spPr>
                          <a:xfrm>
                            <a:off x="2317101" y="752903"/>
                            <a:ext cx="45719" cy="327991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2" name="Rectangle 742"/>
                        <wps:cNvSpPr/>
                        <wps:spPr>
                          <a:xfrm>
                            <a:off x="1920032" y="752902"/>
                            <a:ext cx="45719" cy="327991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3" name="Rectangle 743"/>
                        <wps:cNvSpPr/>
                        <wps:spPr>
                          <a:xfrm>
                            <a:off x="1501512" y="752902"/>
                            <a:ext cx="45719" cy="327991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4" name="Rectangle 744"/>
                        <wps:cNvSpPr/>
                        <wps:spPr>
                          <a:xfrm>
                            <a:off x="1127302" y="752902"/>
                            <a:ext cx="45719" cy="327991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5" name="Rectangle 745"/>
                        <wps:cNvSpPr/>
                        <wps:spPr>
                          <a:xfrm>
                            <a:off x="730233" y="752901"/>
                            <a:ext cx="45719" cy="327991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6" name="Rectangle 746"/>
                        <wps:cNvSpPr/>
                        <wps:spPr>
                          <a:xfrm>
                            <a:off x="311713" y="752901"/>
                            <a:ext cx="45719" cy="327991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7" name="Rectangle 747"/>
                        <wps:cNvSpPr/>
                        <wps:spPr>
                          <a:xfrm>
                            <a:off x="3912930" y="752902"/>
                            <a:ext cx="45719" cy="327991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8" name="Rectangle 748"/>
                        <wps:cNvSpPr/>
                        <wps:spPr>
                          <a:xfrm>
                            <a:off x="3515861" y="752901"/>
                            <a:ext cx="45719" cy="327991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9" name="Rectangle 749"/>
                        <wps:cNvSpPr/>
                        <wps:spPr>
                          <a:xfrm>
                            <a:off x="3097341" y="752901"/>
                            <a:ext cx="45719" cy="327991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0" name="Rectangle 750"/>
                        <wps:cNvSpPr/>
                        <wps:spPr>
                          <a:xfrm>
                            <a:off x="5128106" y="752901"/>
                            <a:ext cx="45719" cy="327991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1" name="Rectangle 751"/>
                        <wps:cNvSpPr/>
                        <wps:spPr>
                          <a:xfrm>
                            <a:off x="4731037" y="752900"/>
                            <a:ext cx="45719" cy="327991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2" name="Rectangle 752"/>
                        <wps:cNvSpPr/>
                        <wps:spPr>
                          <a:xfrm>
                            <a:off x="4312517" y="752900"/>
                            <a:ext cx="45719" cy="327991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3" name="Rectangle 753"/>
                        <wps:cNvSpPr/>
                        <wps:spPr>
                          <a:xfrm>
                            <a:off x="6317905" y="752900"/>
                            <a:ext cx="45719" cy="327991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4" name="Rectangle 754"/>
                        <wps:cNvSpPr/>
                        <wps:spPr>
                          <a:xfrm>
                            <a:off x="5920836" y="752899"/>
                            <a:ext cx="45719" cy="327991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5" name="Rectangle 755"/>
                        <wps:cNvSpPr/>
                        <wps:spPr>
                          <a:xfrm>
                            <a:off x="5502316" y="752899"/>
                            <a:ext cx="45719" cy="327991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6" name="Arc 756"/>
                        <wps:cNvSpPr/>
                        <wps:spPr>
                          <a:xfrm>
                            <a:off x="345297" y="0"/>
                            <a:ext cx="1176257" cy="1493370"/>
                          </a:xfrm>
                          <a:prstGeom prst="arc">
                            <a:avLst>
                              <a:gd name="adj1" fmla="val 10863896"/>
                              <a:gd name="adj2" fmla="val 0"/>
                            </a:avLst>
                          </a:prstGeom>
                          <a:ln w="3810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7" name="Arc 757"/>
                        <wps:cNvSpPr/>
                        <wps:spPr>
                          <a:xfrm>
                            <a:off x="1551962" y="0"/>
                            <a:ext cx="1176257" cy="1493370"/>
                          </a:xfrm>
                          <a:prstGeom prst="arc">
                            <a:avLst>
                              <a:gd name="adj1" fmla="val 10863896"/>
                              <a:gd name="adj2" fmla="val 0"/>
                            </a:avLst>
                          </a:prstGeom>
                          <a:ln w="3810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8" name="Arc 758"/>
                        <wps:cNvSpPr/>
                        <wps:spPr>
                          <a:xfrm>
                            <a:off x="2753672" y="0"/>
                            <a:ext cx="1176257" cy="1493370"/>
                          </a:xfrm>
                          <a:prstGeom prst="arc">
                            <a:avLst>
                              <a:gd name="adj1" fmla="val 10863896"/>
                              <a:gd name="adj2" fmla="val 0"/>
                            </a:avLst>
                          </a:prstGeom>
                          <a:ln w="3810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9" name="Arc 759"/>
                        <wps:cNvSpPr/>
                        <wps:spPr>
                          <a:xfrm>
                            <a:off x="3957710" y="0"/>
                            <a:ext cx="1176257" cy="1493370"/>
                          </a:xfrm>
                          <a:prstGeom prst="arc">
                            <a:avLst>
                              <a:gd name="adj1" fmla="val 10863896"/>
                              <a:gd name="adj2" fmla="val 21229961"/>
                            </a:avLst>
                          </a:prstGeom>
                          <a:ln w="3810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prstDash val="dash"/>
                            <a:tailEnd type="triangle" w="lg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0" name="Oval 760"/>
                        <wps:cNvSpPr/>
                        <wps:spPr>
                          <a:xfrm>
                            <a:off x="265992" y="837387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1" name="Oval 761"/>
                        <wps:cNvSpPr/>
                        <wps:spPr>
                          <a:xfrm>
                            <a:off x="1441194" y="837387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2" name="Oval 762"/>
                        <wps:cNvSpPr/>
                        <wps:spPr>
                          <a:xfrm>
                            <a:off x="2674893" y="837387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3" name="Oval 763"/>
                        <wps:cNvSpPr/>
                        <wps:spPr>
                          <a:xfrm>
                            <a:off x="3844350" y="837387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4" name="Oval 764"/>
                        <wps:cNvSpPr/>
                        <wps:spPr>
                          <a:xfrm>
                            <a:off x="5089166" y="837387"/>
                            <a:ext cx="137160" cy="13716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5" name="TextBox 51"/>
                        <wps:cNvSpPr txBox="1"/>
                        <wps:spPr>
                          <a:xfrm>
                            <a:off x="6115799" y="1014055"/>
                            <a:ext cx="495649" cy="4616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5999E02" w14:textId="77777777" w:rsidR="00B8463E" w:rsidRDefault="00B8463E" w:rsidP="0017285B">
                              <w:pPr>
                                <w:pStyle w:val="NormalWeb"/>
                                <w:spacing w:after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15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766" name="TextBox 52"/>
                        <wps:cNvSpPr txBox="1"/>
                        <wps:spPr>
                          <a:xfrm>
                            <a:off x="5708350" y="1014055"/>
                            <a:ext cx="495649" cy="4616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82036C4" w14:textId="77777777" w:rsidR="00B8463E" w:rsidRDefault="00B8463E" w:rsidP="0017285B">
                              <w:pPr>
                                <w:pStyle w:val="NormalWeb"/>
                                <w:spacing w:after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14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767" name="TextBox 53"/>
                        <wps:cNvSpPr txBox="1"/>
                        <wps:spPr>
                          <a:xfrm>
                            <a:off x="5294282" y="1014556"/>
                            <a:ext cx="495649" cy="4616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ACDFA30" w14:textId="77777777" w:rsidR="00B8463E" w:rsidRDefault="00B8463E" w:rsidP="0017285B">
                              <w:pPr>
                                <w:pStyle w:val="NormalWeb"/>
                                <w:spacing w:after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13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84" name="TextBox 54"/>
                        <wps:cNvSpPr txBox="1"/>
                        <wps:spPr>
                          <a:xfrm>
                            <a:off x="4894835" y="1014055"/>
                            <a:ext cx="495649" cy="4616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ACEC6B0" w14:textId="77777777" w:rsidR="00B8463E" w:rsidRDefault="00B8463E" w:rsidP="0017285B">
                              <w:pPr>
                                <w:pStyle w:val="NormalWeb"/>
                                <w:spacing w:after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12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85" name="TextBox 55"/>
                        <wps:cNvSpPr txBox="1"/>
                        <wps:spPr>
                          <a:xfrm>
                            <a:off x="4509216" y="1019529"/>
                            <a:ext cx="495649" cy="4616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5EF96ED" w14:textId="77777777" w:rsidR="00B8463E" w:rsidRDefault="00B8463E" w:rsidP="0017285B">
                              <w:pPr>
                                <w:pStyle w:val="NormalWeb"/>
                                <w:spacing w:after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11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86" name="TextBox 56"/>
                        <wps:cNvSpPr txBox="1"/>
                        <wps:spPr>
                          <a:xfrm>
                            <a:off x="4095148" y="1014305"/>
                            <a:ext cx="495649" cy="4616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F76ABD5" w14:textId="77777777" w:rsidR="00B8463E" w:rsidRDefault="00B8463E" w:rsidP="0017285B">
                              <w:pPr>
                                <w:pStyle w:val="NormalWeb"/>
                                <w:spacing w:after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10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87" name="TextBox 57"/>
                        <wps:cNvSpPr txBox="1"/>
                        <wps:spPr>
                          <a:xfrm>
                            <a:off x="3783174" y="1017043"/>
                            <a:ext cx="340158" cy="4616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4FF2A25" w14:textId="77777777" w:rsidR="00B8463E" w:rsidRDefault="00B8463E" w:rsidP="0017285B">
                              <w:pPr>
                                <w:pStyle w:val="NormalWeb"/>
                                <w:spacing w:after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9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88" name="TextBox 58"/>
                        <wps:cNvSpPr txBox="1"/>
                        <wps:spPr>
                          <a:xfrm>
                            <a:off x="3388434" y="1014054"/>
                            <a:ext cx="340158" cy="4616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0AB207F" w14:textId="77777777" w:rsidR="00B8463E" w:rsidRDefault="00B8463E" w:rsidP="0017285B">
                              <w:pPr>
                                <w:pStyle w:val="NormalWeb"/>
                                <w:spacing w:after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8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89" name="TextBox 59"/>
                        <wps:cNvSpPr txBox="1"/>
                        <wps:spPr>
                          <a:xfrm>
                            <a:off x="2969732" y="1011817"/>
                            <a:ext cx="340158" cy="4616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6D419F1" w14:textId="77777777" w:rsidR="00B8463E" w:rsidRDefault="00B8463E" w:rsidP="0017285B">
                              <w:pPr>
                                <w:pStyle w:val="NormalWeb"/>
                                <w:spacing w:after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7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90" name="TextBox 60"/>
                        <wps:cNvSpPr txBox="1"/>
                        <wps:spPr>
                          <a:xfrm>
                            <a:off x="2156316" y="1011815"/>
                            <a:ext cx="340158" cy="4616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D0A4D4A" w14:textId="77777777" w:rsidR="00B8463E" w:rsidRDefault="00B8463E" w:rsidP="0017285B">
                              <w:pPr>
                                <w:pStyle w:val="NormalWeb"/>
                                <w:spacing w:after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5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91" name="TextBox 61"/>
                        <wps:cNvSpPr txBox="1"/>
                        <wps:spPr>
                          <a:xfrm>
                            <a:off x="1762882" y="1011814"/>
                            <a:ext cx="340158" cy="4616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C392690" w14:textId="77777777" w:rsidR="00B8463E" w:rsidRDefault="00B8463E" w:rsidP="0017285B">
                              <w:pPr>
                                <w:pStyle w:val="NormalWeb"/>
                                <w:spacing w:after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4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92" name="TextBox 62"/>
                        <wps:cNvSpPr txBox="1"/>
                        <wps:spPr>
                          <a:xfrm>
                            <a:off x="1348175" y="1007238"/>
                            <a:ext cx="340158" cy="4616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E0AE2E4" w14:textId="77777777" w:rsidR="00B8463E" w:rsidRDefault="00B8463E" w:rsidP="0017285B">
                              <w:pPr>
                                <w:pStyle w:val="NormalWeb"/>
                                <w:spacing w:after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3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93" name="TextBox 63"/>
                        <wps:cNvSpPr txBox="1"/>
                        <wps:spPr>
                          <a:xfrm>
                            <a:off x="597428" y="1007615"/>
                            <a:ext cx="340158" cy="4616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EA66C6E" w14:textId="77777777" w:rsidR="00B8463E" w:rsidRDefault="00B8463E" w:rsidP="0017285B">
                              <w:pPr>
                                <w:pStyle w:val="NormalWeb"/>
                                <w:spacing w:after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94" name="TextBox 64"/>
                        <wps:cNvSpPr txBox="1"/>
                        <wps:spPr>
                          <a:xfrm>
                            <a:off x="977579" y="1014053"/>
                            <a:ext cx="340158" cy="4616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02ECA48" w14:textId="77777777" w:rsidR="00B8463E" w:rsidRDefault="00B8463E" w:rsidP="0017285B">
                              <w:pPr>
                                <w:pStyle w:val="NormalWeb"/>
                                <w:spacing w:after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95" name="TextBox 65"/>
                        <wps:cNvSpPr txBox="1"/>
                        <wps:spPr>
                          <a:xfrm>
                            <a:off x="175196" y="1015189"/>
                            <a:ext cx="340158" cy="4616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FF2DEAB" w14:textId="77777777" w:rsidR="00B8463E" w:rsidRDefault="00B8463E" w:rsidP="0017285B">
                              <w:pPr>
                                <w:pStyle w:val="NormalWeb"/>
                                <w:spacing w:after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0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396" name="TextBox 66"/>
                        <wps:cNvSpPr txBox="1"/>
                        <wps:spPr>
                          <a:xfrm>
                            <a:off x="2592619" y="1011816"/>
                            <a:ext cx="340158" cy="4616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6053786" w14:textId="77777777" w:rsidR="00B8463E" w:rsidRDefault="00B8463E" w:rsidP="0017285B">
                              <w:pPr>
                                <w:pStyle w:val="NormalWeb"/>
                                <w:spacing w:after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>6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44E5E2F" id="Group 69" o:spid="_x0000_s1110" style="position:absolute;margin-left:0;margin-top:15pt;width:526.85pt;height:117.55pt;z-index:-251548160" coordsize="66916,149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">
                <v:shape id="Straight Arrow Connector 739" o:spid="_x0000_s1111" type="#_x0000_t32" style="position:absolute;top:9169;width:66916;height:9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" strokecolor="black [3213]" strokeweight="6pt">
                  <v:stroke startarrow="block" endarrow="block"/>
                </v:shape>
                <v:rect id="Rectangle 740" o:spid="_x0000_s1112" style="position:absolute;left:27113;top:7529;width:457;height:32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" fillcolor="black [3213]" strokecolor="black [3213]" strokeweight="2pt"/>
                <v:rect id="Rectangle 741" o:spid="_x0000_s1113" style="position:absolute;left:23171;top:7529;width:457;height:32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" fillcolor="black [3213]" strokecolor="black [3213]" strokeweight="2pt"/>
                <v:rect id="Rectangle 742" o:spid="_x0000_s1114" style="position:absolute;left:19200;top:7529;width:457;height:32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" fillcolor="black [3213]" strokecolor="black [3213]" strokeweight="2pt"/>
                <v:rect id="Rectangle 743" o:spid="_x0000_s1115" style="position:absolute;left:15015;top:7529;width:457;height:32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" fillcolor="black [3213]" strokecolor="black [3213]" strokeweight="2pt"/>
                <v:rect id="Rectangle 744" o:spid="_x0000_s1116" style="position:absolute;left:11273;top:7529;width:457;height:32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" fillcolor="black [3213]" strokecolor="black [3213]" strokeweight="2pt"/>
                <v:rect id="Rectangle 745" o:spid="_x0000_s1117" style="position:absolute;left:7302;top:7529;width:457;height:32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" fillcolor="black [3213]" strokecolor="black [3213]" strokeweight="2pt"/>
                <v:rect id="Rectangle 746" o:spid="_x0000_s1118" style="position:absolute;left:3117;top:7529;width:457;height:32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" fillcolor="black [3213]" strokecolor="black [3213]" strokeweight="2pt"/>
                <v:rect id="Rectangle 747" o:spid="_x0000_s1119" style="position:absolute;left:39129;top:7529;width:457;height:32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" fillcolor="black [3213]" strokecolor="black [3213]" strokeweight="2pt"/>
                <v:rect id="Rectangle 748" o:spid="_x0000_s1120" style="position:absolute;left:35158;top:7529;width:457;height:32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" fillcolor="black [3213]" strokecolor="black [3213]" strokeweight="2pt"/>
                <v:rect id="Rectangle 749" o:spid="_x0000_s1121" style="position:absolute;left:30973;top:7529;width:457;height:32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" fillcolor="black [3213]" strokecolor="black [3213]" strokeweight="2pt"/>
                <v:rect id="Rectangle 750" o:spid="_x0000_s1122" style="position:absolute;left:51281;top:7529;width:457;height:32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" fillcolor="black [3213]" strokecolor="black [3213]" strokeweight="2pt"/>
                <v:rect id="Rectangle 751" o:spid="_x0000_s1123" style="position:absolute;left:47310;top:7529;width:457;height:32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" fillcolor="black [3213]" strokecolor="black [3213]" strokeweight="2pt"/>
                <v:rect id="Rectangle 752" o:spid="_x0000_s1124" style="position:absolute;left:43125;top:7529;width:457;height:32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" fillcolor="black [3213]" strokecolor="black [3213]" strokeweight="2pt"/>
                <v:rect id="Rectangle 753" o:spid="_x0000_s1125" style="position:absolute;left:63179;top:7529;width:457;height:32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" fillcolor="black [3213]" strokecolor="black [3213]" strokeweight="2pt"/>
                <v:rect id="Rectangle 754" o:spid="_x0000_s1126" style="position:absolute;left:59208;top:7528;width:457;height:3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" fillcolor="black [3213]" strokecolor="black [3213]" strokeweight="2pt"/>
                <v:rect id="Rectangle 755" o:spid="_x0000_s1127" style="position:absolute;left:55023;top:7528;width:457;height:3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" fillcolor="black [3213]" strokecolor="black [3213]" strokeweight="2pt"/>
                <v:shape id="Arc 756" o:spid="_x0000_s1128" style="position:absolute;left:3452;width:11763;height:14933;visibility:visible;mso-wrap-style:square;v-text-anchor:middle" coordsize="1176257,1493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" path="m63,735754nsc4809,324244,270928,-4803,595068,52v322086,4825,581190,337687,581190,746633l588129,746685,63,735754xem63,735754nfc4809,324244,270928,-4803,595068,52v322086,4825,581190,337687,581190,746633e" filled="f" strokecolor="gray [1629]" strokeweight="3pt">
                  <v:stroke dashstyle="dash"/>
                  <v:path arrowok="t" o:connecttype="custom" o:connectlocs="63,735754;595068,52;1176258,746685" o:connectangles="0,0,0"/>
                </v:shape>
                <v:shape id="Arc 757" o:spid="_x0000_s1129" style="position:absolute;left:15519;width:11763;height:14933;visibility:visible;mso-wrap-style:square;v-text-anchor:middle" coordsize="1176257,1493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" path="m63,735754nsc4809,324244,270928,-4803,595068,52v322086,4825,581190,337687,581190,746633l588129,746685,63,735754xem63,735754nfc4809,324244,270928,-4803,595068,52v322086,4825,581190,337687,581190,746633e" filled="f" strokecolor="gray [1629]" strokeweight="3pt">
                  <v:stroke dashstyle="dash"/>
                  <v:path arrowok="t" o:connecttype="custom" o:connectlocs="63,735754;595068,52;1176258,746685" o:connectangles="0,0,0"/>
                </v:shape>
                <v:shape id="Arc 758" o:spid="_x0000_s1130" style="position:absolute;left:27536;width:11763;height:14933;visibility:visible;mso-wrap-style:square;v-text-anchor:middle" coordsize="1176257,1493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" path="m63,735754nsc4809,324244,270928,-4803,595068,52v322086,4825,581190,337687,581190,746633l588129,746685,63,735754xem63,735754nfc4809,324244,270928,-4803,595068,52v322086,4825,581190,337687,581190,746633e" filled="f" strokecolor="gray [1629]" strokeweight="3pt">
                  <v:stroke dashstyle="dash"/>
                  <v:path arrowok="t" o:connecttype="custom" o:connectlocs="63,735754;595068,52;1176258,746685" o:connectangles="0,0,0"/>
                </v:shape>
                <v:shape id="Arc 759" o:spid="_x0000_s1131" style="position:absolute;left:39577;width:11762;height:14933;visibility:visible;mso-wrap-style:square;v-text-anchor:middle" coordsize="1176257,1493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" path="m63,735754nsc4581,344010,246814,23319,554913,1192v317803,-22824,592232,279501,619226,682170l588129,746685,63,735754xem63,735754nfc4581,344010,246814,23319,554913,1192v317803,-22824,592232,279501,619226,682170e" filled="f" strokecolor="gray [1629]" strokeweight="3pt">
                  <v:stroke dashstyle="dash" endarrow="block" endarrowwidth="wide" endarrowlength="long"/>
                  <v:path arrowok="t" o:connecttype="custom" o:connectlocs="63,735754;554913,1192;1174139,683362" o:connectangles="0,0,0"/>
                </v:shape>
                <v:oval id="Oval 760" o:spid="_x0000_s1132" style="position:absolute;left:2659;top:8373;width:1372;height:13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" fillcolor="black [3213]" strokecolor="black [3213]" strokeweight="2pt"/>
                <v:oval id="Oval 761" o:spid="_x0000_s1133" style="position:absolute;left:14411;top:8373;width:1372;height:13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" fillcolor="black [3213]" strokecolor="black [3213]" strokeweight="2pt"/>
                <v:oval id="Oval 762" o:spid="_x0000_s1134" style="position:absolute;left:26748;top:8373;width:1372;height:13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" fillcolor="black [3213]" strokecolor="black [3213]" strokeweight="2pt"/>
                <v:oval id="Oval 763" o:spid="_x0000_s1135" style="position:absolute;left:38443;top:8373;width:1372;height:13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" fillcolor="black [3213]" strokecolor="black [3213]" strokeweight="2pt"/>
                <v:oval id="Oval 764" o:spid="_x0000_s1136" style="position:absolute;left:50891;top:8373;width:1372;height:13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" fillcolor="black [3213]" strokecolor="black [3213]" strokeweight="2pt"/>
                <v:shape id="TextBox 51" o:spid="_x0000_s1137" type="#_x0000_t202" style="position:absolute;left:61157;top:10140;width:4957;height:4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" filled="f" stroked="f">
                  <v:textbox style="mso-fit-shape-to-text:t">
                    <w:txbxContent>
                      <w:p w14:paraId="75999E02" w14:textId="77777777" w:rsidR="00B8463E" w:rsidRDefault="00B8463E" w:rsidP="0017285B">
                        <w:pPr>
                          <w:pStyle w:val="NormalWeb"/>
                          <w:spacing w:after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15</w:t>
                        </w:r>
                      </w:p>
                    </w:txbxContent>
                  </v:textbox>
                </v:shape>
                <v:shape id="TextBox 52" o:spid="_x0000_s1138" type="#_x0000_t202" style="position:absolute;left:57083;top:10140;width:4956;height:4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" filled="f" stroked="f">
                  <v:textbox style="mso-fit-shape-to-text:t">
                    <w:txbxContent>
                      <w:p w14:paraId="082036C4" w14:textId="77777777" w:rsidR="00B8463E" w:rsidRDefault="00B8463E" w:rsidP="0017285B">
                        <w:pPr>
                          <w:pStyle w:val="NormalWeb"/>
                          <w:spacing w:after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14</w:t>
                        </w:r>
                      </w:p>
                    </w:txbxContent>
                  </v:textbox>
                </v:shape>
                <v:shape id="TextBox 53" o:spid="_x0000_s1139" type="#_x0000_t202" style="position:absolute;left:52942;top:10145;width:4957;height:4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" filled="f" stroked="f">
                  <v:textbox style="mso-fit-shape-to-text:t">
                    <w:txbxContent>
                      <w:p w14:paraId="2ACDFA30" w14:textId="77777777" w:rsidR="00B8463E" w:rsidRDefault="00B8463E" w:rsidP="0017285B">
                        <w:pPr>
                          <w:pStyle w:val="NormalWeb"/>
                          <w:spacing w:after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13</w:t>
                        </w:r>
                      </w:p>
                    </w:txbxContent>
                  </v:textbox>
                </v:shape>
                <v:shape id="TextBox 54" o:spid="_x0000_s1140" type="#_x0000_t202" style="position:absolute;left:48948;top:10140;width:4956;height:4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" filled="f" stroked="f">
                  <v:textbox style="mso-fit-shape-to-text:t">
                    <w:txbxContent>
                      <w:p w14:paraId="1ACEC6B0" w14:textId="77777777" w:rsidR="00B8463E" w:rsidRDefault="00B8463E" w:rsidP="0017285B">
                        <w:pPr>
                          <w:pStyle w:val="NormalWeb"/>
                          <w:spacing w:after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12</w:t>
                        </w:r>
                      </w:p>
                    </w:txbxContent>
                  </v:textbox>
                </v:shape>
                <v:shape id="TextBox 55" o:spid="_x0000_s1141" type="#_x0000_t202" style="position:absolute;left:45092;top:10195;width:4956;height:46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" filled="f" stroked="f">
                  <v:textbox style="mso-fit-shape-to-text:t">
                    <w:txbxContent>
                      <w:p w14:paraId="35EF96ED" w14:textId="77777777" w:rsidR="00B8463E" w:rsidRDefault="00B8463E" w:rsidP="0017285B">
                        <w:pPr>
                          <w:pStyle w:val="NormalWeb"/>
                          <w:spacing w:after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11</w:t>
                        </w:r>
                      </w:p>
                    </w:txbxContent>
                  </v:textbox>
                </v:shape>
                <v:shape id="TextBox 56" o:spid="_x0000_s1142" type="#_x0000_t202" style="position:absolute;left:40951;top:10143;width:4956;height:46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" filled="f" stroked="f">
                  <v:textbox style="mso-fit-shape-to-text:t">
                    <w:txbxContent>
                      <w:p w14:paraId="4F76ABD5" w14:textId="77777777" w:rsidR="00B8463E" w:rsidRDefault="00B8463E" w:rsidP="0017285B">
                        <w:pPr>
                          <w:pStyle w:val="NormalWeb"/>
                          <w:spacing w:after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10</w:t>
                        </w:r>
                      </w:p>
                    </w:txbxContent>
                  </v:textbox>
                </v:shape>
                <v:shape id="TextBox 57" o:spid="_x0000_s1143" type="#_x0000_t202" style="position:absolute;left:37831;top:10170;width:3402;height:4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" filled="f" stroked="f">
                  <v:textbox style="mso-fit-shape-to-text:t">
                    <w:txbxContent>
                      <w:p w14:paraId="34FF2A25" w14:textId="77777777" w:rsidR="00B8463E" w:rsidRDefault="00B8463E" w:rsidP="0017285B">
                        <w:pPr>
                          <w:pStyle w:val="NormalWeb"/>
                          <w:spacing w:after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9</w:t>
                        </w:r>
                      </w:p>
                    </w:txbxContent>
                  </v:textbox>
                </v:shape>
                <v:shape id="TextBox 58" o:spid="_x0000_s1144" type="#_x0000_t202" style="position:absolute;left:33884;top:10140;width:3401;height:4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" filled="f" stroked="f">
                  <v:textbox style="mso-fit-shape-to-text:t">
                    <w:txbxContent>
                      <w:p w14:paraId="00AB207F" w14:textId="77777777" w:rsidR="00B8463E" w:rsidRDefault="00B8463E" w:rsidP="0017285B">
                        <w:pPr>
                          <w:pStyle w:val="NormalWeb"/>
                          <w:spacing w:after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8</w:t>
                        </w:r>
                      </w:p>
                    </w:txbxContent>
                  </v:textbox>
                </v:shape>
                <v:shape id="TextBox 59" o:spid="_x0000_s1145" type="#_x0000_t202" style="position:absolute;left:29697;top:10118;width:3401;height:46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" filled="f" stroked="f">
                  <v:textbox style="mso-fit-shape-to-text:t">
                    <w:txbxContent>
                      <w:p w14:paraId="66D419F1" w14:textId="77777777" w:rsidR="00B8463E" w:rsidRDefault="00B8463E" w:rsidP="0017285B">
                        <w:pPr>
                          <w:pStyle w:val="NormalWeb"/>
                          <w:spacing w:after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7</w:t>
                        </w:r>
                      </w:p>
                    </w:txbxContent>
                  </v:textbox>
                </v:shape>
                <v:shape id="TextBox 60" o:spid="_x0000_s1146" type="#_x0000_t202" style="position:absolute;left:21563;top:10118;width:3401;height:46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" filled="f" stroked="f">
                  <v:textbox style="mso-fit-shape-to-text:t">
                    <w:txbxContent>
                      <w:p w14:paraId="3D0A4D4A" w14:textId="77777777" w:rsidR="00B8463E" w:rsidRDefault="00B8463E" w:rsidP="0017285B">
                        <w:pPr>
                          <w:pStyle w:val="NormalWeb"/>
                          <w:spacing w:after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5</w:t>
                        </w:r>
                      </w:p>
                    </w:txbxContent>
                  </v:textbox>
                </v:shape>
                <v:shape id="TextBox 61" o:spid="_x0000_s1147" type="#_x0000_t202" style="position:absolute;left:17628;top:10118;width:3402;height:46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" filled="f" stroked="f">
                  <v:textbox style="mso-fit-shape-to-text:t">
                    <w:txbxContent>
                      <w:p w14:paraId="7C392690" w14:textId="77777777" w:rsidR="00B8463E" w:rsidRDefault="00B8463E" w:rsidP="0017285B">
                        <w:pPr>
                          <w:pStyle w:val="NormalWeb"/>
                          <w:spacing w:after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4</w:t>
                        </w:r>
                      </w:p>
                    </w:txbxContent>
                  </v:textbox>
                </v:shape>
                <v:shape id="TextBox 62" o:spid="_x0000_s1148" type="#_x0000_t202" style="position:absolute;left:13481;top:10072;width:3402;height:4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" filled="f" stroked="f">
                  <v:textbox style="mso-fit-shape-to-text:t">
                    <w:txbxContent>
                      <w:p w14:paraId="2E0AE2E4" w14:textId="77777777" w:rsidR="00B8463E" w:rsidRDefault="00B8463E" w:rsidP="0017285B">
                        <w:pPr>
                          <w:pStyle w:val="NormalWeb"/>
                          <w:spacing w:after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3</w:t>
                        </w:r>
                      </w:p>
                    </w:txbxContent>
                  </v:textbox>
                </v:shape>
                <v:shape id="TextBox 63" o:spid="_x0000_s1149" type="#_x0000_t202" style="position:absolute;left:5974;top:10076;width:3401;height:46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" filled="f" stroked="f">
                  <v:textbox style="mso-fit-shape-to-text:t">
                    <w:txbxContent>
                      <w:p w14:paraId="3EA66C6E" w14:textId="77777777" w:rsidR="00B8463E" w:rsidRDefault="00B8463E" w:rsidP="0017285B">
                        <w:pPr>
                          <w:pStyle w:val="NormalWeb"/>
                          <w:spacing w:after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1</w:t>
                        </w:r>
                      </w:p>
                    </w:txbxContent>
                  </v:textbox>
                </v:shape>
                <v:shape id="TextBox 64" o:spid="_x0000_s1150" type="#_x0000_t202" style="position:absolute;left:9775;top:10140;width:3402;height:4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" filled="f" stroked="f">
                  <v:textbox style="mso-fit-shape-to-text:t">
                    <w:txbxContent>
                      <w:p w14:paraId="702ECA48" w14:textId="77777777" w:rsidR="00B8463E" w:rsidRDefault="00B8463E" w:rsidP="0017285B">
                        <w:pPr>
                          <w:pStyle w:val="NormalWeb"/>
                          <w:spacing w:after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2</w:t>
                        </w:r>
                      </w:p>
                    </w:txbxContent>
                  </v:textbox>
                </v:shape>
                <v:shape id="TextBox 65" o:spid="_x0000_s1151" type="#_x0000_t202" style="position:absolute;left:1751;top:10151;width:3402;height:46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" filled="f" stroked="f">
                  <v:textbox style="mso-fit-shape-to-text:t">
                    <w:txbxContent>
                      <w:p w14:paraId="4FF2DEAB" w14:textId="77777777" w:rsidR="00B8463E" w:rsidRDefault="00B8463E" w:rsidP="0017285B">
                        <w:pPr>
                          <w:pStyle w:val="NormalWeb"/>
                          <w:spacing w:after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0</w:t>
                        </w:r>
                      </w:p>
                    </w:txbxContent>
                  </v:textbox>
                </v:shape>
                <v:shape id="TextBox 66" o:spid="_x0000_s1152" type="#_x0000_t202" style="position:absolute;left:25926;top:10118;width:3401;height:46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" filled="f" stroked="f">
                  <v:textbox style="mso-fit-shape-to-text:t">
                    <w:txbxContent>
                      <w:p w14:paraId="66053786" w14:textId="77777777" w:rsidR="00B8463E" w:rsidRDefault="00B8463E" w:rsidP="0017285B">
                        <w:pPr>
                          <w:pStyle w:val="NormalWeb"/>
                          <w:spacing w:after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>6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CB71B5">
        <w:br w:type="page"/>
      </w:r>
    </w:p>
    <w:p w14:paraId="29EC17FA" w14:textId="1DA214D7" w:rsidR="0034222D" w:rsidRDefault="00462825" w:rsidP="00426750">
      <w:pPr>
        <w:pStyle w:val="Heading1"/>
      </w:pPr>
      <w:bookmarkStart w:id="24" w:name="Divide_Quotient"/>
      <w:bookmarkEnd w:id="24"/>
      <w:r w:rsidRPr="000C2863">
        <w:lastRenderedPageBreak/>
        <w:t>Divide</w:t>
      </w:r>
    </w:p>
    <w:p w14:paraId="6E064263" w14:textId="2CFAE597" w:rsidR="00426750" w:rsidRDefault="00426750" w:rsidP="00426750"/>
    <w:p w14:paraId="30468ACD" w14:textId="3EDDFA41" w:rsidR="00426750" w:rsidRDefault="00426750" w:rsidP="00426750"/>
    <w:p w14:paraId="64D655BF" w14:textId="77777777" w:rsidR="00426750" w:rsidRPr="00426750" w:rsidRDefault="00426750" w:rsidP="00426750"/>
    <w:p w14:paraId="61609840" w14:textId="77777777" w:rsidR="00462825" w:rsidRDefault="00462825" w:rsidP="00462825">
      <w:pPr>
        <w:jc w:val="center"/>
        <w:rPr>
          <w:sz w:val="48"/>
          <w:szCs w:val="48"/>
        </w:rPr>
      </w:pPr>
      <w:r>
        <w:rPr>
          <w:sz w:val="72"/>
          <w:szCs w:val="72"/>
        </w:rPr>
        <w:t>4</w:t>
      </w:r>
      <w:r w:rsidRPr="008B1BB2">
        <w:rPr>
          <w:position w:val="-56"/>
          <w:sz w:val="48"/>
          <w:szCs w:val="48"/>
        </w:rPr>
        <w:object w:dxaOrig="1060" w:dyaOrig="1820" w14:anchorId="194E36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88.55pt" o:ole="">
            <v:imagedata r:id="rId28" o:title=""/>
          </v:shape>
          <o:OLEObject Type="Embed" ProgID="Equation.DSMT4" ShapeID="_x0000_i1025" DrawAspect="Content" ObjectID="_1609760319" r:id="rId29"/>
        </w:object>
      </w:r>
    </w:p>
    <w:p w14:paraId="4C071B07" w14:textId="77777777" w:rsidR="00426750" w:rsidRPr="00426750" w:rsidRDefault="00426750" w:rsidP="00462825">
      <w:pPr>
        <w:jc w:val="center"/>
        <w:rPr>
          <w:sz w:val="48"/>
          <w:szCs w:val="96"/>
        </w:rPr>
      </w:pPr>
    </w:p>
    <w:p w14:paraId="51BDC590" w14:textId="2CD394FB" w:rsidR="00462825" w:rsidRPr="00AF79F4" w:rsidRDefault="00462825" w:rsidP="00462825">
      <w:pPr>
        <w:jc w:val="center"/>
        <w:rPr>
          <w:sz w:val="96"/>
          <w:szCs w:val="96"/>
        </w:rPr>
      </w:pPr>
      <w:r w:rsidRPr="00AF79F4">
        <w:rPr>
          <w:sz w:val="96"/>
          <w:szCs w:val="96"/>
        </w:rPr>
        <w:t>12 ÷ 4 = 3</w:t>
      </w:r>
    </w:p>
    <w:p w14:paraId="7850F7E1" w14:textId="77777777" w:rsidR="00462825" w:rsidRDefault="00D80AD7" w:rsidP="00462825">
      <w:pPr>
        <w:jc w:val="center"/>
        <w:rPr>
          <w:sz w:val="96"/>
          <w:szCs w:val="9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51232" behindDoc="0" locked="0" layoutInCell="1" allowOverlap="1" wp14:anchorId="687FF26B" wp14:editId="79B05E14">
                <wp:simplePos x="0" y="0"/>
                <wp:positionH relativeFrom="column">
                  <wp:posOffset>3690620</wp:posOffset>
                </wp:positionH>
                <wp:positionV relativeFrom="paragraph">
                  <wp:posOffset>111760</wp:posOffset>
                </wp:positionV>
                <wp:extent cx="342900" cy="645795"/>
                <wp:effectExtent l="33020" t="83185" r="109855" b="33020"/>
                <wp:wrapNone/>
                <wp:docPr id="1100" name="Line 5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2900" cy="645795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70CC0536" id="Line 568" o:spid="_x0000_s1026" style="position:absolute;flip:y;z-index:25155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0.6pt,8.8pt" to="317.6pt,5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" strokeweight="4pt">
                <v:stroke endarrow="block"/>
              </v:line>
            </w:pict>
          </mc:Fallback>
        </mc:AlternateContent>
      </w:r>
    </w:p>
    <w:p w14:paraId="55427962" w14:textId="77777777" w:rsidR="00462825" w:rsidRPr="00601145" w:rsidRDefault="00462825" w:rsidP="00462825">
      <w:pPr>
        <w:jc w:val="center"/>
        <w:rPr>
          <w:sz w:val="80"/>
          <w:szCs w:val="80"/>
        </w:rPr>
      </w:pPr>
      <w:r w:rsidRPr="00601145">
        <w:rPr>
          <w:sz w:val="80"/>
          <w:szCs w:val="80"/>
        </w:rPr>
        <w:t>quotient</w:t>
      </w:r>
    </w:p>
    <w:p w14:paraId="72378E2C" w14:textId="77777777" w:rsidR="00462825" w:rsidRPr="00601145" w:rsidRDefault="00462825" w:rsidP="00462825">
      <w:pPr>
        <w:jc w:val="center"/>
        <w:rPr>
          <w:sz w:val="280"/>
          <w:szCs w:val="360"/>
        </w:rPr>
      </w:pPr>
      <w:r w:rsidRPr="00601145">
        <w:rPr>
          <w:color w:val="FF0000"/>
          <w:sz w:val="280"/>
          <w:szCs w:val="360"/>
        </w:rPr>
        <w:t>÷</w:t>
      </w:r>
    </w:p>
    <w:p w14:paraId="58562B90" w14:textId="77777777" w:rsidR="00CB71B5" w:rsidRPr="00601145" w:rsidRDefault="00462825" w:rsidP="00CB71B5">
      <w:pPr>
        <w:jc w:val="center"/>
        <w:rPr>
          <w:sz w:val="80"/>
          <w:szCs w:val="80"/>
        </w:rPr>
      </w:pPr>
      <w:r w:rsidRPr="00601145">
        <w:rPr>
          <w:sz w:val="80"/>
          <w:szCs w:val="80"/>
        </w:rPr>
        <w:t>divided by</w:t>
      </w:r>
      <w:r w:rsidR="00CB71B5" w:rsidRPr="00601145">
        <w:rPr>
          <w:sz w:val="80"/>
          <w:szCs w:val="80"/>
        </w:rPr>
        <w:br w:type="page"/>
      </w:r>
    </w:p>
    <w:p w14:paraId="7CD21DA2" w14:textId="77777777" w:rsidR="00874C69" w:rsidRDefault="00874C69" w:rsidP="00601145">
      <w:pPr>
        <w:pStyle w:val="Heading1"/>
      </w:pPr>
      <w:bookmarkStart w:id="25" w:name="Division_Array_Model"/>
      <w:r w:rsidRPr="000C2863">
        <w:lastRenderedPageBreak/>
        <w:t>Division</w:t>
      </w:r>
      <w:r w:rsidR="00601145">
        <w:t>:</w:t>
      </w:r>
    </w:p>
    <w:p w14:paraId="23C7C664" w14:textId="5C5721EB" w:rsidR="00246546" w:rsidRPr="00A81DEC" w:rsidRDefault="00B078BA" w:rsidP="00874C69">
      <w:pPr>
        <w:jc w:val="center"/>
        <w:rPr>
          <w:sz w:val="96"/>
          <w:szCs w:val="180"/>
        </w:rPr>
      </w:pPr>
      <w:r w:rsidRPr="00A81DEC">
        <w:rPr>
          <w:sz w:val="96"/>
          <w:szCs w:val="180"/>
        </w:rPr>
        <w:t>Array Model</w:t>
      </w:r>
    </w:p>
    <w:p w14:paraId="2B126288" w14:textId="15BD1BED" w:rsidR="00B47BF5" w:rsidRDefault="00880DFB" w:rsidP="00B47BF5">
      <w:pPr>
        <w:pStyle w:val="NormalWeb"/>
        <w:spacing w:line="288" w:lineRule="atLeast"/>
        <w:rPr>
          <w:sz w:val="72"/>
          <w:szCs w:val="96"/>
        </w:rPr>
      </w:pPr>
      <w:r w:rsidRPr="00BB0FF7">
        <w:rPr>
          <w:rFonts w:ascii="Arial" w:hAnsi="Arial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770368" behindDoc="1" locked="0" layoutInCell="1" allowOverlap="1" wp14:anchorId="0BCF2501" wp14:editId="4F04257C">
                <wp:simplePos x="0" y="0"/>
                <wp:positionH relativeFrom="margin">
                  <wp:posOffset>4542790</wp:posOffset>
                </wp:positionH>
                <wp:positionV relativeFrom="paragraph">
                  <wp:posOffset>444500</wp:posOffset>
                </wp:positionV>
                <wp:extent cx="1202690" cy="2564765"/>
                <wp:effectExtent l="23812" t="14288" r="21273" b="21272"/>
                <wp:wrapTight wrapText="bothSides">
                  <wp:wrapPolygon edited="0">
                    <wp:start x="-257" y="20677"/>
                    <wp:lineTo x="86" y="20677"/>
                    <wp:lineTo x="5218" y="21801"/>
                    <wp:lineTo x="21640" y="21801"/>
                    <wp:lineTo x="21640" y="20998"/>
                    <wp:lineTo x="21640" y="783"/>
                    <wp:lineTo x="21640" y="783"/>
                    <wp:lineTo x="16508" y="-19"/>
                    <wp:lineTo x="5218" y="-19"/>
                    <wp:lineTo x="86" y="944"/>
                    <wp:lineTo x="-257" y="944"/>
                    <wp:lineTo x="-257" y="20677"/>
                  </wp:wrapPolygon>
                </wp:wrapTight>
                <wp:docPr id="1478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1202690" cy="2564765"/>
                          <a:chOff x="0" y="0"/>
                          <a:chExt cx="1625638" cy="3389744"/>
                        </a:xfrm>
                      </wpg:grpSpPr>
                      <wpg:grpSp>
                        <wpg:cNvPr id="1479" name="Group 1479"/>
                        <wpg:cNvGrpSpPr/>
                        <wpg:grpSpPr>
                          <a:xfrm>
                            <a:off x="147" y="0"/>
                            <a:ext cx="1620078" cy="566530"/>
                            <a:chOff x="147" y="0"/>
                            <a:chExt cx="1620078" cy="566530"/>
                          </a:xfrm>
                        </wpg:grpSpPr>
                        <wps:wsp>
                          <wps:cNvPr id="1480" name="Rounded Rectangle 1480"/>
                          <wps:cNvSpPr/>
                          <wps:spPr>
                            <a:xfrm>
                              <a:off x="147" y="0"/>
                              <a:ext cx="1620078" cy="566530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noFill/>
                            <a:ln w="3810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81" name="Oval 1481"/>
                          <wps:cNvSpPr/>
                          <wps:spPr>
                            <a:xfrm>
                              <a:off x="150890" y="124239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82" name="Oval 1482"/>
                          <wps:cNvSpPr/>
                          <wps:spPr>
                            <a:xfrm>
                              <a:off x="667873" y="124239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83" name="Oval 1483"/>
                          <wps:cNvSpPr/>
                          <wps:spPr>
                            <a:xfrm>
                              <a:off x="1184856" y="124239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484" name="Group 1484"/>
                        <wpg:cNvGrpSpPr/>
                        <wpg:grpSpPr>
                          <a:xfrm>
                            <a:off x="5560" y="700792"/>
                            <a:ext cx="1620078" cy="566530"/>
                            <a:chOff x="5560" y="700792"/>
                            <a:chExt cx="1620078" cy="566530"/>
                          </a:xfrm>
                        </wpg:grpSpPr>
                        <wps:wsp>
                          <wps:cNvPr id="1485" name="Rounded Rectangle 1485"/>
                          <wps:cNvSpPr/>
                          <wps:spPr>
                            <a:xfrm>
                              <a:off x="5560" y="700792"/>
                              <a:ext cx="1620078" cy="566530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noFill/>
                            <a:ln w="3810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86" name="Oval 1486"/>
                          <wps:cNvSpPr/>
                          <wps:spPr>
                            <a:xfrm>
                              <a:off x="156303" y="825031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87" name="Oval 1487"/>
                          <wps:cNvSpPr/>
                          <wps:spPr>
                            <a:xfrm>
                              <a:off x="673286" y="825031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88" name="Oval 1488"/>
                          <wps:cNvSpPr/>
                          <wps:spPr>
                            <a:xfrm>
                              <a:off x="1190269" y="825031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489" name="Group 1489"/>
                        <wpg:cNvGrpSpPr/>
                        <wpg:grpSpPr>
                          <a:xfrm>
                            <a:off x="0" y="1401584"/>
                            <a:ext cx="1620078" cy="566530"/>
                            <a:chOff x="0" y="1401584"/>
                            <a:chExt cx="1620078" cy="566530"/>
                          </a:xfrm>
                        </wpg:grpSpPr>
                        <wps:wsp>
                          <wps:cNvPr id="1490" name="Rounded Rectangle 1490"/>
                          <wps:cNvSpPr/>
                          <wps:spPr>
                            <a:xfrm>
                              <a:off x="0" y="1401584"/>
                              <a:ext cx="1620078" cy="566530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noFill/>
                            <a:ln w="3810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91" name="Oval 1491"/>
                          <wps:cNvSpPr/>
                          <wps:spPr>
                            <a:xfrm>
                              <a:off x="150743" y="1525823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92" name="Oval 1492"/>
                          <wps:cNvSpPr/>
                          <wps:spPr>
                            <a:xfrm>
                              <a:off x="667726" y="1525823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93" name="Oval 1493"/>
                          <wps:cNvSpPr/>
                          <wps:spPr>
                            <a:xfrm>
                              <a:off x="1184709" y="1525823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494" name="Group 1494"/>
                        <wpg:cNvGrpSpPr/>
                        <wpg:grpSpPr>
                          <a:xfrm>
                            <a:off x="0" y="2112399"/>
                            <a:ext cx="1620078" cy="566530"/>
                            <a:chOff x="0" y="2112399"/>
                            <a:chExt cx="1620078" cy="566530"/>
                          </a:xfrm>
                        </wpg:grpSpPr>
                        <wps:wsp>
                          <wps:cNvPr id="1495" name="Rounded Rectangle 1495"/>
                          <wps:cNvSpPr/>
                          <wps:spPr>
                            <a:xfrm>
                              <a:off x="0" y="2112399"/>
                              <a:ext cx="1620078" cy="566530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noFill/>
                            <a:ln w="3810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96" name="Oval 1496"/>
                          <wps:cNvSpPr/>
                          <wps:spPr>
                            <a:xfrm>
                              <a:off x="150743" y="2236638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97" name="Oval 1497"/>
                          <wps:cNvSpPr/>
                          <wps:spPr>
                            <a:xfrm>
                              <a:off x="667726" y="2236638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98" name="Oval 1498"/>
                          <wps:cNvSpPr/>
                          <wps:spPr>
                            <a:xfrm>
                              <a:off x="1184709" y="2236638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499" name="Group 1499"/>
                        <wpg:cNvGrpSpPr/>
                        <wpg:grpSpPr>
                          <a:xfrm>
                            <a:off x="0" y="2823214"/>
                            <a:ext cx="1620078" cy="566530"/>
                            <a:chOff x="0" y="2823214"/>
                            <a:chExt cx="1620078" cy="566530"/>
                          </a:xfrm>
                        </wpg:grpSpPr>
                        <wps:wsp>
                          <wps:cNvPr id="1500" name="Rounded Rectangle 1500"/>
                          <wps:cNvSpPr/>
                          <wps:spPr>
                            <a:xfrm>
                              <a:off x="0" y="2823214"/>
                              <a:ext cx="1620078" cy="566530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noFill/>
                            <a:ln w="3810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01" name="Oval 1501"/>
                          <wps:cNvSpPr/>
                          <wps:spPr>
                            <a:xfrm>
                              <a:off x="150743" y="2947453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02" name="Oval 1502"/>
                          <wps:cNvSpPr/>
                          <wps:spPr>
                            <a:xfrm>
                              <a:off x="667726" y="2947453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03" name="Oval 1503"/>
                          <wps:cNvSpPr/>
                          <wps:spPr>
                            <a:xfrm>
                              <a:off x="1184709" y="2947453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391F846" id="Group 21" o:spid="_x0000_s1026" style="position:absolute;margin-left:357.7pt;margin-top:35pt;width:94.7pt;height:201.95pt;rotation:90;z-index:-251546112;mso-position-horizontal-relative:margin;mso-width-relative:margin;mso-height-relative:margin" coordsize="16256,338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">
                <v:group id="Group 1479" o:spid="_x0000_s1027" style="position:absolute;left:1;width:16201;height:5665" coordorigin="1" coordsize="16200,5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">
                  <v:roundrect id="Rounded Rectangle 1480" o:spid="_x0000_s1028" style="position:absolute;left:1;width:16201;height:5665;visibility:visible;mso-wrap-style:square;v-text-anchor:middle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" filled="f" strokecolor="black [3213]" strokeweight="3pt">
                    <v:stroke dashstyle="3 1"/>
                  </v:roundrect>
                  <v:oval id="Oval 1481" o:spid="_x0000_s1029" style="position:absolute;left:1508;top:1242;width:3181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" fillcolor="red" strokecolor="red" strokeweight="2pt"/>
                  <v:oval id="Oval 1482" o:spid="_x0000_s1030" style="position:absolute;left:6678;top:1242;width:3181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" fillcolor="red" strokecolor="red" strokeweight="2pt"/>
                  <v:oval id="Oval 1483" o:spid="_x0000_s1031" style="position:absolute;left:11848;top:1242;width:3181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" fillcolor="red" strokecolor="red" strokeweight="2pt"/>
                </v:group>
                <v:group id="Group 1484" o:spid="_x0000_s1032" style="position:absolute;left:55;top:7007;width:16201;height:5666" coordorigin="55,7007" coordsize="16200,5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">
                  <v:roundrect id="Rounded Rectangle 1485" o:spid="_x0000_s1033" style="position:absolute;left:55;top:7007;width:16201;height:5666;visibility:visible;mso-wrap-style:square;v-text-anchor:middle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" filled="f" strokecolor="black [3213]" strokeweight="3pt">
                    <v:stroke dashstyle="3 1"/>
                  </v:roundrect>
                  <v:oval id="Oval 1486" o:spid="_x0000_s1034" style="position:absolute;left:1563;top:8250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" fillcolor="red" strokecolor="red" strokeweight="2pt"/>
                  <v:oval id="Oval 1487" o:spid="_x0000_s1035" style="position:absolute;left:6732;top:8250;width:3181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" fillcolor="red" strokecolor="red" strokeweight="2pt"/>
                  <v:oval id="Oval 1488" o:spid="_x0000_s1036" style="position:absolute;left:11902;top:8250;width:3181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" fillcolor="red" strokecolor="red" strokeweight="2pt"/>
                </v:group>
                <v:group id="Group 1489" o:spid="_x0000_s1037" style="position:absolute;top:14015;width:16200;height:5666" coordorigin=",14015" coordsize="16200,5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">
                  <v:roundrect id="Rounded Rectangle 1490" o:spid="_x0000_s1038" style="position:absolute;top:14015;width:16200;height:5666;visibility:visible;mso-wrap-style:square;v-text-anchor:middle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" filled="f" strokecolor="black [3213]" strokeweight="3pt">
                    <v:stroke dashstyle="3 1"/>
                  </v:roundrect>
                  <v:oval id="Oval 1491" o:spid="_x0000_s1039" style="position:absolute;left:1507;top:15258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" fillcolor="red" strokecolor="red" strokeweight="2pt"/>
                  <v:oval id="Oval 1492" o:spid="_x0000_s1040" style="position:absolute;left:6677;top:15258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" fillcolor="red" strokecolor="red" strokeweight="2pt"/>
                  <v:oval id="Oval 1493" o:spid="_x0000_s1041" style="position:absolute;left:11847;top:15258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" fillcolor="red" strokecolor="red" strokeweight="2pt"/>
                </v:group>
                <v:group id="Group 1494" o:spid="_x0000_s1042" style="position:absolute;top:21123;width:16200;height:5666" coordorigin=",21123" coordsize="16200,5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">
                  <v:roundrect id="Rounded Rectangle 1495" o:spid="_x0000_s1043" style="position:absolute;top:21123;width:16200;height:5666;visibility:visible;mso-wrap-style:square;v-text-anchor:middle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" filled="f" strokecolor="black [3213]" strokeweight="3pt">
                    <v:stroke dashstyle="3 1"/>
                  </v:roundrect>
                  <v:oval id="Oval 1496" o:spid="_x0000_s1044" style="position:absolute;left:1507;top:22366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" fillcolor="red" strokecolor="red" strokeweight="2pt"/>
                  <v:oval id="Oval 1497" o:spid="_x0000_s1045" style="position:absolute;left:6677;top:22366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" fillcolor="red" strokecolor="red" strokeweight="2pt"/>
                  <v:oval id="Oval 1498" o:spid="_x0000_s1046" style="position:absolute;left:11847;top:22366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" fillcolor="red" strokecolor="red" strokeweight="2pt"/>
                </v:group>
                <v:group id="Group 1499" o:spid="_x0000_s1047" style="position:absolute;top:28232;width:16200;height:5665" coordorigin=",28232" coordsize="16200,5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">
                  <v:roundrect id="Rounded Rectangle 1500" o:spid="_x0000_s1048" style="position:absolute;top:28232;width:16200;height:5665;visibility:visible;mso-wrap-style:square;v-text-anchor:middle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" filled="f" strokecolor="black [3213]" strokeweight="3pt">
                    <v:stroke dashstyle="3 1"/>
                  </v:roundrect>
                  <v:oval id="Oval 1501" o:spid="_x0000_s1049" style="position:absolute;left:1507;top:29474;width:3180;height:31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" fillcolor="red" strokecolor="red" strokeweight="2pt"/>
                  <v:oval id="Oval 1502" o:spid="_x0000_s1050" style="position:absolute;left:6677;top:29474;width:3180;height:31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" fillcolor="red" strokecolor="red" strokeweight="2pt"/>
                  <v:oval id="Oval 1503" o:spid="_x0000_s1051" style="position:absolute;left:11847;top:29474;width:3180;height:31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" fillcolor="red" strokecolor="red" strokeweight="2pt"/>
                </v:group>
                <w10:wrap type="tight" anchorx="margin"/>
              </v:group>
            </w:pict>
          </mc:Fallback>
        </mc:AlternateContent>
      </w:r>
      <w:r w:rsidR="00B47BF5">
        <w:rPr>
          <w:sz w:val="72"/>
          <w:szCs w:val="96"/>
        </w:rPr>
        <w:tab/>
      </w:r>
      <w:r w:rsidR="00B47BF5">
        <w:rPr>
          <w:sz w:val="72"/>
          <w:szCs w:val="96"/>
        </w:rPr>
        <w:tab/>
      </w:r>
      <w:r w:rsidR="00B47BF5">
        <w:rPr>
          <w:sz w:val="72"/>
          <w:szCs w:val="96"/>
        </w:rPr>
        <w:tab/>
      </w:r>
      <w:r w:rsidR="00B47BF5">
        <w:rPr>
          <w:sz w:val="72"/>
          <w:szCs w:val="96"/>
        </w:rPr>
        <w:tab/>
      </w:r>
      <w:r w:rsidR="00B47BF5">
        <w:rPr>
          <w:sz w:val="72"/>
          <w:szCs w:val="96"/>
        </w:rPr>
        <w:tab/>
      </w:r>
      <w:r w:rsidR="00B47BF5">
        <w:rPr>
          <w:sz w:val="72"/>
          <w:szCs w:val="96"/>
        </w:rPr>
        <w:tab/>
      </w:r>
      <w:r w:rsidR="00B47BF5">
        <w:rPr>
          <w:sz w:val="72"/>
          <w:szCs w:val="96"/>
        </w:rPr>
        <w:tab/>
      </w:r>
      <w:r w:rsidR="00B47BF5">
        <w:rPr>
          <w:sz w:val="72"/>
          <w:szCs w:val="96"/>
        </w:rPr>
        <w:tab/>
      </w:r>
      <w:r w:rsidR="00B47BF5">
        <w:rPr>
          <w:sz w:val="72"/>
          <w:szCs w:val="96"/>
        </w:rPr>
        <w:tab/>
      </w:r>
    </w:p>
    <w:p w14:paraId="7A41A57F" w14:textId="3DD96C62" w:rsidR="00874C69" w:rsidRDefault="00B47BF5" w:rsidP="00E94DB7">
      <w:pPr>
        <w:pStyle w:val="NormalWeb"/>
        <w:spacing w:after="0"/>
        <w:contextualSpacing/>
        <w:rPr>
          <w:sz w:val="72"/>
          <w:szCs w:val="96"/>
        </w:rPr>
      </w:pPr>
      <w:r>
        <w:rPr>
          <w:sz w:val="72"/>
          <w:szCs w:val="96"/>
        </w:rPr>
        <w:t xml:space="preserve">15 candies </w:t>
      </w:r>
      <w:r w:rsidR="00E94DB7">
        <w:rPr>
          <w:sz w:val="72"/>
          <w:szCs w:val="96"/>
        </w:rPr>
        <w:t xml:space="preserve">– </w:t>
      </w:r>
      <w:r w:rsidR="00880DFB">
        <w:rPr>
          <w:sz w:val="72"/>
          <w:szCs w:val="96"/>
        </w:rPr>
        <w:t>if</w:t>
      </w:r>
      <w:r w:rsidR="004A616C">
        <w:rPr>
          <w:sz w:val="72"/>
          <w:szCs w:val="96"/>
        </w:rPr>
        <w:t xml:space="preserve"> </w:t>
      </w:r>
      <w:r w:rsidR="00E94DB7">
        <w:rPr>
          <w:sz w:val="72"/>
          <w:szCs w:val="96"/>
        </w:rPr>
        <w:t>each friend</w:t>
      </w:r>
      <w:r w:rsidR="004A616C">
        <w:rPr>
          <w:sz w:val="72"/>
          <w:szCs w:val="96"/>
        </w:rPr>
        <w:t xml:space="preserve"> is given 3, there is enough to share with </w:t>
      </w:r>
      <w:r w:rsidR="00E94DB7">
        <w:rPr>
          <w:sz w:val="72"/>
          <w:szCs w:val="96"/>
        </w:rPr>
        <w:t xml:space="preserve">5 friends </w:t>
      </w:r>
    </w:p>
    <w:bookmarkEnd w:id="25"/>
    <w:p w14:paraId="5A47DB26" w14:textId="7083450C" w:rsidR="00A81DEC" w:rsidRDefault="00A81DEC" w:rsidP="00836A2B">
      <w:pPr>
        <w:pStyle w:val="NormalWeb"/>
        <w:spacing w:after="360" w:line="288" w:lineRule="atLeast"/>
        <w:rPr>
          <w:sz w:val="72"/>
          <w:szCs w:val="96"/>
        </w:rPr>
      </w:pPr>
    </w:p>
    <w:p w14:paraId="40614C63" w14:textId="76FCCF66" w:rsidR="000A5CDF" w:rsidRPr="00836A2B" w:rsidRDefault="00880DFB" w:rsidP="004A616C">
      <w:pPr>
        <w:pStyle w:val="NormalWeb"/>
        <w:tabs>
          <w:tab w:val="left" w:pos="4680"/>
        </w:tabs>
        <w:spacing w:line="288" w:lineRule="atLeast"/>
        <w:ind w:left="4680"/>
        <w:rPr>
          <w:sz w:val="72"/>
          <w:szCs w:val="96"/>
        </w:rPr>
      </w:pPr>
      <w:r w:rsidRPr="000245D5">
        <w:rPr>
          <w:rFonts w:ascii="Arial" w:hAnsi="Arial" w:cs="Arial"/>
          <w:noProof/>
          <w:sz w:val="52"/>
          <w:szCs w:val="52"/>
        </w:rPr>
        <mc:AlternateContent>
          <mc:Choice Requires="wpg">
            <w:drawing>
              <wp:anchor distT="0" distB="0" distL="114300" distR="114300" simplePos="0" relativeHeight="251772416" behindDoc="0" locked="0" layoutInCell="1" allowOverlap="1" wp14:anchorId="65C8EDDA" wp14:editId="6050573F">
                <wp:simplePos x="0" y="0"/>
                <wp:positionH relativeFrom="column">
                  <wp:posOffset>157163</wp:posOffset>
                </wp:positionH>
                <wp:positionV relativeFrom="paragraph">
                  <wp:posOffset>189860</wp:posOffset>
                </wp:positionV>
                <wp:extent cx="2471420" cy="2116455"/>
                <wp:effectExtent l="25082" t="13018" r="11113" b="11112"/>
                <wp:wrapNone/>
                <wp:docPr id="1365" name="Group 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2471420" cy="2116455"/>
                          <a:chOff x="0" y="0"/>
                          <a:chExt cx="2758823" cy="2167566"/>
                        </a:xfrm>
                      </wpg:grpSpPr>
                      <wpg:grpSp>
                        <wpg:cNvPr id="1366" name="Group 1366"/>
                        <wpg:cNvGrpSpPr/>
                        <wpg:grpSpPr>
                          <a:xfrm>
                            <a:off x="0" y="1601036"/>
                            <a:ext cx="2741193" cy="566530"/>
                            <a:chOff x="0" y="1601036"/>
                            <a:chExt cx="2741193" cy="566530"/>
                          </a:xfrm>
                        </wpg:grpSpPr>
                        <wps:wsp>
                          <wps:cNvPr id="1367" name="Rounded Rectangle 1367"/>
                          <wps:cNvSpPr/>
                          <wps:spPr>
                            <a:xfrm>
                              <a:off x="0" y="1601036"/>
                              <a:ext cx="2741193" cy="566530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noFill/>
                            <a:ln w="3810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68" name="Oval 1368"/>
                          <wps:cNvSpPr/>
                          <wps:spPr>
                            <a:xfrm>
                              <a:off x="150744" y="1725275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69" name="Oval 1369"/>
                          <wps:cNvSpPr/>
                          <wps:spPr>
                            <a:xfrm>
                              <a:off x="681157" y="1725275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0" name="Oval 1370"/>
                          <wps:cNvSpPr/>
                          <wps:spPr>
                            <a:xfrm>
                              <a:off x="1211570" y="1725275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1" name="Oval 1371"/>
                          <wps:cNvSpPr/>
                          <wps:spPr>
                            <a:xfrm>
                              <a:off x="1740871" y="1740434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2" name="Oval 1372"/>
                          <wps:cNvSpPr/>
                          <wps:spPr>
                            <a:xfrm>
                              <a:off x="2268420" y="1740434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373" name="Group 1373"/>
                        <wpg:cNvGrpSpPr/>
                        <wpg:grpSpPr>
                          <a:xfrm>
                            <a:off x="1" y="800518"/>
                            <a:ext cx="2741193" cy="566530"/>
                            <a:chOff x="1" y="800518"/>
                            <a:chExt cx="2741193" cy="566530"/>
                          </a:xfrm>
                        </wpg:grpSpPr>
                        <wps:wsp>
                          <wps:cNvPr id="1374" name="Rounded Rectangle 1374"/>
                          <wps:cNvSpPr/>
                          <wps:spPr>
                            <a:xfrm>
                              <a:off x="1" y="800518"/>
                              <a:ext cx="2741193" cy="566530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noFill/>
                            <a:ln w="3810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5" name="Oval 1375"/>
                          <wps:cNvSpPr/>
                          <wps:spPr>
                            <a:xfrm>
                              <a:off x="150745" y="924757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6" name="Oval 1376"/>
                          <wps:cNvSpPr/>
                          <wps:spPr>
                            <a:xfrm>
                              <a:off x="681158" y="924757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7" name="Oval 1377"/>
                          <wps:cNvSpPr/>
                          <wps:spPr>
                            <a:xfrm>
                              <a:off x="1211571" y="924757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8" name="Oval 1378"/>
                          <wps:cNvSpPr/>
                          <wps:spPr>
                            <a:xfrm>
                              <a:off x="1740872" y="939916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9" name="Oval 1379"/>
                          <wps:cNvSpPr/>
                          <wps:spPr>
                            <a:xfrm>
                              <a:off x="2268421" y="939916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380" name="Group 1380"/>
                        <wpg:cNvGrpSpPr/>
                        <wpg:grpSpPr>
                          <a:xfrm>
                            <a:off x="17630" y="0"/>
                            <a:ext cx="2741193" cy="566530"/>
                            <a:chOff x="17630" y="0"/>
                            <a:chExt cx="2741193" cy="566530"/>
                          </a:xfrm>
                        </wpg:grpSpPr>
                        <wps:wsp>
                          <wps:cNvPr id="1381" name="Rounded Rectangle 1381"/>
                          <wps:cNvSpPr/>
                          <wps:spPr>
                            <a:xfrm>
                              <a:off x="17630" y="0"/>
                              <a:ext cx="2741193" cy="566530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noFill/>
                            <a:ln w="3810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82" name="Oval 1382"/>
                          <wps:cNvSpPr/>
                          <wps:spPr>
                            <a:xfrm>
                              <a:off x="168374" y="124239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83" name="Oval 1383"/>
                          <wps:cNvSpPr/>
                          <wps:spPr>
                            <a:xfrm>
                              <a:off x="698787" y="124239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84" name="Oval 1384"/>
                          <wps:cNvSpPr/>
                          <wps:spPr>
                            <a:xfrm>
                              <a:off x="1229200" y="124239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85" name="Oval 1385"/>
                          <wps:cNvSpPr/>
                          <wps:spPr>
                            <a:xfrm>
                              <a:off x="1758501" y="139398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72" name="Oval 1472"/>
                          <wps:cNvSpPr/>
                          <wps:spPr>
                            <a:xfrm>
                              <a:off x="2286050" y="139398"/>
                              <a:ext cx="318052" cy="31805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67CA934" id="Group 70" o:spid="_x0000_s1026" style="position:absolute;margin-left:12.4pt;margin-top:14.95pt;width:194.6pt;height:166.65pt;rotation:90;z-index:251772416;mso-width-relative:margin;mso-height-relative:margin" coordsize="27588,21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">
                <v:group id="Group 1366" o:spid="_x0000_s1027" style="position:absolute;top:16010;width:27411;height:5665" coordorigin=",16010" coordsize="27411,5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">
                  <v:roundrect id="Rounded Rectangle 1367" o:spid="_x0000_s1028" style="position:absolute;top:16010;width:27411;height:5665;visibility:visible;mso-wrap-style:square;v-text-anchor:middle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" filled="f" strokecolor="black [3213]" strokeweight="3pt">
                    <v:stroke dashstyle="3 1"/>
                  </v:roundrect>
                  <v:oval id="Oval 1368" o:spid="_x0000_s1029" style="position:absolute;left:1507;top:17252;width:3180;height:31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" fillcolor="red" strokecolor="red" strokeweight="2pt"/>
                  <v:oval id="Oval 1369" o:spid="_x0000_s1030" style="position:absolute;left:6811;top:17252;width:3181;height:31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" fillcolor="red" strokecolor="red" strokeweight="2pt"/>
                  <v:oval id="Oval 1370" o:spid="_x0000_s1031" style="position:absolute;left:12115;top:17252;width:3181;height:31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" fillcolor="red" strokecolor="red" strokeweight="2pt"/>
                  <v:oval id="Oval 1371" o:spid="_x0000_s1032" style="position:absolute;left:17408;top:17404;width:3181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" fillcolor="red" strokecolor="red" strokeweight="2pt"/>
                  <v:oval id="Oval 1372" o:spid="_x0000_s1033" style="position:absolute;left:22684;top:17404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" fillcolor="red" strokecolor="red" strokeweight="2pt"/>
                </v:group>
                <v:group id="Group 1373" o:spid="_x0000_s1034" style="position:absolute;top:8005;width:27411;height:5665" coordorigin=",8005" coordsize="27411,5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">
                  <v:roundrect id="Rounded Rectangle 1374" o:spid="_x0000_s1035" style="position:absolute;top:8005;width:27411;height:5665;visibility:visible;mso-wrap-style:square;v-text-anchor:middle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" filled="f" strokecolor="black [3213]" strokeweight="3pt">
                    <v:stroke dashstyle="3 1"/>
                  </v:roundrect>
                  <v:oval id="Oval 1375" o:spid="_x0000_s1036" style="position:absolute;left:1507;top:9247;width:3180;height:31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" fillcolor="red" strokecolor="red" strokeweight="2pt"/>
                  <v:oval id="Oval 1376" o:spid="_x0000_s1037" style="position:absolute;left:6811;top:9247;width:3181;height:31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" fillcolor="red" strokecolor="red" strokeweight="2pt"/>
                  <v:oval id="Oval 1377" o:spid="_x0000_s1038" style="position:absolute;left:12115;top:9247;width:3181;height:31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" fillcolor="red" strokecolor="red" strokeweight="2pt"/>
                  <v:oval id="Oval 1378" o:spid="_x0000_s1039" style="position:absolute;left:17408;top:9399;width:3181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" fillcolor="red" strokecolor="red" strokeweight="2pt"/>
                  <v:oval id="Oval 1379" o:spid="_x0000_s1040" style="position:absolute;left:22684;top:9399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" fillcolor="red" strokecolor="red" strokeweight="2pt"/>
                </v:group>
                <v:group id="Group 1380" o:spid="_x0000_s1041" style="position:absolute;left:176;width:27412;height:5665" coordorigin="176" coordsize="27411,5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">
                  <v:roundrect id="Rounded Rectangle 1381" o:spid="_x0000_s1042" style="position:absolute;left:176;width:27412;height:5665;visibility:visible;mso-wrap-style:square;v-text-anchor:middle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" filled="f" strokecolor="black [3213]" strokeweight="3pt">
                    <v:stroke dashstyle="3 1"/>
                  </v:roundrect>
                  <v:oval id="Oval 1382" o:spid="_x0000_s1043" style="position:absolute;left:1683;top:1242;width:3181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" fillcolor="red" strokecolor="red" strokeweight="2pt"/>
                  <v:oval id="Oval 1383" o:spid="_x0000_s1044" style="position:absolute;left:6987;top:1242;width:3181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" fillcolor="red" strokecolor="red" strokeweight="2pt"/>
                  <v:oval id="Oval 1384" o:spid="_x0000_s1045" style="position:absolute;left:12292;top:1242;width:3180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" fillcolor="red" strokecolor="red" strokeweight="2pt"/>
                  <v:oval id="Oval 1385" o:spid="_x0000_s1046" style="position:absolute;left:17585;top:1393;width:3180;height:31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" fillcolor="red" strokecolor="red" strokeweight="2pt"/>
                  <v:oval id="Oval 1472" o:spid="_x0000_s1047" style="position:absolute;left:22860;top:1393;width:3181;height:31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" fillcolor="red" strokecolor="red" strokeweight="2pt"/>
                </v:group>
              </v:group>
            </w:pict>
          </mc:Fallback>
        </mc:AlternateContent>
      </w:r>
      <w:r w:rsidR="00B47BF5">
        <w:rPr>
          <w:sz w:val="72"/>
          <w:szCs w:val="96"/>
        </w:rPr>
        <w:t xml:space="preserve">15 candies </w:t>
      </w:r>
      <w:r>
        <w:rPr>
          <w:sz w:val="72"/>
          <w:szCs w:val="96"/>
        </w:rPr>
        <w:t xml:space="preserve">to be </w:t>
      </w:r>
      <w:r w:rsidR="00E94DB7">
        <w:rPr>
          <w:sz w:val="72"/>
          <w:szCs w:val="96"/>
        </w:rPr>
        <w:t>shared among 3 friends</w:t>
      </w:r>
      <w:r>
        <w:rPr>
          <w:sz w:val="72"/>
          <w:szCs w:val="96"/>
        </w:rPr>
        <w:t xml:space="preserve"> means</w:t>
      </w:r>
      <w:r w:rsidR="00E94DB7">
        <w:rPr>
          <w:sz w:val="72"/>
          <w:szCs w:val="96"/>
        </w:rPr>
        <w:t xml:space="preserve"> each friend will re</w:t>
      </w:r>
      <w:r w:rsidR="004A616C">
        <w:rPr>
          <w:sz w:val="72"/>
          <w:szCs w:val="96"/>
        </w:rPr>
        <w:t>c</w:t>
      </w:r>
      <w:r w:rsidR="00E94DB7">
        <w:rPr>
          <w:sz w:val="72"/>
          <w:szCs w:val="96"/>
        </w:rPr>
        <w:t>eive 5</w:t>
      </w:r>
      <w:r w:rsidR="00B47BF5">
        <w:rPr>
          <w:sz w:val="72"/>
          <w:szCs w:val="96"/>
        </w:rPr>
        <w:t xml:space="preserve"> </w:t>
      </w:r>
      <w:r w:rsidR="004A616C">
        <w:rPr>
          <w:sz w:val="72"/>
          <w:szCs w:val="96"/>
        </w:rPr>
        <w:t>candies</w:t>
      </w:r>
      <w:r w:rsidR="00B47BF5">
        <w:rPr>
          <w:sz w:val="72"/>
          <w:szCs w:val="96"/>
        </w:rPr>
        <w:t xml:space="preserve">   </w:t>
      </w:r>
    </w:p>
    <w:p w14:paraId="21159853" w14:textId="77777777" w:rsidR="00A81DEC" w:rsidRDefault="00A81DEC" w:rsidP="004A616C">
      <w:pPr>
        <w:pStyle w:val="Heading1"/>
      </w:pPr>
      <w:bookmarkStart w:id="26" w:name="Division_NumberLine"/>
      <w:r w:rsidRPr="000C2863">
        <w:lastRenderedPageBreak/>
        <w:t>Division</w:t>
      </w:r>
      <w:r>
        <w:t>:</w:t>
      </w:r>
    </w:p>
    <w:p w14:paraId="548167B1" w14:textId="5E286ACA" w:rsidR="00A81DEC" w:rsidRDefault="00A81DEC" w:rsidP="00A81DEC">
      <w:pPr>
        <w:jc w:val="center"/>
        <w:rPr>
          <w:sz w:val="96"/>
          <w:szCs w:val="180"/>
        </w:rPr>
      </w:pPr>
      <w:r w:rsidRPr="004A616C">
        <w:rPr>
          <w:sz w:val="96"/>
          <w:szCs w:val="180"/>
        </w:rPr>
        <w:t xml:space="preserve">Number Line </w:t>
      </w:r>
    </w:p>
    <w:p w14:paraId="4F95BDD8" w14:textId="658D2850" w:rsidR="004A616C" w:rsidRDefault="004A616C" w:rsidP="00A81DEC">
      <w:pPr>
        <w:jc w:val="center"/>
        <w:rPr>
          <w:sz w:val="96"/>
          <w:szCs w:val="180"/>
        </w:rPr>
      </w:pPr>
    </w:p>
    <w:p w14:paraId="7350766D" w14:textId="68663745" w:rsidR="004A616C" w:rsidRPr="004A616C" w:rsidRDefault="004A616C" w:rsidP="00A81DEC">
      <w:pPr>
        <w:jc w:val="center"/>
        <w:rPr>
          <w:sz w:val="96"/>
          <w:szCs w:val="180"/>
        </w:rPr>
      </w:pPr>
      <w:r w:rsidRPr="00BB0FF7">
        <w:rPr>
          <w:rFonts w:ascii="Arial" w:hAnsi="Arial" w:cs="Arial"/>
          <w:noProof/>
          <w:sz w:val="96"/>
          <w:szCs w:val="96"/>
        </w:rPr>
        <w:drawing>
          <wp:anchor distT="0" distB="0" distL="114300" distR="114300" simplePos="0" relativeHeight="251954688" behindDoc="1" locked="0" layoutInCell="1" allowOverlap="1" wp14:anchorId="651AC220" wp14:editId="4833CCC3">
            <wp:simplePos x="0" y="0"/>
            <wp:positionH relativeFrom="margin">
              <wp:posOffset>86217</wp:posOffset>
            </wp:positionH>
            <wp:positionV relativeFrom="paragraph">
              <wp:posOffset>700718</wp:posOffset>
            </wp:positionV>
            <wp:extent cx="6022975" cy="1375410"/>
            <wp:effectExtent l="0" t="0" r="0" b="0"/>
            <wp:wrapTight wrapText="bothSides">
              <wp:wrapPolygon edited="0">
                <wp:start x="3279" y="0"/>
                <wp:lineTo x="2801" y="299"/>
                <wp:lineTo x="1776" y="3590"/>
                <wp:lineTo x="1776" y="4787"/>
                <wp:lineTo x="1435" y="6283"/>
                <wp:lineTo x="1640" y="8975"/>
                <wp:lineTo x="888" y="9573"/>
                <wp:lineTo x="615" y="12565"/>
                <wp:lineTo x="1503" y="14360"/>
                <wp:lineTo x="1435" y="15557"/>
                <wp:lineTo x="1435" y="17950"/>
                <wp:lineTo x="1503" y="18548"/>
                <wp:lineTo x="20222" y="18548"/>
                <wp:lineTo x="20359" y="16753"/>
                <wp:lineTo x="20291" y="15258"/>
                <wp:lineTo x="20017" y="14360"/>
                <wp:lineTo x="20905" y="12565"/>
                <wp:lineTo x="20905" y="11668"/>
                <wp:lineTo x="19949" y="9573"/>
                <wp:lineTo x="19744" y="4188"/>
                <wp:lineTo x="18924" y="898"/>
                <wp:lineTo x="18514" y="0"/>
                <wp:lineTo x="3279" y="0"/>
              </wp:wrapPolygon>
            </wp:wrapTight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7" name="number line divide by 3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22975" cy="13754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373CC58" w14:textId="0BA23209" w:rsidR="00A81DEC" w:rsidRPr="00426750" w:rsidRDefault="00A81DEC" w:rsidP="00A81DEC">
      <w:pPr>
        <w:jc w:val="center"/>
        <w:rPr>
          <w:sz w:val="28"/>
          <w:szCs w:val="28"/>
        </w:rPr>
      </w:pPr>
    </w:p>
    <w:p w14:paraId="0C72F3AF" w14:textId="77777777" w:rsidR="00A81DEC" w:rsidRPr="00E85A07" w:rsidRDefault="00A81DEC" w:rsidP="00A81DEC">
      <w:pPr>
        <w:jc w:val="center"/>
        <w:rPr>
          <w:sz w:val="52"/>
          <w:szCs w:val="52"/>
        </w:rPr>
      </w:pPr>
    </w:p>
    <w:p w14:paraId="30FB3E64" w14:textId="77777777" w:rsidR="00A81DEC" w:rsidRDefault="00A81DEC" w:rsidP="00A81DEC">
      <w:pPr>
        <w:pStyle w:val="NormalWeb"/>
        <w:spacing w:line="288" w:lineRule="atLeast"/>
        <w:rPr>
          <w:sz w:val="96"/>
          <w:szCs w:val="96"/>
        </w:rPr>
      </w:pPr>
    </w:p>
    <w:p w14:paraId="3195568C" w14:textId="1C30F828" w:rsidR="00A81DEC" w:rsidRDefault="00A81DEC" w:rsidP="004A616C">
      <w:pPr>
        <w:pStyle w:val="NormalWeb"/>
        <w:spacing w:line="288" w:lineRule="atLeast"/>
        <w:jc w:val="center"/>
        <w:rPr>
          <w:sz w:val="72"/>
          <w:szCs w:val="96"/>
        </w:rPr>
      </w:pPr>
      <w:r w:rsidRPr="00426750">
        <w:rPr>
          <w:sz w:val="72"/>
          <w:szCs w:val="96"/>
        </w:rPr>
        <w:t>15 ÷ 3</w:t>
      </w:r>
      <w:r>
        <w:rPr>
          <w:sz w:val="72"/>
          <w:szCs w:val="96"/>
        </w:rPr>
        <w:t xml:space="preserve"> = 5</w:t>
      </w:r>
    </w:p>
    <w:bookmarkEnd w:id="26"/>
    <w:p w14:paraId="1DACC956" w14:textId="77777777" w:rsidR="004A616C" w:rsidRDefault="004A616C" w:rsidP="004A616C">
      <w:pPr>
        <w:pStyle w:val="NormalWeb"/>
        <w:spacing w:line="288" w:lineRule="atLeast"/>
        <w:jc w:val="center"/>
        <w:rPr>
          <w:sz w:val="72"/>
          <w:szCs w:val="96"/>
        </w:rPr>
      </w:pPr>
    </w:p>
    <w:p w14:paraId="5599A3D6" w14:textId="0F0A6A52" w:rsidR="00A81DEC" w:rsidRDefault="004A616C" w:rsidP="004A616C">
      <w:pPr>
        <w:pStyle w:val="NormalWeb"/>
        <w:spacing w:after="360" w:line="288" w:lineRule="atLeast"/>
        <w:rPr>
          <w:sz w:val="72"/>
          <w:szCs w:val="96"/>
        </w:rPr>
      </w:pPr>
      <w:r>
        <w:rPr>
          <w:sz w:val="72"/>
          <w:szCs w:val="96"/>
        </w:rPr>
        <w:t>The race is 15 miles long.  If each team member will run 3 miles, 5 team members will be needed.</w:t>
      </w:r>
    </w:p>
    <w:p w14:paraId="0973348E" w14:textId="77777777" w:rsidR="004A616C" w:rsidRDefault="004A616C" w:rsidP="004A616C">
      <w:pPr>
        <w:pStyle w:val="NormalWeb"/>
        <w:spacing w:after="360" w:line="288" w:lineRule="atLeast"/>
        <w:rPr>
          <w:sz w:val="72"/>
          <w:szCs w:val="96"/>
        </w:rPr>
      </w:pPr>
    </w:p>
    <w:p w14:paraId="29D72D54" w14:textId="3E736E23" w:rsidR="00D3246A" w:rsidRPr="00C21DB3" w:rsidRDefault="00A81DEC" w:rsidP="004A616C">
      <w:pPr>
        <w:pStyle w:val="NormalWeb"/>
        <w:spacing w:line="288" w:lineRule="atLeast"/>
        <w:rPr>
          <w:sz w:val="160"/>
        </w:rPr>
      </w:pPr>
      <w:r>
        <w:rPr>
          <w:sz w:val="72"/>
          <w:szCs w:val="96"/>
        </w:rPr>
        <w:lastRenderedPageBreak/>
        <w:t xml:space="preserve">   </w:t>
      </w:r>
      <w:bookmarkStart w:id="27" w:name="Related_Facts_Addition_Subtraction"/>
      <w:r w:rsidR="00D3246A" w:rsidRPr="00C21DB3">
        <w:rPr>
          <w:sz w:val="160"/>
        </w:rPr>
        <w:t>Related Facts:</w:t>
      </w:r>
    </w:p>
    <w:p w14:paraId="3EF2C53C" w14:textId="77777777" w:rsidR="00D3246A" w:rsidRPr="00C21DB3" w:rsidRDefault="00D3246A" w:rsidP="00D3246A">
      <w:pPr>
        <w:jc w:val="center"/>
        <w:rPr>
          <w:sz w:val="96"/>
        </w:rPr>
      </w:pPr>
      <w:r w:rsidRPr="00C21DB3">
        <w:rPr>
          <w:sz w:val="96"/>
        </w:rPr>
        <w:t>Addition /Subtraction</w:t>
      </w:r>
    </w:p>
    <w:p w14:paraId="028560D9" w14:textId="77777777" w:rsidR="00D3246A" w:rsidRDefault="00D3246A" w:rsidP="00D3246A"/>
    <w:p w14:paraId="51E11456" w14:textId="77777777" w:rsidR="00D3246A" w:rsidRDefault="00D3246A" w:rsidP="00D3246A"/>
    <w:p w14:paraId="42D6073A" w14:textId="77777777" w:rsidR="00D3246A" w:rsidRDefault="00D3246A" w:rsidP="00D3246A"/>
    <w:p w14:paraId="27E020B3" w14:textId="77777777" w:rsidR="00D3246A" w:rsidRPr="004A00C8" w:rsidRDefault="00D3246A" w:rsidP="00D3246A"/>
    <w:p w14:paraId="5C534AB1" w14:textId="77777777" w:rsidR="00D3246A" w:rsidRPr="004A00C8" w:rsidRDefault="00D3246A" w:rsidP="00D3246A"/>
    <w:p w14:paraId="02655613" w14:textId="77777777" w:rsidR="00D3246A" w:rsidRPr="00AB6143" w:rsidRDefault="00D3246A" w:rsidP="00D3246A">
      <w:pPr>
        <w:jc w:val="center"/>
        <w:rPr>
          <w:sz w:val="120"/>
          <w:szCs w:val="120"/>
        </w:rPr>
      </w:pPr>
      <w:r w:rsidRPr="00AB6143">
        <w:rPr>
          <w:sz w:val="120"/>
          <w:szCs w:val="120"/>
        </w:rPr>
        <w:t>5 + 1 = 6</w:t>
      </w:r>
    </w:p>
    <w:bookmarkEnd w:id="27"/>
    <w:p w14:paraId="04A3CE5A" w14:textId="77777777" w:rsidR="00D3246A" w:rsidRPr="004101F9" w:rsidRDefault="00D3246A" w:rsidP="00D3246A">
      <w:pPr>
        <w:jc w:val="center"/>
        <w:rPr>
          <w:sz w:val="56"/>
          <w:szCs w:val="120"/>
        </w:rPr>
      </w:pPr>
    </w:p>
    <w:p w14:paraId="1B301610" w14:textId="77777777" w:rsidR="00D3246A" w:rsidRPr="00AB6143" w:rsidRDefault="00D3246A" w:rsidP="00D3246A">
      <w:pPr>
        <w:jc w:val="center"/>
        <w:rPr>
          <w:sz w:val="120"/>
          <w:szCs w:val="120"/>
        </w:rPr>
      </w:pPr>
      <w:r w:rsidRPr="00AB6143">
        <w:rPr>
          <w:sz w:val="120"/>
          <w:szCs w:val="120"/>
        </w:rPr>
        <w:t>1 + 5 = 6</w:t>
      </w:r>
    </w:p>
    <w:p w14:paraId="1ECB133C" w14:textId="77777777" w:rsidR="00D3246A" w:rsidRPr="004101F9" w:rsidRDefault="00D3246A" w:rsidP="00D3246A">
      <w:pPr>
        <w:jc w:val="center"/>
        <w:rPr>
          <w:sz w:val="56"/>
          <w:szCs w:val="120"/>
        </w:rPr>
      </w:pPr>
    </w:p>
    <w:p w14:paraId="6FADAE90" w14:textId="77777777" w:rsidR="00D3246A" w:rsidRPr="00AB6143" w:rsidRDefault="00D3246A" w:rsidP="00D3246A">
      <w:pPr>
        <w:jc w:val="center"/>
        <w:rPr>
          <w:sz w:val="120"/>
          <w:szCs w:val="120"/>
        </w:rPr>
      </w:pPr>
      <w:r w:rsidRPr="00AB6143">
        <w:rPr>
          <w:sz w:val="120"/>
          <w:szCs w:val="120"/>
        </w:rPr>
        <w:t>6 – 1 = 5</w:t>
      </w:r>
    </w:p>
    <w:p w14:paraId="750EB0A0" w14:textId="77777777" w:rsidR="00D3246A" w:rsidRPr="004101F9" w:rsidRDefault="00D3246A" w:rsidP="00D3246A">
      <w:pPr>
        <w:jc w:val="center"/>
        <w:rPr>
          <w:sz w:val="56"/>
          <w:szCs w:val="120"/>
        </w:rPr>
      </w:pPr>
    </w:p>
    <w:p w14:paraId="4F9AD858" w14:textId="77777777" w:rsidR="00D3246A" w:rsidRDefault="00D3246A" w:rsidP="00D3246A">
      <w:pPr>
        <w:jc w:val="center"/>
        <w:rPr>
          <w:sz w:val="120"/>
          <w:szCs w:val="120"/>
        </w:rPr>
      </w:pPr>
      <w:r w:rsidRPr="00AB6143">
        <w:rPr>
          <w:sz w:val="120"/>
          <w:szCs w:val="120"/>
        </w:rPr>
        <w:t>6 – 5 = 1</w:t>
      </w:r>
      <w:r>
        <w:rPr>
          <w:sz w:val="120"/>
          <w:szCs w:val="120"/>
        </w:rPr>
        <w:br w:type="page"/>
      </w:r>
    </w:p>
    <w:p w14:paraId="026A894E" w14:textId="77777777" w:rsidR="00D3246A" w:rsidRPr="00C21DB3" w:rsidRDefault="00D3246A" w:rsidP="00D3246A">
      <w:pPr>
        <w:pStyle w:val="Heading1"/>
        <w:rPr>
          <w:sz w:val="160"/>
          <w:szCs w:val="144"/>
        </w:rPr>
      </w:pPr>
      <w:bookmarkStart w:id="28" w:name="Related_Facts_Multiplication_Division"/>
      <w:bookmarkEnd w:id="28"/>
      <w:r w:rsidRPr="00C21DB3">
        <w:rPr>
          <w:sz w:val="160"/>
          <w:szCs w:val="144"/>
        </w:rPr>
        <w:lastRenderedPageBreak/>
        <w:t>Related Facts:</w:t>
      </w:r>
    </w:p>
    <w:p w14:paraId="4C2226F0" w14:textId="77777777" w:rsidR="00D3246A" w:rsidRPr="00C21DB3" w:rsidRDefault="00D3246A" w:rsidP="00D3246A">
      <w:pPr>
        <w:jc w:val="center"/>
        <w:rPr>
          <w:sz w:val="96"/>
        </w:rPr>
      </w:pPr>
      <w:r w:rsidRPr="00C21DB3">
        <w:rPr>
          <w:sz w:val="96"/>
        </w:rPr>
        <w:t>Multiplication/Division</w:t>
      </w:r>
    </w:p>
    <w:p w14:paraId="553CA878" w14:textId="77777777" w:rsidR="00D3246A" w:rsidRDefault="00D3246A" w:rsidP="00D3246A">
      <w:pPr>
        <w:rPr>
          <w:sz w:val="96"/>
          <w:szCs w:val="96"/>
        </w:rPr>
      </w:pPr>
    </w:p>
    <w:p w14:paraId="1317E7ED" w14:textId="77777777" w:rsidR="00D3246A" w:rsidRPr="00AB6143" w:rsidRDefault="00D3246A" w:rsidP="00D3246A">
      <w:pPr>
        <w:jc w:val="center"/>
        <w:rPr>
          <w:sz w:val="120"/>
          <w:szCs w:val="120"/>
        </w:rPr>
      </w:pPr>
      <w:r w:rsidRPr="00AB6143">
        <w:rPr>
          <w:sz w:val="120"/>
          <w:szCs w:val="120"/>
        </w:rPr>
        <w:t>2 x 3 = 6</w:t>
      </w:r>
    </w:p>
    <w:p w14:paraId="17292AE5" w14:textId="77777777" w:rsidR="00D3246A" w:rsidRPr="004101F9" w:rsidRDefault="00D3246A" w:rsidP="00D3246A">
      <w:pPr>
        <w:jc w:val="center"/>
        <w:rPr>
          <w:sz w:val="56"/>
          <w:szCs w:val="120"/>
        </w:rPr>
      </w:pPr>
    </w:p>
    <w:p w14:paraId="215F44B9" w14:textId="77777777" w:rsidR="00D3246A" w:rsidRPr="00AB6143" w:rsidRDefault="00D3246A" w:rsidP="00D3246A">
      <w:pPr>
        <w:jc w:val="center"/>
        <w:rPr>
          <w:sz w:val="120"/>
          <w:szCs w:val="120"/>
        </w:rPr>
      </w:pPr>
      <w:r w:rsidRPr="00AB6143">
        <w:rPr>
          <w:sz w:val="120"/>
          <w:szCs w:val="120"/>
        </w:rPr>
        <w:t>3 x 2 = 6</w:t>
      </w:r>
    </w:p>
    <w:p w14:paraId="5EDC2327" w14:textId="77777777" w:rsidR="00D3246A" w:rsidRPr="004101F9" w:rsidRDefault="00D3246A" w:rsidP="00D3246A">
      <w:pPr>
        <w:jc w:val="center"/>
        <w:rPr>
          <w:sz w:val="56"/>
          <w:szCs w:val="120"/>
        </w:rPr>
      </w:pPr>
    </w:p>
    <w:p w14:paraId="3E3D86FB" w14:textId="77777777" w:rsidR="00D3246A" w:rsidRPr="00AB6143" w:rsidRDefault="00D3246A" w:rsidP="00D3246A">
      <w:pPr>
        <w:jc w:val="center"/>
        <w:rPr>
          <w:sz w:val="120"/>
          <w:szCs w:val="120"/>
        </w:rPr>
      </w:pPr>
      <w:r w:rsidRPr="00AB6143">
        <w:rPr>
          <w:sz w:val="120"/>
          <w:szCs w:val="120"/>
        </w:rPr>
        <w:t xml:space="preserve">6 ÷ 3 = 2 </w:t>
      </w:r>
    </w:p>
    <w:p w14:paraId="59700FAB" w14:textId="77777777" w:rsidR="00D3246A" w:rsidRPr="004101F9" w:rsidRDefault="00D3246A" w:rsidP="00D3246A">
      <w:pPr>
        <w:jc w:val="center"/>
        <w:rPr>
          <w:sz w:val="56"/>
          <w:szCs w:val="120"/>
        </w:rPr>
      </w:pPr>
    </w:p>
    <w:p w14:paraId="3B15EDB6" w14:textId="0CE75DB7" w:rsidR="00D3246A" w:rsidRDefault="00D3246A" w:rsidP="00D3246A">
      <w:pPr>
        <w:pStyle w:val="Heading1"/>
        <w:rPr>
          <w:sz w:val="160"/>
          <w:szCs w:val="160"/>
        </w:rPr>
      </w:pPr>
      <w:r w:rsidRPr="00AB6143">
        <w:rPr>
          <w:sz w:val="120"/>
          <w:szCs w:val="120"/>
        </w:rPr>
        <w:t>6 ÷ 2 = 3</w:t>
      </w:r>
      <w:r>
        <w:br w:type="page"/>
      </w:r>
      <w:bookmarkStart w:id="29" w:name="Number_Sentence"/>
      <w:bookmarkStart w:id="30" w:name="equation"/>
      <w:bookmarkEnd w:id="29"/>
      <w:bookmarkEnd w:id="30"/>
      <w:r>
        <w:rPr>
          <w:sz w:val="160"/>
          <w:szCs w:val="160"/>
        </w:rPr>
        <w:lastRenderedPageBreak/>
        <w:t>Equation</w:t>
      </w:r>
      <w:r w:rsidR="007666AF">
        <w:rPr>
          <w:sz w:val="160"/>
          <w:szCs w:val="160"/>
        </w:rPr>
        <w:t>:</w:t>
      </w:r>
    </w:p>
    <w:p w14:paraId="534D29BF" w14:textId="6F88410D" w:rsidR="00D3246A" w:rsidRPr="009B3E15" w:rsidRDefault="00D3246A" w:rsidP="00D3246A">
      <w:pPr>
        <w:jc w:val="center"/>
        <w:rPr>
          <w:sz w:val="72"/>
        </w:rPr>
      </w:pPr>
      <w:r w:rsidRPr="009B3E15">
        <w:rPr>
          <w:sz w:val="96"/>
          <w:szCs w:val="160"/>
        </w:rPr>
        <w:t>Number Sentence</w:t>
      </w:r>
    </w:p>
    <w:p w14:paraId="52475AEE" w14:textId="77777777" w:rsidR="00D3246A" w:rsidRPr="009B3E15" w:rsidRDefault="00D3246A" w:rsidP="00D3246A">
      <w:pPr>
        <w:rPr>
          <w:sz w:val="56"/>
          <w:szCs w:val="144"/>
        </w:rPr>
      </w:pPr>
    </w:p>
    <w:p w14:paraId="16782E6F" w14:textId="77777777" w:rsidR="00D3246A" w:rsidRPr="002A0A58" w:rsidRDefault="00D3246A" w:rsidP="00D3246A">
      <w:pPr>
        <w:spacing w:before="360" w:after="360"/>
        <w:jc w:val="center"/>
        <w:rPr>
          <w:sz w:val="120"/>
          <w:szCs w:val="120"/>
        </w:rPr>
      </w:pPr>
      <w:r w:rsidRPr="002A0A58">
        <w:rPr>
          <w:sz w:val="120"/>
          <w:szCs w:val="120"/>
        </w:rPr>
        <w:t xml:space="preserve"> 8 = 3 + 5 </w:t>
      </w:r>
    </w:p>
    <w:p w14:paraId="1B9A273A" w14:textId="77777777" w:rsidR="00D3246A" w:rsidRDefault="00D3246A" w:rsidP="00D3246A">
      <w:pPr>
        <w:spacing w:before="600" w:after="360"/>
        <w:jc w:val="center"/>
        <w:rPr>
          <w:sz w:val="120"/>
          <w:szCs w:val="120"/>
        </w:rPr>
      </w:pPr>
      <w:r w:rsidRPr="002A0A58">
        <w:rPr>
          <w:sz w:val="120"/>
          <w:szCs w:val="120"/>
        </w:rPr>
        <w:t>6 – 2 = 4</w:t>
      </w:r>
    </w:p>
    <w:p w14:paraId="03DF99D1" w14:textId="77777777" w:rsidR="00D3246A" w:rsidRPr="002A0A58" w:rsidRDefault="00D3246A" w:rsidP="00D3246A">
      <w:pPr>
        <w:spacing w:before="600" w:after="360"/>
        <w:jc w:val="center"/>
        <w:rPr>
          <w:sz w:val="120"/>
          <w:szCs w:val="120"/>
        </w:rPr>
      </w:pPr>
      <w:r>
        <w:rPr>
          <w:sz w:val="120"/>
          <w:szCs w:val="120"/>
        </w:rPr>
        <w:t>17 + 13 + 9 = 39</w:t>
      </w:r>
    </w:p>
    <w:p w14:paraId="341C8DD1" w14:textId="77777777" w:rsidR="00D3246A" w:rsidRPr="002A0A58" w:rsidRDefault="00D3246A" w:rsidP="00D3246A">
      <w:pPr>
        <w:spacing w:before="600" w:after="360"/>
        <w:jc w:val="center"/>
        <w:rPr>
          <w:sz w:val="120"/>
          <w:szCs w:val="120"/>
        </w:rPr>
      </w:pPr>
      <w:r w:rsidRPr="002A0A58">
        <w:rPr>
          <w:sz w:val="120"/>
          <w:szCs w:val="120"/>
        </w:rPr>
        <w:t xml:space="preserve">4 x 3 = 14 – 2 </w:t>
      </w:r>
    </w:p>
    <w:p w14:paraId="453CA9BD" w14:textId="77777777" w:rsidR="00AA4569" w:rsidRPr="001400FD" w:rsidRDefault="00D7034F" w:rsidP="00601145">
      <w:pPr>
        <w:pStyle w:val="Heading1"/>
      </w:pPr>
      <w:bookmarkStart w:id="31" w:name="fraction_addition"/>
      <w:bookmarkEnd w:id="31"/>
      <w:r w:rsidRPr="001400FD">
        <w:lastRenderedPageBreak/>
        <w:t>Fraction</w:t>
      </w:r>
      <w:r w:rsidR="000F4105">
        <w:t>:</w:t>
      </w:r>
      <w:r w:rsidRPr="001400FD">
        <w:t xml:space="preserve"> </w:t>
      </w:r>
      <w:r w:rsidR="001400FD" w:rsidRPr="00601145">
        <w:rPr>
          <w:sz w:val="96"/>
        </w:rPr>
        <w:t>Addition</w:t>
      </w:r>
    </w:p>
    <w:p w14:paraId="43488776" w14:textId="77777777" w:rsidR="00AA4569" w:rsidRPr="00F81A87" w:rsidRDefault="00AA4569" w:rsidP="00AA4569">
      <w:pPr>
        <w:pStyle w:val="NormalWeb"/>
        <w:spacing w:line="288" w:lineRule="atLeast"/>
        <w:jc w:val="center"/>
        <w:rPr>
          <w:rFonts w:ascii="Arial" w:hAnsi="Arial" w:cs="Arial"/>
          <w:sz w:val="52"/>
          <w:szCs w:val="52"/>
        </w:rPr>
      </w:pPr>
    </w:p>
    <w:tbl>
      <w:tblPr>
        <w:tblpPr w:leftFromText="180" w:rightFromText="180" w:vertAnchor="text" w:horzAnchor="page" w:tblpX="5088" w:tblpY="62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49"/>
        <w:gridCol w:w="1149"/>
        <w:gridCol w:w="1149"/>
        <w:gridCol w:w="1149"/>
      </w:tblGrid>
      <w:tr w:rsidR="00BC7840" w14:paraId="64BFE952" w14:textId="77777777" w:rsidTr="000C52B3">
        <w:trPr>
          <w:trHeight w:val="969"/>
        </w:trPr>
        <w:tc>
          <w:tcPr>
            <w:tcW w:w="1149" w:type="dxa"/>
          </w:tcPr>
          <w:p w14:paraId="50819581" w14:textId="77777777" w:rsidR="00AA4569" w:rsidRPr="000C52B3" w:rsidRDefault="00D80AD7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556352" behindDoc="0" locked="0" layoutInCell="1" allowOverlap="1" wp14:anchorId="3CCDE88F" wp14:editId="3169469D">
                      <wp:simplePos x="0" y="0"/>
                      <wp:positionH relativeFrom="column">
                        <wp:posOffset>72390</wp:posOffset>
                      </wp:positionH>
                      <wp:positionV relativeFrom="paragraph">
                        <wp:posOffset>100965</wp:posOffset>
                      </wp:positionV>
                      <wp:extent cx="466090" cy="466090"/>
                      <wp:effectExtent l="5715" t="5715" r="13970" b="13970"/>
                      <wp:wrapNone/>
                      <wp:docPr id="1097" name="Oval 6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6090" cy="46609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oval w14:anchorId="6715B525" id="Oval 600" o:spid="_x0000_s1026" style="position:absolute;margin-left:5.7pt;margin-top:7.95pt;width:36.7pt;height:36.7pt;z-index:25155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" fillcolor="red"/>
                  </w:pict>
                </mc:Fallback>
              </mc:AlternateContent>
            </w:r>
          </w:p>
        </w:tc>
        <w:tc>
          <w:tcPr>
            <w:tcW w:w="1149" w:type="dxa"/>
          </w:tcPr>
          <w:p w14:paraId="16515553" w14:textId="77777777" w:rsidR="00AA4569" w:rsidRPr="000C52B3" w:rsidRDefault="00D80AD7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557376" behindDoc="0" locked="0" layoutInCell="1" allowOverlap="1" wp14:anchorId="65BD59D5" wp14:editId="2EC6C5F6">
                      <wp:simplePos x="0" y="0"/>
                      <wp:positionH relativeFrom="column">
                        <wp:posOffset>86995</wp:posOffset>
                      </wp:positionH>
                      <wp:positionV relativeFrom="paragraph">
                        <wp:posOffset>91440</wp:posOffset>
                      </wp:positionV>
                      <wp:extent cx="466090" cy="466090"/>
                      <wp:effectExtent l="10795" t="5715" r="8890" b="13970"/>
                      <wp:wrapNone/>
                      <wp:docPr id="1096" name="Oval 6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6090" cy="46609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oval w14:anchorId="5443172E" id="Oval 601" o:spid="_x0000_s1026" style="position:absolute;margin-left:6.85pt;margin-top:7.2pt;width:36.7pt;height:36.7pt;z-index:25155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" fillcolor="red"/>
                  </w:pict>
                </mc:Fallback>
              </mc:AlternateContent>
            </w:r>
          </w:p>
        </w:tc>
        <w:tc>
          <w:tcPr>
            <w:tcW w:w="1149" w:type="dxa"/>
          </w:tcPr>
          <w:p w14:paraId="4943145D" w14:textId="77777777" w:rsidR="00AA4569" w:rsidRPr="000C52B3" w:rsidRDefault="00D80AD7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558400" behindDoc="0" locked="0" layoutInCell="1" allowOverlap="1" wp14:anchorId="3380A1CF" wp14:editId="1AA52870">
                      <wp:simplePos x="0" y="0"/>
                      <wp:positionH relativeFrom="column">
                        <wp:posOffset>64770</wp:posOffset>
                      </wp:positionH>
                      <wp:positionV relativeFrom="paragraph">
                        <wp:posOffset>83185</wp:posOffset>
                      </wp:positionV>
                      <wp:extent cx="466090" cy="466090"/>
                      <wp:effectExtent l="7620" t="6985" r="12065" b="12700"/>
                      <wp:wrapNone/>
                      <wp:docPr id="1095" name="Oval 6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6090" cy="46609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oval w14:anchorId="6B82D1B6" id="Oval 602" o:spid="_x0000_s1026" style="position:absolute;margin-left:5.1pt;margin-top:6.55pt;width:36.7pt;height:36.7pt;z-index:25155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" fillcolor="red"/>
                  </w:pict>
                </mc:Fallback>
              </mc:AlternateContent>
            </w:r>
          </w:p>
        </w:tc>
        <w:tc>
          <w:tcPr>
            <w:tcW w:w="1149" w:type="dxa"/>
          </w:tcPr>
          <w:p w14:paraId="2D710B01" w14:textId="77777777" w:rsidR="00AA4569" w:rsidRPr="000C52B3" w:rsidRDefault="00AA4569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</w:p>
        </w:tc>
      </w:tr>
      <w:tr w:rsidR="00BC7840" w14:paraId="37391777" w14:textId="77777777" w:rsidTr="000C52B3">
        <w:trPr>
          <w:trHeight w:val="928"/>
        </w:trPr>
        <w:tc>
          <w:tcPr>
            <w:tcW w:w="1149" w:type="dxa"/>
          </w:tcPr>
          <w:p w14:paraId="3166E554" w14:textId="77777777" w:rsidR="00AA4569" w:rsidRPr="000C52B3" w:rsidRDefault="00AA4569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</w:p>
        </w:tc>
        <w:tc>
          <w:tcPr>
            <w:tcW w:w="1149" w:type="dxa"/>
          </w:tcPr>
          <w:p w14:paraId="537888A1" w14:textId="77777777" w:rsidR="00AA4569" w:rsidRPr="000C52B3" w:rsidRDefault="00AA4569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</w:p>
        </w:tc>
        <w:tc>
          <w:tcPr>
            <w:tcW w:w="1149" w:type="dxa"/>
          </w:tcPr>
          <w:p w14:paraId="521E5C68" w14:textId="77777777" w:rsidR="00AA4569" w:rsidRPr="000C52B3" w:rsidRDefault="00AA4569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</w:p>
        </w:tc>
        <w:tc>
          <w:tcPr>
            <w:tcW w:w="1149" w:type="dxa"/>
          </w:tcPr>
          <w:p w14:paraId="71CBEC67" w14:textId="77777777" w:rsidR="00AA4569" w:rsidRPr="000C52B3" w:rsidRDefault="00AA4569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</w:p>
        </w:tc>
      </w:tr>
    </w:tbl>
    <w:p w14:paraId="24460760" w14:textId="77777777" w:rsidR="00AA4569" w:rsidRPr="0061172E" w:rsidRDefault="00AA4569" w:rsidP="00AA4569">
      <w:pPr>
        <w:jc w:val="center"/>
        <w:rPr>
          <w:sz w:val="10"/>
        </w:rPr>
      </w:pPr>
    </w:p>
    <w:p w14:paraId="2D95AADE" w14:textId="77777777" w:rsidR="00AA4569" w:rsidRDefault="001508BF" w:rsidP="00AA4569">
      <w:pPr>
        <w:jc w:val="center"/>
        <w:rPr>
          <w:position w:val="-52"/>
          <w:sz w:val="96"/>
          <w:szCs w:val="96"/>
        </w:rPr>
      </w:pPr>
      <w:r>
        <w:rPr>
          <w:position w:val="-52"/>
          <w:sz w:val="96"/>
          <w:szCs w:val="96"/>
        </w:rPr>
        <w:t xml:space="preserve"> </w:t>
      </w:r>
      <w:r w:rsidR="00AA4569">
        <w:rPr>
          <w:position w:val="-52"/>
          <w:sz w:val="96"/>
          <w:szCs w:val="96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sz w:val="144"/>
                <w:szCs w:val="96"/>
              </w:rPr>
            </m:ctrlPr>
          </m:fPr>
          <m:num>
            <m:r>
              <w:rPr>
                <w:rFonts w:ascii="Cambria Math" w:hAnsi="Cambria Math"/>
                <w:sz w:val="144"/>
                <w:szCs w:val="96"/>
              </w:rPr>
              <m:t>3</m:t>
            </m:r>
          </m:num>
          <m:den>
            <m:r>
              <w:rPr>
                <w:rFonts w:ascii="Cambria Math" w:hAnsi="Cambria Math"/>
                <w:sz w:val="144"/>
                <w:szCs w:val="96"/>
              </w:rPr>
              <m:t>8</m:t>
            </m:r>
          </m:den>
        </m:f>
      </m:oMath>
      <w:r w:rsidRPr="000C52B3">
        <w:rPr>
          <w:rFonts w:ascii="Cambria Math" w:hAnsi="Cambria Math"/>
          <w:sz w:val="144"/>
          <w:szCs w:val="96"/>
        </w:rPr>
        <w:br/>
      </w:r>
    </w:p>
    <w:p w14:paraId="61C8DAF1" w14:textId="77777777" w:rsidR="00AA4569" w:rsidRPr="00D85876" w:rsidRDefault="00AA4569" w:rsidP="00AA4569">
      <w:pPr>
        <w:rPr>
          <w:position w:val="-52"/>
          <w:sz w:val="40"/>
          <w:szCs w:val="40"/>
        </w:rPr>
      </w:pPr>
    </w:p>
    <w:tbl>
      <w:tblPr>
        <w:tblpPr w:leftFromText="180" w:rightFromText="180" w:vertAnchor="text" w:horzAnchor="page" w:tblpX="5060" w:tblpY="38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49"/>
        <w:gridCol w:w="1149"/>
        <w:gridCol w:w="1149"/>
        <w:gridCol w:w="1149"/>
      </w:tblGrid>
      <w:tr w:rsidR="00BC7840" w14:paraId="3BDF876A" w14:textId="77777777" w:rsidTr="000C52B3">
        <w:trPr>
          <w:trHeight w:val="969"/>
        </w:trPr>
        <w:tc>
          <w:tcPr>
            <w:tcW w:w="1149" w:type="dxa"/>
          </w:tcPr>
          <w:p w14:paraId="718436A6" w14:textId="77777777" w:rsidR="00AA4569" w:rsidRPr="000C52B3" w:rsidRDefault="00D80AD7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559424" behindDoc="0" locked="0" layoutInCell="1" allowOverlap="1" wp14:anchorId="01FC886E" wp14:editId="4D0D21C2">
                      <wp:simplePos x="0" y="0"/>
                      <wp:positionH relativeFrom="column">
                        <wp:posOffset>72390</wp:posOffset>
                      </wp:positionH>
                      <wp:positionV relativeFrom="paragraph">
                        <wp:posOffset>100965</wp:posOffset>
                      </wp:positionV>
                      <wp:extent cx="466090" cy="466090"/>
                      <wp:effectExtent l="5715" t="5715" r="13970" b="13970"/>
                      <wp:wrapNone/>
                      <wp:docPr id="1094" name="Oval 6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6090" cy="46609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oval w14:anchorId="312FFEC5" id="Oval 603" o:spid="_x0000_s1026" style="position:absolute;margin-left:5.7pt;margin-top:7.95pt;width:36.7pt;height:36.7pt;z-index:25155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" fillcolor="red"/>
                  </w:pict>
                </mc:Fallback>
              </mc:AlternateContent>
            </w:r>
          </w:p>
        </w:tc>
        <w:tc>
          <w:tcPr>
            <w:tcW w:w="1149" w:type="dxa"/>
          </w:tcPr>
          <w:p w14:paraId="78317C1B" w14:textId="77777777" w:rsidR="00AA4569" w:rsidRPr="000C52B3" w:rsidRDefault="00D80AD7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560448" behindDoc="0" locked="0" layoutInCell="1" allowOverlap="1" wp14:anchorId="42ADE65C" wp14:editId="0BD4FDD9">
                      <wp:simplePos x="0" y="0"/>
                      <wp:positionH relativeFrom="column">
                        <wp:posOffset>86995</wp:posOffset>
                      </wp:positionH>
                      <wp:positionV relativeFrom="paragraph">
                        <wp:posOffset>91440</wp:posOffset>
                      </wp:positionV>
                      <wp:extent cx="466090" cy="466090"/>
                      <wp:effectExtent l="10795" t="5715" r="8890" b="13970"/>
                      <wp:wrapNone/>
                      <wp:docPr id="1093" name="Oval 6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6090" cy="46609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oval w14:anchorId="144F0C94" id="Oval 604" o:spid="_x0000_s1026" style="position:absolute;margin-left:6.85pt;margin-top:7.2pt;width:36.7pt;height:36.7pt;z-index:25156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" fillcolor="red"/>
                  </w:pict>
                </mc:Fallback>
              </mc:AlternateContent>
            </w:r>
          </w:p>
        </w:tc>
        <w:tc>
          <w:tcPr>
            <w:tcW w:w="1149" w:type="dxa"/>
          </w:tcPr>
          <w:p w14:paraId="1D73171D" w14:textId="77777777" w:rsidR="00AA4569" w:rsidRPr="000C52B3" w:rsidRDefault="00D80AD7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561472" behindDoc="0" locked="0" layoutInCell="1" allowOverlap="1" wp14:anchorId="4008809B" wp14:editId="051B36AB">
                      <wp:simplePos x="0" y="0"/>
                      <wp:positionH relativeFrom="column">
                        <wp:posOffset>64770</wp:posOffset>
                      </wp:positionH>
                      <wp:positionV relativeFrom="paragraph">
                        <wp:posOffset>83185</wp:posOffset>
                      </wp:positionV>
                      <wp:extent cx="466090" cy="466090"/>
                      <wp:effectExtent l="7620" t="6985" r="12065" b="12700"/>
                      <wp:wrapNone/>
                      <wp:docPr id="1092" name="Oval 6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6090" cy="46609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oval w14:anchorId="17085D2E" id="Oval 605" o:spid="_x0000_s1026" style="position:absolute;margin-left:5.1pt;margin-top:6.55pt;width:36.7pt;height:36.7pt;z-index:25156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" fillcolor="red"/>
                  </w:pict>
                </mc:Fallback>
              </mc:AlternateContent>
            </w:r>
          </w:p>
        </w:tc>
        <w:tc>
          <w:tcPr>
            <w:tcW w:w="1149" w:type="dxa"/>
          </w:tcPr>
          <w:p w14:paraId="634A7E63" w14:textId="77777777" w:rsidR="00AA4569" w:rsidRPr="000C52B3" w:rsidRDefault="00D80AD7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562496" behindDoc="0" locked="0" layoutInCell="1" allowOverlap="1" wp14:anchorId="5F5AE716" wp14:editId="000CE084">
                      <wp:simplePos x="0" y="0"/>
                      <wp:positionH relativeFrom="column">
                        <wp:posOffset>41275</wp:posOffset>
                      </wp:positionH>
                      <wp:positionV relativeFrom="paragraph">
                        <wp:posOffset>86995</wp:posOffset>
                      </wp:positionV>
                      <wp:extent cx="466090" cy="466090"/>
                      <wp:effectExtent l="12700" t="10795" r="6985" b="8890"/>
                      <wp:wrapNone/>
                      <wp:docPr id="1091" name="Oval 6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6090" cy="46609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oval w14:anchorId="0D144F09" id="Oval 606" o:spid="_x0000_s1026" style="position:absolute;margin-left:3.25pt;margin-top:6.85pt;width:36.7pt;height:36.7pt;z-index:25156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" fillcolor="red"/>
                  </w:pict>
                </mc:Fallback>
              </mc:AlternateContent>
            </w:r>
          </w:p>
        </w:tc>
      </w:tr>
      <w:tr w:rsidR="00BC7840" w14:paraId="3BA5979A" w14:textId="77777777" w:rsidTr="000C52B3">
        <w:trPr>
          <w:trHeight w:val="928"/>
        </w:trPr>
        <w:tc>
          <w:tcPr>
            <w:tcW w:w="1149" w:type="dxa"/>
          </w:tcPr>
          <w:p w14:paraId="095AB31F" w14:textId="77777777" w:rsidR="00AA4569" w:rsidRPr="000C52B3" w:rsidRDefault="00AA4569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</w:p>
        </w:tc>
        <w:tc>
          <w:tcPr>
            <w:tcW w:w="1149" w:type="dxa"/>
          </w:tcPr>
          <w:p w14:paraId="779655EB" w14:textId="77777777" w:rsidR="00AA4569" w:rsidRPr="000C52B3" w:rsidRDefault="00AA4569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</w:p>
        </w:tc>
        <w:tc>
          <w:tcPr>
            <w:tcW w:w="1149" w:type="dxa"/>
          </w:tcPr>
          <w:p w14:paraId="5D6B1846" w14:textId="77777777" w:rsidR="00AA4569" w:rsidRPr="000C52B3" w:rsidRDefault="00AA4569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</w:p>
        </w:tc>
        <w:tc>
          <w:tcPr>
            <w:tcW w:w="1149" w:type="dxa"/>
          </w:tcPr>
          <w:p w14:paraId="708F11AA" w14:textId="77777777" w:rsidR="00AA4569" w:rsidRPr="000C52B3" w:rsidRDefault="00AA4569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</w:p>
        </w:tc>
      </w:tr>
    </w:tbl>
    <w:p w14:paraId="5AB5B7B3" w14:textId="0E4198BA" w:rsidR="00AA4569" w:rsidRDefault="0061172E" w:rsidP="00722E14">
      <w:pPr>
        <w:spacing w:line="276" w:lineRule="auto"/>
        <w:jc w:val="center"/>
        <w:rPr>
          <w:position w:val="-52"/>
          <w:sz w:val="96"/>
          <w:szCs w:val="96"/>
          <w:u w:val="single"/>
        </w:rPr>
      </w:pPr>
      <w:r>
        <w:rPr>
          <w:noProof/>
          <w:position w:val="-52"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63520" behindDoc="0" locked="0" layoutInCell="1" allowOverlap="1" wp14:anchorId="2D46C0F4" wp14:editId="68B60E85">
                <wp:simplePos x="0" y="0"/>
                <wp:positionH relativeFrom="column">
                  <wp:posOffset>621665</wp:posOffset>
                </wp:positionH>
                <wp:positionV relativeFrom="paragraph">
                  <wp:posOffset>1674866</wp:posOffset>
                </wp:positionV>
                <wp:extent cx="1085215" cy="0"/>
                <wp:effectExtent l="0" t="0" r="19685" b="19050"/>
                <wp:wrapNone/>
                <wp:docPr id="1090" name="AutoShape 6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5215" cy="0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309C3F9" id="AutoShape 607" o:spid="_x0000_s1026" type="#_x0000_t32" style="position:absolute;margin-left:48.95pt;margin-top:131.9pt;width:85.45pt;height:0;z-index:25156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xi7IwIAAEE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" strokeweight="2pt"/>
            </w:pict>
          </mc:Fallback>
        </mc:AlternateContent>
      </w:r>
      <w:r w:rsidR="00AA4569" w:rsidRPr="00FF27DA">
        <w:rPr>
          <w:position w:val="-52"/>
          <w:sz w:val="180"/>
          <w:szCs w:val="96"/>
          <w:vertAlign w:val="superscript"/>
        </w:rPr>
        <w:t>+</w:t>
      </w:r>
      <w:r w:rsidR="00AA4569">
        <w:rPr>
          <w:position w:val="-52"/>
          <w:sz w:val="180"/>
          <w:szCs w:val="96"/>
          <w:vertAlign w:val="superscript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144"/>
                <w:szCs w:val="96"/>
              </w:rPr>
            </m:ctrlPr>
          </m:fPr>
          <m:num>
            <m:r>
              <w:rPr>
                <w:rFonts w:ascii="Cambria Math" w:hAnsi="Cambria Math"/>
                <w:sz w:val="144"/>
                <w:szCs w:val="96"/>
              </w:rPr>
              <m:t>4</m:t>
            </m:r>
          </m:num>
          <m:den>
            <m:r>
              <w:rPr>
                <w:rFonts w:ascii="Cambria Math" w:hAnsi="Cambria Math"/>
                <w:sz w:val="144"/>
                <w:szCs w:val="96"/>
              </w:rPr>
              <m:t>8</m:t>
            </m:r>
          </m:den>
        </m:f>
      </m:oMath>
      <w:r w:rsidR="00AA4569" w:rsidRPr="000C52B3">
        <w:rPr>
          <w:rFonts w:ascii="Cambria Math" w:hAnsi="Cambria Math"/>
          <w:sz w:val="144"/>
          <w:szCs w:val="96"/>
        </w:rPr>
        <w:br/>
      </w:r>
    </w:p>
    <w:p w14:paraId="001487D1" w14:textId="3C432339" w:rsidR="0061172E" w:rsidRPr="00722E14" w:rsidRDefault="00D36952" w:rsidP="00722E14">
      <w:pPr>
        <w:pStyle w:val="Heading1"/>
        <w:ind w:firstLine="1980"/>
        <w:jc w:val="left"/>
        <w:rPr>
          <w:sz w:val="144"/>
          <w:szCs w:val="144"/>
        </w:rPr>
      </w:pPr>
      <m:oMath>
        <m:f>
          <m:fPr>
            <m:ctrlPr>
              <w:rPr>
                <w:rFonts w:ascii="Cambria Math" w:hAnsi="Cambria Math"/>
                <w:sz w:val="144"/>
                <w:szCs w:val="14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144"/>
                <w:szCs w:val="144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144"/>
                <w:szCs w:val="144"/>
              </w:rPr>
              <m:t>8</m:t>
            </m:r>
          </m:den>
        </m:f>
      </m:oMath>
      <w:r w:rsidR="0061172E" w:rsidRPr="00722E14">
        <w:rPr>
          <w:sz w:val="144"/>
          <w:szCs w:val="144"/>
        </w:rPr>
        <w:br w:type="page"/>
      </w:r>
    </w:p>
    <w:p w14:paraId="36553ACF" w14:textId="77777777" w:rsidR="0061172E" w:rsidRPr="0061172E" w:rsidRDefault="0061172E" w:rsidP="0061172E"/>
    <w:p w14:paraId="480C489E" w14:textId="730774B0" w:rsidR="000F4105" w:rsidRDefault="001400FD" w:rsidP="00601145">
      <w:pPr>
        <w:pStyle w:val="Heading1"/>
      </w:pPr>
      <w:bookmarkStart w:id="32" w:name="Fraction_Subtraction"/>
      <w:bookmarkEnd w:id="32"/>
      <w:r w:rsidRPr="001400FD">
        <w:t>Fraction</w:t>
      </w:r>
      <w:r w:rsidR="000F4105">
        <w:t>:</w:t>
      </w:r>
    </w:p>
    <w:p w14:paraId="1A4AC14C" w14:textId="77777777" w:rsidR="00AA4569" w:rsidRPr="00601145" w:rsidRDefault="001400FD" w:rsidP="00AA4569">
      <w:pPr>
        <w:jc w:val="center"/>
        <w:rPr>
          <w:sz w:val="96"/>
          <w:szCs w:val="180"/>
        </w:rPr>
      </w:pPr>
      <w:r w:rsidRPr="00601145">
        <w:rPr>
          <w:sz w:val="96"/>
          <w:szCs w:val="180"/>
        </w:rPr>
        <w:t>Subtraction</w:t>
      </w:r>
    </w:p>
    <w:p w14:paraId="5DA4DC6B" w14:textId="5E164EB3" w:rsidR="00AA4569" w:rsidRPr="00F83FAC" w:rsidRDefault="00AA4569" w:rsidP="0061172E">
      <w:pPr>
        <w:pStyle w:val="NormalWeb"/>
        <w:spacing w:line="288" w:lineRule="atLeast"/>
        <w:rPr>
          <w:rFonts w:ascii="Arial" w:hAnsi="Arial" w:cs="Arial"/>
          <w:sz w:val="22"/>
          <w:szCs w:val="52"/>
        </w:rPr>
      </w:pPr>
    </w:p>
    <w:tbl>
      <w:tblPr>
        <w:tblpPr w:leftFromText="180" w:rightFromText="180" w:vertAnchor="text" w:horzAnchor="page" w:tblpX="5088" w:tblpY="62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49"/>
        <w:gridCol w:w="1149"/>
        <w:gridCol w:w="1149"/>
        <w:gridCol w:w="1149"/>
      </w:tblGrid>
      <w:tr w:rsidR="00BC7840" w14:paraId="1B662AE1" w14:textId="77777777" w:rsidTr="000C52B3">
        <w:trPr>
          <w:trHeight w:val="969"/>
        </w:trPr>
        <w:tc>
          <w:tcPr>
            <w:tcW w:w="1149" w:type="dxa"/>
          </w:tcPr>
          <w:p w14:paraId="18A8D0A9" w14:textId="77777777" w:rsidR="00AA4569" w:rsidRPr="000C52B3" w:rsidRDefault="00D80AD7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564544" behindDoc="0" locked="0" layoutInCell="1" allowOverlap="1" wp14:anchorId="5669CCE7" wp14:editId="75CCE3EE">
                      <wp:simplePos x="0" y="0"/>
                      <wp:positionH relativeFrom="column">
                        <wp:posOffset>72390</wp:posOffset>
                      </wp:positionH>
                      <wp:positionV relativeFrom="paragraph">
                        <wp:posOffset>100965</wp:posOffset>
                      </wp:positionV>
                      <wp:extent cx="466090" cy="466090"/>
                      <wp:effectExtent l="5715" t="5715" r="13970" b="13970"/>
                      <wp:wrapNone/>
                      <wp:docPr id="1089" name="Oval 6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6090" cy="46609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oval w14:anchorId="18A3AAC0" id="Oval 608" o:spid="_x0000_s1026" style="position:absolute;margin-left:5.7pt;margin-top:7.95pt;width:36.7pt;height:36.7pt;z-index:25156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" fillcolor="red"/>
                  </w:pict>
                </mc:Fallback>
              </mc:AlternateContent>
            </w:r>
          </w:p>
        </w:tc>
        <w:tc>
          <w:tcPr>
            <w:tcW w:w="1149" w:type="dxa"/>
          </w:tcPr>
          <w:p w14:paraId="1F59AA6E" w14:textId="77777777" w:rsidR="00AA4569" w:rsidRPr="000C52B3" w:rsidRDefault="00D80AD7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565568" behindDoc="0" locked="0" layoutInCell="1" allowOverlap="1" wp14:anchorId="31A5154B" wp14:editId="50511B03">
                      <wp:simplePos x="0" y="0"/>
                      <wp:positionH relativeFrom="column">
                        <wp:posOffset>86995</wp:posOffset>
                      </wp:positionH>
                      <wp:positionV relativeFrom="paragraph">
                        <wp:posOffset>91440</wp:posOffset>
                      </wp:positionV>
                      <wp:extent cx="466090" cy="466090"/>
                      <wp:effectExtent l="10795" t="5715" r="8890" b="13970"/>
                      <wp:wrapNone/>
                      <wp:docPr id="1088" name="Oval 6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6090" cy="46609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oval w14:anchorId="775811C0" id="Oval 609" o:spid="_x0000_s1026" style="position:absolute;margin-left:6.85pt;margin-top:7.2pt;width:36.7pt;height:36.7pt;z-index:25156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" fillcolor="red"/>
                  </w:pict>
                </mc:Fallback>
              </mc:AlternateContent>
            </w:r>
          </w:p>
        </w:tc>
        <w:tc>
          <w:tcPr>
            <w:tcW w:w="1149" w:type="dxa"/>
          </w:tcPr>
          <w:p w14:paraId="4DEBF8EE" w14:textId="77777777" w:rsidR="00AA4569" w:rsidRPr="000C52B3" w:rsidRDefault="00D80AD7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566592" behindDoc="0" locked="0" layoutInCell="1" allowOverlap="1" wp14:anchorId="0B64A0A9" wp14:editId="52862BF6">
                      <wp:simplePos x="0" y="0"/>
                      <wp:positionH relativeFrom="column">
                        <wp:posOffset>64770</wp:posOffset>
                      </wp:positionH>
                      <wp:positionV relativeFrom="paragraph">
                        <wp:posOffset>83185</wp:posOffset>
                      </wp:positionV>
                      <wp:extent cx="466090" cy="466090"/>
                      <wp:effectExtent l="7620" t="6985" r="12065" b="12700"/>
                      <wp:wrapNone/>
                      <wp:docPr id="1087" name="Oval 6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6090" cy="46609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oval w14:anchorId="1712D15B" id="Oval 610" o:spid="_x0000_s1026" style="position:absolute;margin-left:5.1pt;margin-top:6.55pt;width:36.7pt;height:36.7pt;z-index:25156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" fillcolor="red"/>
                  </w:pict>
                </mc:Fallback>
              </mc:AlternateContent>
            </w:r>
          </w:p>
        </w:tc>
        <w:tc>
          <w:tcPr>
            <w:tcW w:w="1149" w:type="dxa"/>
          </w:tcPr>
          <w:p w14:paraId="70B99A6D" w14:textId="77777777" w:rsidR="00AA4569" w:rsidRPr="000C52B3" w:rsidRDefault="00D80AD7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571712" behindDoc="0" locked="0" layoutInCell="1" allowOverlap="1" wp14:anchorId="39B362CC" wp14:editId="00516F76">
                      <wp:simplePos x="0" y="0"/>
                      <wp:positionH relativeFrom="column">
                        <wp:posOffset>23495</wp:posOffset>
                      </wp:positionH>
                      <wp:positionV relativeFrom="paragraph">
                        <wp:posOffset>91440</wp:posOffset>
                      </wp:positionV>
                      <wp:extent cx="466090" cy="466090"/>
                      <wp:effectExtent l="13970" t="5715" r="5715" b="13970"/>
                      <wp:wrapNone/>
                      <wp:docPr id="1086" name="Oval 6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6090" cy="46609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oval w14:anchorId="1F300C1C" id="Oval 615" o:spid="_x0000_s1026" style="position:absolute;margin-left:1.85pt;margin-top:7.2pt;width:36.7pt;height:36.7pt;z-index:25157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" fillcolor="red"/>
                  </w:pict>
                </mc:Fallback>
              </mc:AlternateContent>
            </w:r>
          </w:p>
        </w:tc>
      </w:tr>
      <w:tr w:rsidR="00BC7840" w14:paraId="0E8CEF47" w14:textId="77777777" w:rsidTr="000C52B3">
        <w:trPr>
          <w:trHeight w:val="928"/>
        </w:trPr>
        <w:tc>
          <w:tcPr>
            <w:tcW w:w="1149" w:type="dxa"/>
          </w:tcPr>
          <w:p w14:paraId="3987C724" w14:textId="77777777" w:rsidR="00AA4569" w:rsidRPr="000C52B3" w:rsidRDefault="00AA4569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</w:p>
        </w:tc>
        <w:tc>
          <w:tcPr>
            <w:tcW w:w="1149" w:type="dxa"/>
          </w:tcPr>
          <w:p w14:paraId="28EF7BE8" w14:textId="77777777" w:rsidR="00AA4569" w:rsidRPr="000C52B3" w:rsidRDefault="00AA4569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</w:p>
        </w:tc>
        <w:tc>
          <w:tcPr>
            <w:tcW w:w="1149" w:type="dxa"/>
          </w:tcPr>
          <w:p w14:paraId="0671463B" w14:textId="77777777" w:rsidR="00AA4569" w:rsidRPr="000C52B3" w:rsidRDefault="00AA4569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</w:p>
        </w:tc>
        <w:tc>
          <w:tcPr>
            <w:tcW w:w="1149" w:type="dxa"/>
          </w:tcPr>
          <w:p w14:paraId="429FFBD5" w14:textId="77777777" w:rsidR="00AA4569" w:rsidRPr="000C52B3" w:rsidRDefault="00AA4569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</w:p>
        </w:tc>
      </w:tr>
    </w:tbl>
    <w:p w14:paraId="4FC4228D" w14:textId="77777777" w:rsidR="00AA4569" w:rsidRPr="0061172E" w:rsidRDefault="00AA4569" w:rsidP="00AA4569">
      <w:pPr>
        <w:jc w:val="center"/>
        <w:rPr>
          <w:sz w:val="20"/>
        </w:rPr>
      </w:pPr>
    </w:p>
    <w:p w14:paraId="326E580F" w14:textId="554650EF" w:rsidR="00AA4569" w:rsidRDefault="001508BF" w:rsidP="00AA4569">
      <w:pPr>
        <w:jc w:val="center"/>
        <w:rPr>
          <w:position w:val="-52"/>
          <w:sz w:val="96"/>
          <w:szCs w:val="96"/>
        </w:rPr>
      </w:pPr>
      <w:r>
        <w:rPr>
          <w:position w:val="-52"/>
          <w:sz w:val="96"/>
          <w:szCs w:val="96"/>
        </w:rPr>
        <w:t xml:space="preserve"> </w:t>
      </w:r>
      <w:r w:rsidR="00AA4569">
        <w:rPr>
          <w:position w:val="-52"/>
          <w:sz w:val="96"/>
          <w:szCs w:val="9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144"/>
                <w:szCs w:val="96"/>
              </w:rPr>
            </m:ctrlPr>
          </m:fPr>
          <m:num>
            <m:r>
              <w:rPr>
                <w:rFonts w:ascii="Cambria Math" w:hAnsi="Cambria Math"/>
                <w:sz w:val="144"/>
                <w:szCs w:val="96"/>
              </w:rPr>
              <m:t>4</m:t>
            </m:r>
          </m:num>
          <m:den>
            <m:r>
              <w:rPr>
                <w:rFonts w:ascii="Cambria Math" w:hAnsi="Cambria Math"/>
                <w:sz w:val="144"/>
                <w:szCs w:val="96"/>
              </w:rPr>
              <m:t>8</m:t>
            </m:r>
          </m:den>
        </m:f>
      </m:oMath>
      <w:r w:rsidRPr="000C52B3">
        <w:rPr>
          <w:rFonts w:ascii="Cambria Math" w:hAnsi="Cambria Math"/>
          <w:sz w:val="144"/>
          <w:szCs w:val="96"/>
        </w:rPr>
        <w:br/>
      </w:r>
      <w:r w:rsidR="00AA4569">
        <w:rPr>
          <w:position w:val="-52"/>
          <w:sz w:val="96"/>
          <w:szCs w:val="96"/>
        </w:rPr>
        <w:t xml:space="preserve"> </w:t>
      </w:r>
    </w:p>
    <w:p w14:paraId="4E351350" w14:textId="77777777" w:rsidR="00AA4569" w:rsidRPr="00D85876" w:rsidRDefault="00AA4569" w:rsidP="00AA4569">
      <w:pPr>
        <w:rPr>
          <w:position w:val="-52"/>
          <w:sz w:val="40"/>
          <w:szCs w:val="40"/>
        </w:rPr>
      </w:pPr>
    </w:p>
    <w:tbl>
      <w:tblPr>
        <w:tblpPr w:leftFromText="180" w:rightFromText="180" w:vertAnchor="text" w:horzAnchor="page" w:tblpX="5060" w:tblpY="38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49"/>
        <w:gridCol w:w="1149"/>
        <w:gridCol w:w="1149"/>
        <w:gridCol w:w="1149"/>
      </w:tblGrid>
      <w:tr w:rsidR="00BC7840" w14:paraId="6A445CFC" w14:textId="77777777" w:rsidTr="000C52B3">
        <w:trPr>
          <w:trHeight w:val="969"/>
        </w:trPr>
        <w:tc>
          <w:tcPr>
            <w:tcW w:w="1149" w:type="dxa"/>
          </w:tcPr>
          <w:p w14:paraId="6532B210" w14:textId="77777777" w:rsidR="00AA4569" w:rsidRPr="000C52B3" w:rsidRDefault="00D80AD7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567616" behindDoc="0" locked="0" layoutInCell="1" allowOverlap="1" wp14:anchorId="43CC5253" wp14:editId="4F2DB558">
                      <wp:simplePos x="0" y="0"/>
                      <wp:positionH relativeFrom="column">
                        <wp:posOffset>72390</wp:posOffset>
                      </wp:positionH>
                      <wp:positionV relativeFrom="paragraph">
                        <wp:posOffset>100965</wp:posOffset>
                      </wp:positionV>
                      <wp:extent cx="466090" cy="466090"/>
                      <wp:effectExtent l="5715" t="5715" r="13970" b="13970"/>
                      <wp:wrapNone/>
                      <wp:docPr id="1085" name="Oval 6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6090" cy="46609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oval w14:anchorId="6325A9A8" id="Oval 611" o:spid="_x0000_s1026" style="position:absolute;margin-left:5.7pt;margin-top:7.95pt;width:36.7pt;height:36.7pt;z-index:25156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" fillcolor="red"/>
                  </w:pict>
                </mc:Fallback>
              </mc:AlternateContent>
            </w:r>
          </w:p>
        </w:tc>
        <w:tc>
          <w:tcPr>
            <w:tcW w:w="1149" w:type="dxa"/>
          </w:tcPr>
          <w:p w14:paraId="64E5ED05" w14:textId="77777777" w:rsidR="00AA4569" w:rsidRPr="000C52B3" w:rsidRDefault="00D80AD7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568640" behindDoc="0" locked="0" layoutInCell="1" allowOverlap="1" wp14:anchorId="765FA6BE" wp14:editId="2792C2A5">
                      <wp:simplePos x="0" y="0"/>
                      <wp:positionH relativeFrom="column">
                        <wp:posOffset>86995</wp:posOffset>
                      </wp:positionH>
                      <wp:positionV relativeFrom="paragraph">
                        <wp:posOffset>91440</wp:posOffset>
                      </wp:positionV>
                      <wp:extent cx="466090" cy="466090"/>
                      <wp:effectExtent l="10795" t="5715" r="8890" b="13970"/>
                      <wp:wrapNone/>
                      <wp:docPr id="1084" name="Oval 6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6090" cy="46609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oval w14:anchorId="3FC88E48" id="Oval 612" o:spid="_x0000_s1026" style="position:absolute;margin-left:6.85pt;margin-top:7.2pt;width:36.7pt;height:36.7pt;z-index:25156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" fillcolor="red"/>
                  </w:pict>
                </mc:Fallback>
              </mc:AlternateContent>
            </w:r>
          </w:p>
        </w:tc>
        <w:tc>
          <w:tcPr>
            <w:tcW w:w="1149" w:type="dxa"/>
          </w:tcPr>
          <w:p w14:paraId="63C2D785" w14:textId="77777777" w:rsidR="00AA4569" w:rsidRPr="000C52B3" w:rsidRDefault="00D80AD7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569664" behindDoc="0" locked="0" layoutInCell="1" allowOverlap="1" wp14:anchorId="0AB26329" wp14:editId="4441F55B">
                      <wp:simplePos x="0" y="0"/>
                      <wp:positionH relativeFrom="column">
                        <wp:posOffset>64770</wp:posOffset>
                      </wp:positionH>
                      <wp:positionV relativeFrom="paragraph">
                        <wp:posOffset>83185</wp:posOffset>
                      </wp:positionV>
                      <wp:extent cx="466090" cy="466090"/>
                      <wp:effectExtent l="7620" t="6985" r="12065" b="12700"/>
                      <wp:wrapNone/>
                      <wp:docPr id="1083" name="Oval 6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6090" cy="46609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      <w:pict>
                    <v:oval w14:anchorId="2CDABC6B" id="Oval 613" o:spid="_x0000_s1026" style="position:absolute;margin-left:5.1pt;margin-top:6.55pt;width:36.7pt;height:36.7pt;z-index:25156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" fillcolor="red"/>
                  </w:pict>
                </mc:Fallback>
              </mc:AlternateContent>
            </w:r>
          </w:p>
        </w:tc>
        <w:tc>
          <w:tcPr>
            <w:tcW w:w="1149" w:type="dxa"/>
          </w:tcPr>
          <w:p w14:paraId="44D2E913" w14:textId="77777777" w:rsidR="00AA4569" w:rsidRPr="000C52B3" w:rsidRDefault="00AA4569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</w:p>
        </w:tc>
      </w:tr>
      <w:tr w:rsidR="00BC7840" w14:paraId="1C2B036E" w14:textId="77777777" w:rsidTr="000C52B3">
        <w:trPr>
          <w:trHeight w:val="928"/>
        </w:trPr>
        <w:tc>
          <w:tcPr>
            <w:tcW w:w="1149" w:type="dxa"/>
          </w:tcPr>
          <w:p w14:paraId="5BB01CA4" w14:textId="77777777" w:rsidR="00AA4569" w:rsidRPr="000C52B3" w:rsidRDefault="00AA4569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</w:p>
        </w:tc>
        <w:tc>
          <w:tcPr>
            <w:tcW w:w="1149" w:type="dxa"/>
          </w:tcPr>
          <w:p w14:paraId="0E47AB67" w14:textId="77777777" w:rsidR="00AA4569" w:rsidRPr="000C52B3" w:rsidRDefault="00AA4569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</w:p>
        </w:tc>
        <w:tc>
          <w:tcPr>
            <w:tcW w:w="1149" w:type="dxa"/>
          </w:tcPr>
          <w:p w14:paraId="6E875081" w14:textId="77777777" w:rsidR="00AA4569" w:rsidRPr="000C52B3" w:rsidRDefault="00AA4569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</w:p>
        </w:tc>
        <w:tc>
          <w:tcPr>
            <w:tcW w:w="1149" w:type="dxa"/>
          </w:tcPr>
          <w:p w14:paraId="582846A5" w14:textId="77777777" w:rsidR="00AA4569" w:rsidRPr="000C52B3" w:rsidRDefault="00AA4569" w:rsidP="000C52B3">
            <w:pPr>
              <w:pStyle w:val="NormalWeb"/>
              <w:spacing w:line="288" w:lineRule="atLeast"/>
              <w:jc w:val="center"/>
              <w:rPr>
                <w:sz w:val="32"/>
                <w:szCs w:val="32"/>
              </w:rPr>
            </w:pPr>
          </w:p>
        </w:tc>
      </w:tr>
    </w:tbl>
    <w:p w14:paraId="40CF2216" w14:textId="77777777" w:rsidR="00722E14" w:rsidRDefault="00AA4569" w:rsidP="00AA4569">
      <w:pPr>
        <w:jc w:val="center"/>
        <w:rPr>
          <w:sz w:val="144"/>
          <w:szCs w:val="96"/>
        </w:rPr>
      </w:pPr>
      <w:r>
        <w:rPr>
          <w:sz w:val="144"/>
          <w:szCs w:val="96"/>
        </w:rPr>
        <w:t xml:space="preserve"> </w:t>
      </w:r>
      <w:r w:rsidR="00D80AD7">
        <w:rPr>
          <w:noProof/>
          <w:position w:val="-52"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70688" behindDoc="0" locked="0" layoutInCell="1" allowOverlap="1" wp14:anchorId="55A55C2D" wp14:editId="316E6D7D">
                <wp:simplePos x="0" y="0"/>
                <wp:positionH relativeFrom="column">
                  <wp:posOffset>475615</wp:posOffset>
                </wp:positionH>
                <wp:positionV relativeFrom="paragraph">
                  <wp:posOffset>1179830</wp:posOffset>
                </wp:positionV>
                <wp:extent cx="414655" cy="0"/>
                <wp:effectExtent l="18415" t="17780" r="14605" b="20320"/>
                <wp:wrapNone/>
                <wp:docPr id="1082" name="AutoShape 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4655" cy="0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97A34D2" id="AutoShape 614" o:spid="_x0000_s1026" type="#_x0000_t32" style="position:absolute;margin-left:37.45pt;margin-top:92.9pt;width:32.65pt;height:0;z-index:25157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" strokeweight="2pt"/>
            </w:pict>
          </mc:Fallback>
        </mc:AlternateContent>
      </w:r>
      <w:r>
        <w:rPr>
          <w:sz w:val="144"/>
          <w:szCs w:val="9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144"/>
                <w:szCs w:val="96"/>
              </w:rPr>
            </m:ctrlPr>
          </m:fPr>
          <m:num>
            <m:r>
              <w:rPr>
                <w:rFonts w:ascii="Cambria Math" w:hAnsi="Cambria Math"/>
                <w:sz w:val="144"/>
                <w:szCs w:val="96"/>
              </w:rPr>
              <m:t>3</m:t>
            </m:r>
          </m:num>
          <m:den>
            <m:r>
              <w:rPr>
                <w:rFonts w:ascii="Cambria Math" w:hAnsi="Cambria Math"/>
                <w:sz w:val="144"/>
                <w:szCs w:val="96"/>
              </w:rPr>
              <m:t>8</m:t>
            </m:r>
          </m:den>
        </m:f>
      </m:oMath>
    </w:p>
    <w:p w14:paraId="392F647C" w14:textId="6A49C5C6" w:rsidR="00AA4569" w:rsidRPr="00A42C37" w:rsidRDefault="00D36952" w:rsidP="00F83FAC">
      <w:pPr>
        <w:spacing w:before="240"/>
        <w:ind w:left="1800" w:firstLine="86"/>
        <w:rPr>
          <w:position w:val="-52"/>
          <w:sz w:val="96"/>
          <w:szCs w:val="96"/>
          <w:u w:val="single"/>
        </w:rPr>
      </w:pPr>
      <m:oMath>
        <m:f>
          <m:fPr>
            <m:ctrlPr>
              <w:rPr>
                <w:rFonts w:ascii="Cambria Math" w:hAnsi="Cambria Math"/>
                <w:i/>
                <w:sz w:val="144"/>
                <w:szCs w:val="96"/>
              </w:rPr>
            </m:ctrlPr>
          </m:fPr>
          <m:num>
            <m:r>
              <w:rPr>
                <w:rFonts w:ascii="Cambria Math" w:hAnsi="Cambria Math"/>
                <w:sz w:val="144"/>
                <w:szCs w:val="96"/>
              </w:rPr>
              <m:t>1</m:t>
            </m:r>
          </m:num>
          <m:den>
            <m:r>
              <w:rPr>
                <w:rFonts w:ascii="Cambria Math" w:hAnsi="Cambria Math"/>
                <w:sz w:val="144"/>
                <w:szCs w:val="96"/>
              </w:rPr>
              <m:t>8</m:t>
            </m:r>
          </m:den>
        </m:f>
      </m:oMath>
      <w:r w:rsidR="00722E14"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72736" behindDoc="0" locked="0" layoutInCell="1" allowOverlap="1" wp14:anchorId="21D73D8C" wp14:editId="7560259C">
                <wp:simplePos x="0" y="0"/>
                <wp:positionH relativeFrom="column">
                  <wp:posOffset>481234</wp:posOffset>
                </wp:positionH>
                <wp:positionV relativeFrom="paragraph">
                  <wp:posOffset>121034</wp:posOffset>
                </wp:positionV>
                <wp:extent cx="1231265" cy="635"/>
                <wp:effectExtent l="18415" t="17145" r="17145" b="20320"/>
                <wp:wrapNone/>
                <wp:docPr id="1081" name="AutoShape 6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31265" cy="63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B8266F4" id="AutoShape 616" o:spid="_x0000_s1026" type="#_x0000_t32" style="position:absolute;margin-left:37.9pt;margin-top:9.55pt;width:96.95pt;height:.05pt;z-index:25157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" strokeweight="2pt"/>
            </w:pict>
          </mc:Fallback>
        </mc:AlternateContent>
      </w:r>
      <w:r w:rsidR="00AA4569" w:rsidRPr="000C52B3">
        <w:rPr>
          <w:rFonts w:ascii="Cambria Math" w:hAnsi="Cambria Math"/>
          <w:sz w:val="144"/>
          <w:szCs w:val="96"/>
        </w:rPr>
        <w:br/>
      </w:r>
      <w:r w:rsidR="00D7034F">
        <w:rPr>
          <w:position w:val="-52"/>
          <w:sz w:val="96"/>
          <w:szCs w:val="96"/>
          <w:u w:val="single"/>
        </w:rPr>
        <w:t xml:space="preserve"> </w:t>
      </w:r>
    </w:p>
    <w:p w14:paraId="15EF9D47" w14:textId="77777777" w:rsidR="00266D36" w:rsidRPr="00FB507E" w:rsidRDefault="00266D36" w:rsidP="00601145">
      <w:pPr>
        <w:pStyle w:val="Heading1"/>
        <w:rPr>
          <w:sz w:val="96"/>
          <w:szCs w:val="96"/>
        </w:rPr>
      </w:pPr>
      <w:bookmarkStart w:id="33" w:name="Penny"/>
      <w:bookmarkEnd w:id="33"/>
      <w:r w:rsidRPr="00A849CE">
        <w:lastRenderedPageBreak/>
        <w:t>Penny</w:t>
      </w:r>
    </w:p>
    <w:p w14:paraId="24716464" w14:textId="77777777" w:rsidR="00266D36" w:rsidRPr="00A849CE" w:rsidRDefault="00266D36" w:rsidP="00CB71B5">
      <w:pPr>
        <w:rPr>
          <w:sz w:val="72"/>
          <w:szCs w:val="72"/>
        </w:rPr>
      </w:pPr>
    </w:p>
    <w:p w14:paraId="2D2521A0" w14:textId="77777777" w:rsidR="00266D36" w:rsidRDefault="00266D36" w:rsidP="00266D36"/>
    <w:p w14:paraId="0487D40A" w14:textId="77777777" w:rsidR="00266D36" w:rsidRDefault="00266D36" w:rsidP="00266D36"/>
    <w:p w14:paraId="69DE4019" w14:textId="77777777" w:rsidR="00266D36" w:rsidRDefault="00266D36" w:rsidP="00266D36"/>
    <w:p w14:paraId="0E4DEF54" w14:textId="77777777" w:rsidR="00266D36" w:rsidRDefault="00D80AD7" w:rsidP="00266D36">
      <w:pPr>
        <w:jc w:val="center"/>
      </w:pPr>
      <w:r>
        <w:rPr>
          <w:noProof/>
        </w:rPr>
        <w:drawing>
          <wp:inline distT="0" distB="0" distL="0" distR="0" wp14:anchorId="65B789F6" wp14:editId="2B876750">
            <wp:extent cx="2147570" cy="2178050"/>
            <wp:effectExtent l="0" t="0" r="5080" b="0"/>
            <wp:docPr id="28" name="Picture 10" descr="C:\Documents and Settings\uul54192\Local Settings\Temporary Internet Files\Content.IE5\VWJV0ZMV\MC900019342[1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Documents and Settings\uul54192\Local Settings\Temporary Internet Files\Content.IE5\VWJV0ZMV\MC900019342[1].wmf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7570" cy="217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E320BC" w14:textId="77777777" w:rsidR="00266D36" w:rsidRDefault="00266D36" w:rsidP="00266D36"/>
    <w:p w14:paraId="4A6BC77B" w14:textId="77777777" w:rsidR="00266D36" w:rsidRPr="00E54601" w:rsidRDefault="00266D36" w:rsidP="00266D36">
      <w:pPr>
        <w:jc w:val="center"/>
        <w:rPr>
          <w:sz w:val="144"/>
        </w:rPr>
      </w:pPr>
      <w:r w:rsidRPr="00E54601">
        <w:rPr>
          <w:sz w:val="144"/>
        </w:rPr>
        <w:t>1</w:t>
      </w:r>
      <w:r w:rsidRPr="00E54601">
        <w:rPr>
          <w:rFonts w:ascii="Tahoma" w:hAnsi="Tahoma" w:cs="Tahoma"/>
          <w:sz w:val="144"/>
        </w:rPr>
        <w:t>¢</w:t>
      </w:r>
    </w:p>
    <w:p w14:paraId="23D084D7" w14:textId="77777777" w:rsidR="00971C2F" w:rsidRDefault="00266D36" w:rsidP="00266D36">
      <w:pPr>
        <w:jc w:val="center"/>
        <w:rPr>
          <w:sz w:val="144"/>
        </w:rPr>
      </w:pPr>
      <w:r>
        <w:rPr>
          <w:sz w:val="144"/>
        </w:rPr>
        <w:t xml:space="preserve">one </w:t>
      </w:r>
      <w:r w:rsidRPr="00E54601">
        <w:rPr>
          <w:sz w:val="144"/>
        </w:rPr>
        <w:t>cent</w:t>
      </w:r>
    </w:p>
    <w:p w14:paraId="32933C84" w14:textId="1384C8FF" w:rsidR="00CB71B5" w:rsidRDefault="00971C2F" w:rsidP="00037E4B">
      <w:pPr>
        <w:jc w:val="center"/>
        <w:rPr>
          <w:sz w:val="180"/>
        </w:rPr>
      </w:pPr>
      <w:r>
        <w:rPr>
          <w:sz w:val="144"/>
        </w:rPr>
        <w:t>$0.01</w:t>
      </w:r>
      <w:r w:rsidR="00266D36" w:rsidRPr="00E54601">
        <w:rPr>
          <w:sz w:val="180"/>
        </w:rPr>
        <w:t xml:space="preserve"> </w:t>
      </w:r>
    </w:p>
    <w:p w14:paraId="55856579" w14:textId="77777777" w:rsidR="00E85A07" w:rsidRDefault="00E85A07" w:rsidP="00601145">
      <w:pPr>
        <w:pStyle w:val="Heading1"/>
      </w:pPr>
      <w:bookmarkStart w:id="34" w:name="Nickel"/>
      <w:bookmarkEnd w:id="34"/>
      <w:r>
        <w:lastRenderedPageBreak/>
        <w:t>Nickel</w:t>
      </w:r>
    </w:p>
    <w:p w14:paraId="7992C4C5" w14:textId="77777777" w:rsidR="00E85A07" w:rsidRDefault="00E85A07" w:rsidP="00E85A07">
      <w:pPr>
        <w:jc w:val="center"/>
        <w:rPr>
          <w:sz w:val="144"/>
        </w:rPr>
      </w:pPr>
    </w:p>
    <w:p w14:paraId="0E93B666" w14:textId="77777777" w:rsidR="00E85A07" w:rsidRDefault="00D80AD7" w:rsidP="00E85A07">
      <w:pPr>
        <w:jc w:val="center"/>
        <w:rPr>
          <w:sz w:val="144"/>
        </w:rPr>
      </w:pPr>
      <w:r>
        <w:rPr>
          <w:noProof/>
        </w:rPr>
        <w:drawing>
          <wp:inline distT="0" distB="0" distL="0" distR="0" wp14:anchorId="765EF771" wp14:editId="049338FD">
            <wp:extent cx="2178050" cy="2147570"/>
            <wp:effectExtent l="0" t="0" r="0" b="5080"/>
            <wp:docPr id="29" name="Picture 200" descr="Jefferson-Nickel-Unc-Obv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Jefferson-Nickel-Unc-Obv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0" cy="2147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C93235" w14:textId="77777777" w:rsidR="00E85A07" w:rsidRDefault="00E85A07" w:rsidP="00E85A07">
      <w:pPr>
        <w:jc w:val="center"/>
        <w:rPr>
          <w:sz w:val="144"/>
        </w:rPr>
      </w:pPr>
      <w:r>
        <w:rPr>
          <w:sz w:val="144"/>
        </w:rPr>
        <w:t>5</w:t>
      </w:r>
      <w:r>
        <w:rPr>
          <w:rFonts w:ascii="Tahoma" w:hAnsi="Tahoma" w:cs="Tahoma"/>
          <w:sz w:val="144"/>
        </w:rPr>
        <w:t>¢</w:t>
      </w:r>
    </w:p>
    <w:p w14:paraId="6897FC35" w14:textId="77777777" w:rsidR="00971C2F" w:rsidRDefault="00E85A07" w:rsidP="00601145">
      <w:pPr>
        <w:pStyle w:val="Heading1"/>
      </w:pPr>
      <w:r w:rsidRPr="00F1687C">
        <w:t>five cents</w:t>
      </w:r>
    </w:p>
    <w:p w14:paraId="29B37F1B" w14:textId="77777777" w:rsidR="00E85A07" w:rsidRPr="00441280" w:rsidRDefault="00971C2F" w:rsidP="00601145">
      <w:pPr>
        <w:pStyle w:val="Heading1"/>
      </w:pPr>
      <w:r>
        <w:t>$0.05</w:t>
      </w:r>
      <w:r w:rsidR="00E85A07">
        <w:br w:type="page"/>
      </w:r>
      <w:bookmarkStart w:id="35" w:name="Dime"/>
      <w:bookmarkEnd w:id="35"/>
      <w:r w:rsidR="00E85A07">
        <w:lastRenderedPageBreak/>
        <w:t>Dime</w:t>
      </w:r>
    </w:p>
    <w:p w14:paraId="66200054" w14:textId="77777777" w:rsidR="00E85A07" w:rsidRDefault="00E85A07" w:rsidP="00E85A07">
      <w:pPr>
        <w:jc w:val="center"/>
        <w:rPr>
          <w:sz w:val="144"/>
        </w:rPr>
      </w:pPr>
    </w:p>
    <w:p w14:paraId="74B98854" w14:textId="77777777" w:rsidR="00E85A07" w:rsidRDefault="00D80AD7" w:rsidP="00E85A07">
      <w:pPr>
        <w:jc w:val="center"/>
        <w:rPr>
          <w:sz w:val="144"/>
        </w:rPr>
      </w:pPr>
      <w:r>
        <w:rPr>
          <w:noProof/>
        </w:rPr>
        <w:drawing>
          <wp:inline distT="0" distB="0" distL="0" distR="0" wp14:anchorId="3BCE77C6" wp14:editId="1EFDFBFB">
            <wp:extent cx="1727916" cy="1718209"/>
            <wp:effectExtent l="0" t="0" r="5715" b="0"/>
            <wp:docPr id="30" name="Picture 213" descr="2005 Dime Obv Unc 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2005 Dime Obv Unc P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6293" cy="1726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AFFB5A" w14:textId="77777777" w:rsidR="00E85A07" w:rsidRDefault="00E85A07" w:rsidP="00E85A07">
      <w:pPr>
        <w:jc w:val="center"/>
        <w:rPr>
          <w:sz w:val="144"/>
        </w:rPr>
      </w:pPr>
      <w:r>
        <w:rPr>
          <w:sz w:val="144"/>
        </w:rPr>
        <w:t>10</w:t>
      </w:r>
      <w:r>
        <w:rPr>
          <w:rFonts w:ascii="Tahoma" w:hAnsi="Tahoma" w:cs="Tahoma"/>
          <w:sz w:val="144"/>
        </w:rPr>
        <w:t>¢</w:t>
      </w:r>
    </w:p>
    <w:p w14:paraId="564A507C" w14:textId="77777777" w:rsidR="00E85A07" w:rsidRDefault="00E85A07" w:rsidP="00E85A07">
      <w:pPr>
        <w:jc w:val="center"/>
        <w:rPr>
          <w:sz w:val="144"/>
        </w:rPr>
      </w:pPr>
      <w:r w:rsidRPr="00F1687C">
        <w:rPr>
          <w:sz w:val="144"/>
        </w:rPr>
        <w:t>ten cents</w:t>
      </w:r>
    </w:p>
    <w:p w14:paraId="7BFE8600" w14:textId="77777777" w:rsidR="00971C2F" w:rsidRPr="00F1687C" w:rsidRDefault="00971C2F" w:rsidP="00E85A07">
      <w:pPr>
        <w:jc w:val="center"/>
        <w:rPr>
          <w:sz w:val="144"/>
        </w:rPr>
      </w:pPr>
      <w:r>
        <w:rPr>
          <w:sz w:val="144"/>
        </w:rPr>
        <w:t>$0.10</w:t>
      </w:r>
    </w:p>
    <w:p w14:paraId="6E67AFD9" w14:textId="77777777" w:rsidR="00E85A07" w:rsidRDefault="00E85A07" w:rsidP="00601145">
      <w:pPr>
        <w:pStyle w:val="Heading1"/>
      </w:pPr>
      <w:r>
        <w:br w:type="page"/>
      </w:r>
      <w:bookmarkStart w:id="36" w:name="Quarter"/>
      <w:bookmarkEnd w:id="36"/>
      <w:r>
        <w:lastRenderedPageBreak/>
        <w:t>Quarter</w:t>
      </w:r>
    </w:p>
    <w:p w14:paraId="1AD20FCB" w14:textId="77777777" w:rsidR="00E85A07" w:rsidRDefault="00E85A07" w:rsidP="00E85A07">
      <w:pPr>
        <w:jc w:val="center"/>
        <w:rPr>
          <w:sz w:val="144"/>
        </w:rPr>
      </w:pPr>
    </w:p>
    <w:p w14:paraId="07B4B13F" w14:textId="77777777" w:rsidR="00E85A07" w:rsidRDefault="00D80AD7" w:rsidP="00E85A07">
      <w:pPr>
        <w:jc w:val="center"/>
        <w:rPr>
          <w:sz w:val="144"/>
        </w:rPr>
      </w:pPr>
      <w:r>
        <w:rPr>
          <w:noProof/>
        </w:rPr>
        <w:drawing>
          <wp:inline distT="0" distB="0" distL="0" distR="0" wp14:anchorId="731AD0B6" wp14:editId="10B89D42">
            <wp:extent cx="2499000" cy="2450030"/>
            <wp:effectExtent l="0" t="0" r="0" b="7620"/>
            <wp:docPr id="31" name="Picture 216" descr="2006 Quarter Proo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2006 Quarter Proof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2075" cy="245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0070D7" w14:textId="77777777" w:rsidR="00E85A07" w:rsidRDefault="00E85A07" w:rsidP="00E85A07">
      <w:pPr>
        <w:jc w:val="center"/>
        <w:rPr>
          <w:rFonts w:ascii="Tahoma" w:hAnsi="Tahoma" w:cs="Tahoma"/>
          <w:sz w:val="144"/>
        </w:rPr>
      </w:pPr>
      <w:r>
        <w:rPr>
          <w:sz w:val="144"/>
        </w:rPr>
        <w:t>25</w:t>
      </w:r>
      <w:r>
        <w:rPr>
          <w:rFonts w:ascii="Tahoma" w:hAnsi="Tahoma" w:cs="Tahoma"/>
          <w:sz w:val="144"/>
        </w:rPr>
        <w:t>¢</w:t>
      </w:r>
    </w:p>
    <w:p w14:paraId="3DF5AF5D" w14:textId="77777777" w:rsidR="00E85A07" w:rsidRDefault="00E85A07" w:rsidP="00E85A07">
      <w:pPr>
        <w:jc w:val="center"/>
        <w:rPr>
          <w:sz w:val="120"/>
          <w:szCs w:val="120"/>
        </w:rPr>
      </w:pPr>
      <w:r>
        <w:rPr>
          <w:sz w:val="120"/>
          <w:szCs w:val="120"/>
        </w:rPr>
        <w:t>twenty-five cents</w:t>
      </w:r>
    </w:p>
    <w:p w14:paraId="0550E900" w14:textId="5B0997BF" w:rsidR="00CB71B5" w:rsidRPr="00037E4B" w:rsidRDefault="00971C2F" w:rsidP="00037E4B">
      <w:pPr>
        <w:jc w:val="center"/>
        <w:rPr>
          <w:sz w:val="144"/>
          <w:szCs w:val="144"/>
        </w:rPr>
      </w:pPr>
      <w:r w:rsidRPr="00037E4B">
        <w:rPr>
          <w:sz w:val="144"/>
          <w:szCs w:val="144"/>
        </w:rPr>
        <w:t>$0.25</w:t>
      </w:r>
    </w:p>
    <w:p w14:paraId="0C07630B" w14:textId="77777777" w:rsidR="00E85A07" w:rsidRDefault="00E85A07" w:rsidP="00601145">
      <w:pPr>
        <w:pStyle w:val="Heading1"/>
      </w:pPr>
      <w:bookmarkStart w:id="37" w:name="Dollar"/>
      <w:bookmarkEnd w:id="37"/>
      <w:r>
        <w:lastRenderedPageBreak/>
        <w:t>Dollar</w:t>
      </w:r>
    </w:p>
    <w:p w14:paraId="126F5FC3" w14:textId="77777777" w:rsidR="00BB0207" w:rsidRPr="00BB0207" w:rsidRDefault="00255924" w:rsidP="00BB0207">
      <w:pPr>
        <w:rPr>
          <w:sz w:val="72"/>
          <w:szCs w:val="72"/>
        </w:rPr>
      </w:pPr>
      <w:r>
        <w:rPr>
          <w:noProof/>
          <w:sz w:val="144"/>
        </w:rPr>
        <w:drawing>
          <wp:anchor distT="0" distB="0" distL="114300" distR="114300" simplePos="0" relativeHeight="251689472" behindDoc="0" locked="0" layoutInCell="1" allowOverlap="1" wp14:anchorId="4F9C0F73" wp14:editId="1575B4FC">
            <wp:simplePos x="0" y="0"/>
            <wp:positionH relativeFrom="column">
              <wp:posOffset>1419259</wp:posOffset>
            </wp:positionH>
            <wp:positionV relativeFrom="paragraph">
              <wp:posOffset>36062</wp:posOffset>
            </wp:positionV>
            <wp:extent cx="3714750" cy="3603308"/>
            <wp:effectExtent l="0" t="0" r="0" b="0"/>
            <wp:wrapNone/>
            <wp:docPr id="432" name="Picture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lying-Dollars-PNG-Clipart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36033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B9693F" w14:textId="77777777" w:rsidR="00255924" w:rsidRDefault="00255924" w:rsidP="00BB0207">
      <w:pPr>
        <w:jc w:val="center"/>
        <w:rPr>
          <w:sz w:val="144"/>
        </w:rPr>
      </w:pPr>
    </w:p>
    <w:p w14:paraId="45077293" w14:textId="77777777" w:rsidR="00E85A07" w:rsidRDefault="00E85A07" w:rsidP="00BB0207">
      <w:pPr>
        <w:jc w:val="center"/>
        <w:rPr>
          <w:sz w:val="144"/>
        </w:rPr>
      </w:pPr>
    </w:p>
    <w:p w14:paraId="49C33F54" w14:textId="77777777" w:rsidR="00255924" w:rsidRPr="00BB0207" w:rsidRDefault="00255924" w:rsidP="00BB0207">
      <w:pPr>
        <w:jc w:val="center"/>
        <w:rPr>
          <w:sz w:val="144"/>
        </w:rPr>
      </w:pPr>
    </w:p>
    <w:p w14:paraId="62614FC2" w14:textId="77777777" w:rsidR="00266D36" w:rsidRDefault="00266D36" w:rsidP="00266D36">
      <w:pPr>
        <w:jc w:val="center"/>
        <w:rPr>
          <w:rFonts w:ascii="Calibri" w:hAnsi="Calibri"/>
          <w:sz w:val="144"/>
          <w:szCs w:val="144"/>
        </w:rPr>
      </w:pPr>
      <w:r>
        <w:rPr>
          <w:sz w:val="144"/>
        </w:rPr>
        <w:t>$</w:t>
      </w:r>
      <w:r w:rsidRPr="00266D36">
        <w:rPr>
          <w:sz w:val="144"/>
          <w:szCs w:val="144"/>
        </w:rPr>
        <w:t>1.00</w:t>
      </w:r>
      <w:r w:rsidRPr="00E85A07">
        <w:rPr>
          <w:rFonts w:ascii="Calibri" w:hAnsi="Calibri"/>
          <w:sz w:val="144"/>
          <w:szCs w:val="144"/>
        </w:rPr>
        <w:t xml:space="preserve">  </w:t>
      </w:r>
    </w:p>
    <w:p w14:paraId="4A3DA1F0" w14:textId="78EA4070" w:rsidR="00E85A07" w:rsidRPr="00D20ED0" w:rsidRDefault="00971C2F" w:rsidP="00255924">
      <w:pPr>
        <w:jc w:val="center"/>
        <w:rPr>
          <w:sz w:val="120"/>
          <w:szCs w:val="120"/>
        </w:rPr>
      </w:pPr>
      <w:r w:rsidRPr="00D20ED0">
        <w:rPr>
          <w:sz w:val="120"/>
          <w:szCs w:val="120"/>
        </w:rPr>
        <w:t>O</w:t>
      </w:r>
      <w:r w:rsidR="00D20ED0" w:rsidRPr="00D20ED0">
        <w:rPr>
          <w:sz w:val="120"/>
          <w:szCs w:val="120"/>
        </w:rPr>
        <w:t>ne</w:t>
      </w:r>
      <w:r>
        <w:rPr>
          <w:sz w:val="120"/>
          <w:szCs w:val="120"/>
        </w:rPr>
        <w:t xml:space="preserve"> </w:t>
      </w:r>
      <w:r w:rsidR="00D20ED0" w:rsidRPr="00D20ED0">
        <w:rPr>
          <w:sz w:val="120"/>
          <w:szCs w:val="120"/>
        </w:rPr>
        <w:t>hundred cents</w:t>
      </w:r>
    </w:p>
    <w:p w14:paraId="397A5392" w14:textId="77777777" w:rsidR="00CB71B5" w:rsidRDefault="00CB71B5">
      <w:pPr>
        <w:rPr>
          <w:sz w:val="180"/>
          <w:szCs w:val="180"/>
        </w:rPr>
      </w:pPr>
      <w:r>
        <w:rPr>
          <w:sz w:val="180"/>
          <w:szCs w:val="180"/>
        </w:rPr>
        <w:br w:type="page"/>
      </w:r>
    </w:p>
    <w:p w14:paraId="24E4EAA6" w14:textId="77777777" w:rsidR="0022403D" w:rsidRDefault="0022403D" w:rsidP="00601145">
      <w:pPr>
        <w:pStyle w:val="Heading1"/>
      </w:pPr>
      <w:bookmarkStart w:id="38" w:name="Ruler_Centimeter_Inch"/>
      <w:bookmarkEnd w:id="38"/>
      <w:r>
        <w:lastRenderedPageBreak/>
        <w:t>Ruler</w:t>
      </w:r>
      <w:r w:rsidR="00065D67">
        <w:t>:</w:t>
      </w:r>
    </w:p>
    <w:p w14:paraId="7D0A9747" w14:textId="77777777" w:rsidR="00065D67" w:rsidRPr="00065D67" w:rsidRDefault="00065D67" w:rsidP="00065D67">
      <w:pPr>
        <w:spacing w:line="276" w:lineRule="auto"/>
        <w:jc w:val="center"/>
        <w:rPr>
          <w:sz w:val="96"/>
          <w:szCs w:val="180"/>
        </w:rPr>
      </w:pPr>
      <w:r w:rsidRPr="00065D67">
        <w:rPr>
          <w:sz w:val="96"/>
          <w:szCs w:val="180"/>
        </w:rPr>
        <w:t>Centimeter and Inch</w:t>
      </w:r>
    </w:p>
    <w:p w14:paraId="1A5A68BF" w14:textId="77777777" w:rsidR="002930E8" w:rsidRPr="00065D67" w:rsidRDefault="00971C2F" w:rsidP="0022403D">
      <w:pPr>
        <w:spacing w:after="200" w:line="276" w:lineRule="auto"/>
        <w:jc w:val="center"/>
        <w:rPr>
          <w:sz w:val="96"/>
          <w:szCs w:val="180"/>
        </w:rPr>
      </w:pPr>
      <w:r w:rsidRPr="00971C2F">
        <w:rPr>
          <w:noProof/>
          <w:sz w:val="96"/>
          <w:szCs w:val="180"/>
        </w:rPr>
        <mc:AlternateContent>
          <mc:Choice Requires="wpg">
            <w:drawing>
              <wp:anchor distT="0" distB="0" distL="114300" distR="114300" simplePos="0" relativeHeight="251775488" behindDoc="0" locked="0" layoutInCell="1" allowOverlap="1" wp14:anchorId="549754E8" wp14:editId="5FACF06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3705225" cy="5881370"/>
                <wp:effectExtent l="0" t="0" r="9525" b="5080"/>
                <wp:wrapNone/>
                <wp:docPr id="1554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05225" cy="5881370"/>
                          <a:chOff x="0" y="0"/>
                          <a:chExt cx="3705749" cy="5881370"/>
                        </a:xfrm>
                      </wpg:grpSpPr>
                      <wps:wsp>
                        <wps:cNvPr id="1555" name="Text Box 741"/>
                        <wps:cNvSpPr txBox="1">
                          <a:spLocks noChangeArrowheads="1"/>
                        </wps:cNvSpPr>
                        <wps:spPr bwMode="auto">
                          <a:xfrm>
                            <a:off x="274351" y="3217497"/>
                            <a:ext cx="3431398" cy="513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9EB049" w14:textId="77777777" w:rsidR="00B8463E" w:rsidRDefault="00B8463E" w:rsidP="00971C2F">
                              <w:pPr>
                                <w:pStyle w:val="NormalWeb"/>
                                <w:spacing w:after="0"/>
                              </w:pPr>
                              <w:r>
                                <w:rPr>
                                  <w:rFonts w:cstheme="minorBidi"/>
                                  <w:color w:val="000000" w:themeColor="text1"/>
                                  <w:kern w:val="24"/>
                                  <w:sz w:val="72"/>
                                  <w:szCs w:val="72"/>
                                </w:rPr>
                                <w:t xml:space="preserve">0 </w:t>
                              </w:r>
                              <w:r>
                                <w:rPr>
                                  <w:rFonts w:cstheme="minorBidi"/>
                                  <w:color w:val="000000" w:themeColor="text1"/>
                                  <w:kern w:val="24"/>
                                  <w:sz w:val="48"/>
                                  <w:szCs w:val="48"/>
                                </w:rPr>
                                <w:t xml:space="preserve">in.                             </w:t>
                              </w:r>
                              <w:r>
                                <w:rPr>
                                  <w:rFonts w:cstheme="minorBidi"/>
                                  <w:color w:val="000000" w:themeColor="text1"/>
                                  <w:kern w:val="24"/>
                                  <w:sz w:val="72"/>
                                  <w:szCs w:val="7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6" name="Text Box 743"/>
                        <wps:cNvSpPr txBox="1">
                          <a:spLocks noChangeArrowheads="1"/>
                        </wps:cNvSpPr>
                        <wps:spPr bwMode="auto">
                          <a:xfrm>
                            <a:off x="3105150" y="3238500"/>
                            <a:ext cx="528955" cy="6172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CBF02E" w14:textId="77777777" w:rsidR="00B8463E" w:rsidRDefault="00B8463E" w:rsidP="00971C2F">
                              <w:pPr>
                                <w:pStyle w:val="NormalWeb"/>
                                <w:spacing w:after="0"/>
                              </w:pPr>
                              <w:r>
                                <w:rPr>
                                  <w:rFonts w:cstheme="minorBidi"/>
                                  <w:color w:val="000000" w:themeColor="text1"/>
                                  <w:kern w:val="24"/>
                                  <w:sz w:val="72"/>
                                  <w:szCs w:val="7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57" name="Text Box 747"/>
                        <wps:cNvSpPr txBox="1">
                          <a:spLocks noChangeArrowheads="1"/>
                        </wps:cNvSpPr>
                        <wps:spPr bwMode="auto">
                          <a:xfrm>
                            <a:off x="1333500" y="5410200"/>
                            <a:ext cx="1596390" cy="4711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037783" w14:textId="77777777" w:rsidR="00B8463E" w:rsidRDefault="00B8463E" w:rsidP="00971C2F">
                              <w:pPr>
                                <w:pStyle w:val="NormalWeb"/>
                                <w:spacing w:after="0"/>
                              </w:pPr>
                              <w:proofErr w:type="gramStart"/>
                              <w:r>
                                <w:rPr>
                                  <w:rFonts w:cstheme="minorBidi"/>
                                  <w:color w:val="000000" w:themeColor="text1"/>
                                  <w:kern w:val="24"/>
                                  <w:sz w:val="52"/>
                                  <w:szCs w:val="52"/>
                                </w:rPr>
                                <w:t>one</w:t>
                              </w:r>
                              <w:proofErr w:type="gramEnd"/>
                              <w:r>
                                <w:rPr>
                                  <w:rFonts w:cstheme="minorBidi"/>
                                  <w:color w:val="000000" w:themeColor="text1"/>
                                  <w:kern w:val="24"/>
                                  <w:sz w:val="52"/>
                                  <w:szCs w:val="52"/>
                                </w:rPr>
                                <w:t xml:space="preserve"> inc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58" name="AutoShape 748" descr="Large grid"/>
                        <wps:cNvSpPr>
                          <a:spLocks/>
                        </wps:cNvSpPr>
                        <wps:spPr bwMode="auto">
                          <a:xfrm rot="16200000">
                            <a:off x="1533525" y="3648075"/>
                            <a:ext cx="657225" cy="2832100"/>
                          </a:xfrm>
                          <a:prstGeom prst="leftBrace">
                            <a:avLst>
                              <a:gd name="adj1" fmla="val 35910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pattFill prst="lgGrid">
                                  <a:fgClr>
                                    <a:srgbClr val="FFFFFF"/>
                                  </a:fgClr>
                                  <a:bgClr>
                                    <a:srgbClr val="FFFFFF"/>
                                  </a:bgClr>
                                </a:patt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9" name="Text Box 74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249170" cy="4711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34F2D8" w14:textId="77777777" w:rsidR="00B8463E" w:rsidRDefault="00B8463E" w:rsidP="00971C2F">
                              <w:pPr>
                                <w:pStyle w:val="NormalWeb"/>
                                <w:spacing w:after="0"/>
                              </w:pPr>
                              <w:proofErr w:type="gramStart"/>
                              <w:r>
                                <w:rPr>
                                  <w:rFonts w:cstheme="minorBidi"/>
                                  <w:color w:val="000000" w:themeColor="text1"/>
                                  <w:kern w:val="24"/>
                                  <w:sz w:val="52"/>
                                  <w:szCs w:val="52"/>
                                </w:rPr>
                                <w:t>one</w:t>
                              </w:r>
                              <w:proofErr w:type="gramEnd"/>
                              <w:r>
                                <w:rPr>
                                  <w:rFonts w:cstheme="minorBidi"/>
                                  <w:color w:val="000000" w:themeColor="text1"/>
                                  <w:kern w:val="24"/>
                                  <w:sz w:val="52"/>
                                  <w:szCs w:val="52"/>
                                </w:rPr>
                                <w:t xml:space="preserve"> centimet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60" name="AutoShape 750" descr="Large grid"/>
                        <wps:cNvSpPr>
                          <a:spLocks/>
                        </wps:cNvSpPr>
                        <wps:spPr bwMode="auto">
                          <a:xfrm rot="5400000">
                            <a:off x="800100" y="133350"/>
                            <a:ext cx="419735" cy="1131570"/>
                          </a:xfrm>
                          <a:prstGeom prst="leftBrace">
                            <a:avLst>
                              <a:gd name="adj1" fmla="val 22466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pattFill prst="lgGrid">
                                  <a:fgClr>
                                    <a:srgbClr val="FFFFFF"/>
                                  </a:fgClr>
                                  <a:bgClr>
                                    <a:srgbClr val="FFFFFF"/>
                                  </a:bgClr>
                                </a:patt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49754E8" id="Group 3" o:spid="_x0000_s1153" style="position:absolute;left:0;text-align:left;margin-left:0;margin-top:0;width:291.75pt;height:463.1pt;z-index:251775488" coordsize="37057,588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">
                <v:shape id="_x0000_s1154" type="#_x0000_t202" style="position:absolute;left:2743;top:32174;width:34314;height:51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" filled="f" stroked="f">
                  <v:textbox>
                    <w:txbxContent>
                      <w:p w14:paraId="2A9EB049" w14:textId="77777777" w:rsidR="00B8463E" w:rsidRDefault="00B8463E" w:rsidP="00971C2F">
                        <w:pPr>
                          <w:pStyle w:val="NormalWeb"/>
                          <w:spacing w:after="0"/>
                        </w:pPr>
                        <w:r>
                          <w:rPr>
                            <w:rFonts w:cstheme="minorBidi"/>
                            <w:color w:val="000000" w:themeColor="text1"/>
                            <w:kern w:val="24"/>
                            <w:sz w:val="72"/>
                            <w:szCs w:val="72"/>
                          </w:rPr>
                          <w:t xml:space="preserve">0 </w:t>
                        </w:r>
                        <w:r>
                          <w:rPr>
                            <w:rFonts w:cstheme="minorBidi"/>
                            <w:color w:val="000000" w:themeColor="text1"/>
                            <w:kern w:val="24"/>
                            <w:sz w:val="48"/>
                            <w:szCs w:val="48"/>
                          </w:rPr>
                          <w:t xml:space="preserve">in.                             </w:t>
                        </w:r>
                        <w:r>
                          <w:rPr>
                            <w:rFonts w:cstheme="minorBidi"/>
                            <w:color w:val="000000" w:themeColor="text1"/>
                            <w:kern w:val="24"/>
                            <w:sz w:val="72"/>
                            <w:szCs w:val="72"/>
                          </w:rPr>
                          <w:t>1</w:t>
                        </w:r>
                      </w:p>
                    </w:txbxContent>
                  </v:textbox>
                </v:shape>
                <v:shape id="Text Box 743" o:spid="_x0000_s1155" type="#_x0000_t202" style="position:absolute;left:31051;top:32385;width:5290;height:6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" stroked="f">
                  <v:textbox style="mso-fit-shape-to-text:t">
                    <w:txbxContent>
                      <w:p w14:paraId="09CBF02E" w14:textId="77777777" w:rsidR="00B8463E" w:rsidRDefault="00B8463E" w:rsidP="00971C2F">
                        <w:pPr>
                          <w:pStyle w:val="NormalWeb"/>
                          <w:spacing w:after="0"/>
                        </w:pPr>
                        <w:r>
                          <w:rPr>
                            <w:rFonts w:cstheme="minorBidi"/>
                            <w:color w:val="000000" w:themeColor="text1"/>
                            <w:kern w:val="24"/>
                            <w:sz w:val="72"/>
                            <w:szCs w:val="72"/>
                          </w:rPr>
                          <w:t>1</w:t>
                        </w:r>
                      </w:p>
                    </w:txbxContent>
                  </v:textbox>
                </v:shape>
                <v:shape id="Text Box 747" o:spid="_x0000_s1156" type="#_x0000_t202" style="position:absolute;left:13335;top:54102;width:15963;height:4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" stroked="f">
                  <v:textbox style="mso-fit-shape-to-text:t">
                    <w:txbxContent>
                      <w:p w14:paraId="05037783" w14:textId="77777777" w:rsidR="00B8463E" w:rsidRDefault="00B8463E" w:rsidP="00971C2F">
                        <w:pPr>
                          <w:pStyle w:val="NormalWeb"/>
                          <w:spacing w:after="0"/>
                        </w:pPr>
                        <w:r>
                          <w:rPr>
                            <w:rFonts w:cstheme="minorBidi"/>
                            <w:color w:val="000000" w:themeColor="text1"/>
                            <w:kern w:val="24"/>
                            <w:sz w:val="52"/>
                            <w:szCs w:val="52"/>
                          </w:rPr>
                          <w:t>one inch</w: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AutoShape 748" o:spid="_x0000_s1157" type="#_x0000_t87" alt="Large grid" style="position:absolute;left:15335;top:36480;width:6572;height:28321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">
                  <v:fill r:id="rId36" o:title="" type="pattern"/>
                </v:shape>
                <v:shape id="Text Box 749" o:spid="_x0000_s1158" type="#_x0000_t202" style="position:absolute;width:22491;height:4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" stroked="f">
                  <v:textbox style="mso-fit-shape-to-text:t">
                    <w:txbxContent>
                      <w:p w14:paraId="5D34F2D8" w14:textId="77777777" w:rsidR="00B8463E" w:rsidRDefault="00B8463E" w:rsidP="00971C2F">
                        <w:pPr>
                          <w:pStyle w:val="NormalWeb"/>
                          <w:spacing w:after="0"/>
                        </w:pPr>
                        <w:r>
                          <w:rPr>
                            <w:rFonts w:cstheme="minorBidi"/>
                            <w:color w:val="000000" w:themeColor="text1"/>
                            <w:kern w:val="24"/>
                            <w:sz w:val="52"/>
                            <w:szCs w:val="52"/>
                          </w:rPr>
                          <w:t>one centimeter</w:t>
                        </w:r>
                      </w:p>
                    </w:txbxContent>
                  </v:textbox>
                </v:shape>
                <v:shape id="AutoShape 750" o:spid="_x0000_s1159" type="#_x0000_t87" alt="Large grid" style="position:absolute;left:8000;top:1333;width:4198;height:11316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">
                  <v:fill r:id="rId36" o:title="" type="pattern"/>
                </v:shape>
              </v:group>
            </w:pict>
          </mc:Fallback>
        </mc:AlternateContent>
      </w:r>
      <w:r w:rsidRPr="00971C2F">
        <w:rPr>
          <w:noProof/>
          <w:sz w:val="96"/>
          <w:szCs w:val="180"/>
        </w:rPr>
        <mc:AlternateContent>
          <mc:Choice Requires="wps">
            <w:drawing>
              <wp:anchor distT="0" distB="0" distL="114300" distR="114300" simplePos="0" relativeHeight="251776512" behindDoc="0" locked="0" layoutInCell="1" allowOverlap="1" wp14:anchorId="5F6CD0FD" wp14:editId="088E81FF">
                <wp:simplePos x="0" y="0"/>
                <wp:positionH relativeFrom="column">
                  <wp:posOffset>294640</wp:posOffset>
                </wp:positionH>
                <wp:positionV relativeFrom="paragraph">
                  <wp:posOffset>961390</wp:posOffset>
                </wp:positionV>
                <wp:extent cx="4760595" cy="3796665"/>
                <wp:effectExtent l="19050" t="19050" r="20955" b="13335"/>
                <wp:wrapNone/>
                <wp:docPr id="156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0595" cy="3796665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3F536280" id="Rectangle 11" o:spid="_x0000_s1026" style="position:absolute;margin-left:23.2pt;margin-top:75.7pt;width:374.85pt;height:298.95pt;z-index:2517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" filled="f" strokecolor="black [3213]" strokeweight="3pt"/>
            </w:pict>
          </mc:Fallback>
        </mc:AlternateContent>
      </w:r>
      <w:r w:rsidRPr="00971C2F">
        <w:rPr>
          <w:noProof/>
          <w:sz w:val="96"/>
          <w:szCs w:val="180"/>
        </w:rPr>
        <mc:AlternateContent>
          <mc:Choice Requires="wps">
            <w:drawing>
              <wp:anchor distT="0" distB="0" distL="114300" distR="114300" simplePos="0" relativeHeight="251777536" behindDoc="0" locked="0" layoutInCell="1" allowOverlap="1" wp14:anchorId="7A298049" wp14:editId="5E1DD56C">
                <wp:simplePos x="0" y="0"/>
                <wp:positionH relativeFrom="column">
                  <wp:posOffset>450215</wp:posOffset>
                </wp:positionH>
                <wp:positionV relativeFrom="paragraph">
                  <wp:posOffset>1072515</wp:posOffset>
                </wp:positionV>
                <wp:extent cx="45085" cy="556260"/>
                <wp:effectExtent l="0" t="0" r="12065" b="15240"/>
                <wp:wrapNone/>
                <wp:docPr id="1562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55626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33E4B978" id="Rectangle 16" o:spid="_x0000_s1026" style="position:absolute;margin-left:35.45pt;margin-top:84.45pt;width:3.55pt;height:43.8pt;z-index:2517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" fillcolor="black [3213]" strokecolor="black [3213]" strokeweight="2pt"/>
            </w:pict>
          </mc:Fallback>
        </mc:AlternateContent>
      </w:r>
      <w:r w:rsidRPr="00971C2F">
        <w:rPr>
          <w:noProof/>
          <w:sz w:val="96"/>
          <w:szCs w:val="180"/>
        </w:rPr>
        <mc:AlternateContent>
          <mc:Choice Requires="wps">
            <w:drawing>
              <wp:anchor distT="0" distB="0" distL="114300" distR="114300" simplePos="0" relativeHeight="251778560" behindDoc="0" locked="0" layoutInCell="1" allowOverlap="1" wp14:anchorId="0E56BD8B" wp14:editId="39917C82">
                <wp:simplePos x="0" y="0"/>
                <wp:positionH relativeFrom="column">
                  <wp:posOffset>1575435</wp:posOffset>
                </wp:positionH>
                <wp:positionV relativeFrom="paragraph">
                  <wp:posOffset>1068070</wp:posOffset>
                </wp:positionV>
                <wp:extent cx="45085" cy="556260"/>
                <wp:effectExtent l="0" t="0" r="12065" b="15240"/>
                <wp:wrapNone/>
                <wp:docPr id="18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55626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33564F37" id="Rectangle 17" o:spid="_x0000_s1026" style="position:absolute;margin-left:124.05pt;margin-top:84.1pt;width:3.55pt;height:43.8pt;z-index:2517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" fillcolor="black [3213]" strokecolor="black [3213]" strokeweight="2pt"/>
            </w:pict>
          </mc:Fallback>
        </mc:AlternateContent>
      </w:r>
      <w:r w:rsidRPr="00971C2F">
        <w:rPr>
          <w:noProof/>
          <w:sz w:val="96"/>
          <w:szCs w:val="180"/>
        </w:rPr>
        <mc:AlternateContent>
          <mc:Choice Requires="wps">
            <w:drawing>
              <wp:anchor distT="0" distB="0" distL="114300" distR="114300" simplePos="0" relativeHeight="251779584" behindDoc="0" locked="0" layoutInCell="1" allowOverlap="1" wp14:anchorId="40E21D0D" wp14:editId="1D624CC3">
                <wp:simplePos x="0" y="0"/>
                <wp:positionH relativeFrom="column">
                  <wp:posOffset>2700655</wp:posOffset>
                </wp:positionH>
                <wp:positionV relativeFrom="paragraph">
                  <wp:posOffset>1072515</wp:posOffset>
                </wp:positionV>
                <wp:extent cx="45085" cy="556260"/>
                <wp:effectExtent l="0" t="0" r="12065" b="15240"/>
                <wp:wrapNone/>
                <wp:docPr id="1563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55626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16E88D69" id="Rectangle 18" o:spid="_x0000_s1026" style="position:absolute;margin-left:212.65pt;margin-top:84.45pt;width:3.55pt;height:43.8pt;z-index:2517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" fillcolor="black [3213]" strokecolor="black [3213]" strokeweight="2pt"/>
            </w:pict>
          </mc:Fallback>
        </mc:AlternateContent>
      </w:r>
      <w:r w:rsidRPr="00971C2F">
        <w:rPr>
          <w:noProof/>
          <w:sz w:val="96"/>
          <w:szCs w:val="180"/>
        </w:rPr>
        <mc:AlternateContent>
          <mc:Choice Requires="wps">
            <w:drawing>
              <wp:anchor distT="0" distB="0" distL="114300" distR="114300" simplePos="0" relativeHeight="251780608" behindDoc="0" locked="0" layoutInCell="1" allowOverlap="1" wp14:anchorId="22BCC984" wp14:editId="5F279DE5">
                <wp:simplePos x="0" y="0"/>
                <wp:positionH relativeFrom="column">
                  <wp:posOffset>3829050</wp:posOffset>
                </wp:positionH>
                <wp:positionV relativeFrom="paragraph">
                  <wp:posOffset>1068070</wp:posOffset>
                </wp:positionV>
                <wp:extent cx="45085" cy="556260"/>
                <wp:effectExtent l="0" t="0" r="12065" b="15240"/>
                <wp:wrapNone/>
                <wp:docPr id="1564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55626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516D62E2" id="Rectangle 19" o:spid="_x0000_s1026" style="position:absolute;margin-left:301.5pt;margin-top:84.1pt;width:3.55pt;height:43.8pt;z-index:2517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" fillcolor="black [3213]" strokecolor="black [3213]" strokeweight="2pt"/>
            </w:pict>
          </mc:Fallback>
        </mc:AlternateContent>
      </w:r>
      <w:r w:rsidRPr="00971C2F">
        <w:rPr>
          <w:noProof/>
          <w:sz w:val="96"/>
          <w:szCs w:val="180"/>
        </w:rPr>
        <mc:AlternateContent>
          <mc:Choice Requires="wps">
            <w:drawing>
              <wp:anchor distT="0" distB="0" distL="114300" distR="114300" simplePos="0" relativeHeight="251781632" behindDoc="0" locked="0" layoutInCell="1" allowOverlap="1" wp14:anchorId="69A4C146" wp14:editId="0DE137DB">
                <wp:simplePos x="0" y="0"/>
                <wp:positionH relativeFrom="column">
                  <wp:posOffset>1009650</wp:posOffset>
                </wp:positionH>
                <wp:positionV relativeFrom="paragraph">
                  <wp:posOffset>1069340</wp:posOffset>
                </wp:positionV>
                <wp:extent cx="45085" cy="440055"/>
                <wp:effectExtent l="0" t="0" r="12065" b="17145"/>
                <wp:wrapNone/>
                <wp:docPr id="1565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4005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387B69BD" id="Rectangle 20" o:spid="_x0000_s1026" style="position:absolute;margin-left:79.5pt;margin-top:84.2pt;width:3.55pt;height:34.65pt;z-index:2517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" fillcolor="black [3213]" strokecolor="black [3213]" strokeweight="2pt"/>
            </w:pict>
          </mc:Fallback>
        </mc:AlternateContent>
      </w:r>
      <w:r w:rsidRPr="00971C2F">
        <w:rPr>
          <w:noProof/>
          <w:sz w:val="96"/>
          <w:szCs w:val="180"/>
        </w:rPr>
        <mc:AlternateContent>
          <mc:Choice Requires="wps">
            <w:drawing>
              <wp:anchor distT="0" distB="0" distL="114300" distR="114300" simplePos="0" relativeHeight="251782656" behindDoc="0" locked="0" layoutInCell="1" allowOverlap="1" wp14:anchorId="7E26234B" wp14:editId="142881FC">
                <wp:simplePos x="0" y="0"/>
                <wp:positionH relativeFrom="column">
                  <wp:posOffset>2138045</wp:posOffset>
                </wp:positionH>
                <wp:positionV relativeFrom="paragraph">
                  <wp:posOffset>1069340</wp:posOffset>
                </wp:positionV>
                <wp:extent cx="45085" cy="440055"/>
                <wp:effectExtent l="0" t="0" r="12065" b="17145"/>
                <wp:wrapNone/>
                <wp:docPr id="1566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4005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4F1EA4B8" id="Rectangle 21" o:spid="_x0000_s1026" style="position:absolute;margin-left:168.35pt;margin-top:84.2pt;width:3.55pt;height:34.65pt;z-index:2517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" fillcolor="black [3213]" strokecolor="black [3213]" strokeweight="2pt"/>
            </w:pict>
          </mc:Fallback>
        </mc:AlternateContent>
      </w:r>
      <w:r w:rsidRPr="00971C2F">
        <w:rPr>
          <w:noProof/>
          <w:sz w:val="96"/>
          <w:szCs w:val="180"/>
        </w:rPr>
        <mc:AlternateContent>
          <mc:Choice Requires="wps">
            <w:drawing>
              <wp:anchor distT="0" distB="0" distL="114300" distR="114300" simplePos="0" relativeHeight="251783680" behindDoc="0" locked="0" layoutInCell="1" allowOverlap="1" wp14:anchorId="5D9D27B2" wp14:editId="710F6794">
                <wp:simplePos x="0" y="0"/>
                <wp:positionH relativeFrom="column">
                  <wp:posOffset>3237230</wp:posOffset>
                </wp:positionH>
                <wp:positionV relativeFrom="paragraph">
                  <wp:posOffset>1069340</wp:posOffset>
                </wp:positionV>
                <wp:extent cx="45085" cy="440055"/>
                <wp:effectExtent l="0" t="0" r="12065" b="17145"/>
                <wp:wrapNone/>
                <wp:docPr id="1567" name="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4005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193E9F04" id="Rectangle 22" o:spid="_x0000_s1026" style="position:absolute;margin-left:254.9pt;margin-top:84.2pt;width:3.55pt;height:34.65pt;z-index:2517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" fillcolor="black [3213]" strokecolor="black [3213]" strokeweight="2pt"/>
            </w:pict>
          </mc:Fallback>
        </mc:AlternateContent>
      </w:r>
      <w:r w:rsidRPr="00971C2F">
        <w:rPr>
          <w:noProof/>
          <w:sz w:val="96"/>
          <w:szCs w:val="180"/>
        </w:rPr>
        <mc:AlternateContent>
          <mc:Choice Requires="wps">
            <w:drawing>
              <wp:anchor distT="0" distB="0" distL="114300" distR="114300" simplePos="0" relativeHeight="251784704" behindDoc="0" locked="0" layoutInCell="1" allowOverlap="1" wp14:anchorId="75971325" wp14:editId="77057A18">
                <wp:simplePos x="0" y="0"/>
                <wp:positionH relativeFrom="column">
                  <wp:posOffset>4374515</wp:posOffset>
                </wp:positionH>
                <wp:positionV relativeFrom="paragraph">
                  <wp:posOffset>1069340</wp:posOffset>
                </wp:positionV>
                <wp:extent cx="45085" cy="440055"/>
                <wp:effectExtent l="0" t="0" r="12065" b="17145"/>
                <wp:wrapNone/>
                <wp:docPr id="1568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4005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50751E55" id="Rectangle 23" o:spid="_x0000_s1026" style="position:absolute;margin-left:344.45pt;margin-top:84.2pt;width:3.55pt;height:34.65pt;z-index:2517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" fillcolor="black [3213]" strokecolor="black [3213]" strokeweight="2pt"/>
            </w:pict>
          </mc:Fallback>
        </mc:AlternateContent>
      </w:r>
      <w:r w:rsidRPr="00971C2F">
        <w:rPr>
          <w:noProof/>
          <w:sz w:val="96"/>
          <w:szCs w:val="180"/>
        </w:rPr>
        <mc:AlternateContent>
          <mc:Choice Requires="wps">
            <w:drawing>
              <wp:anchor distT="0" distB="0" distL="114300" distR="114300" simplePos="0" relativeHeight="251785728" behindDoc="0" locked="0" layoutInCell="1" allowOverlap="1" wp14:anchorId="39404BAD" wp14:editId="2829E920">
                <wp:simplePos x="0" y="0"/>
                <wp:positionH relativeFrom="column">
                  <wp:posOffset>440055</wp:posOffset>
                </wp:positionH>
                <wp:positionV relativeFrom="paragraph">
                  <wp:posOffset>3795395</wp:posOffset>
                </wp:positionV>
                <wp:extent cx="45085" cy="715010"/>
                <wp:effectExtent l="0" t="0" r="12065" b="27940"/>
                <wp:wrapNone/>
                <wp:docPr id="1569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71501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23717C51" id="Rectangle 24" o:spid="_x0000_s1026" style="position:absolute;margin-left:34.65pt;margin-top:298.85pt;width:3.55pt;height:56.3pt;z-index:2517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" fillcolor="black [3213]" strokecolor="black [3213]" strokeweight="2pt"/>
            </w:pict>
          </mc:Fallback>
        </mc:AlternateContent>
      </w:r>
      <w:r w:rsidRPr="00971C2F">
        <w:rPr>
          <w:noProof/>
          <w:sz w:val="96"/>
          <w:szCs w:val="180"/>
        </w:rPr>
        <mc:AlternateContent>
          <mc:Choice Requires="wps">
            <w:drawing>
              <wp:anchor distT="0" distB="0" distL="114300" distR="114300" simplePos="0" relativeHeight="251786752" behindDoc="0" locked="0" layoutInCell="1" allowOverlap="1" wp14:anchorId="1636883F" wp14:editId="6AE13495">
                <wp:simplePos x="0" y="0"/>
                <wp:positionH relativeFrom="column">
                  <wp:posOffset>3274060</wp:posOffset>
                </wp:positionH>
                <wp:positionV relativeFrom="paragraph">
                  <wp:posOffset>3795395</wp:posOffset>
                </wp:positionV>
                <wp:extent cx="45085" cy="715010"/>
                <wp:effectExtent l="0" t="0" r="12065" b="27940"/>
                <wp:wrapNone/>
                <wp:docPr id="1570" name="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71501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13A9BC07" id="Rectangle 25" o:spid="_x0000_s1026" style="position:absolute;margin-left:257.8pt;margin-top:298.85pt;width:3.55pt;height:56.3pt;z-index:2517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" fillcolor="black [3213]" strokecolor="black [3213]" strokeweight="2pt"/>
            </w:pict>
          </mc:Fallback>
        </mc:AlternateContent>
      </w:r>
      <w:r w:rsidRPr="00971C2F">
        <w:rPr>
          <w:noProof/>
          <w:sz w:val="96"/>
          <w:szCs w:val="180"/>
        </w:rPr>
        <mc:AlternateContent>
          <mc:Choice Requires="wps">
            <w:drawing>
              <wp:anchor distT="0" distB="0" distL="114300" distR="114300" simplePos="0" relativeHeight="251787776" behindDoc="0" locked="0" layoutInCell="1" allowOverlap="1" wp14:anchorId="68268CE7" wp14:editId="5CAB2EAA">
                <wp:simplePos x="0" y="0"/>
                <wp:positionH relativeFrom="column">
                  <wp:posOffset>1855470</wp:posOffset>
                </wp:positionH>
                <wp:positionV relativeFrom="paragraph">
                  <wp:posOffset>3913505</wp:posOffset>
                </wp:positionV>
                <wp:extent cx="45085" cy="556260"/>
                <wp:effectExtent l="0" t="0" r="12065" b="15240"/>
                <wp:wrapNone/>
                <wp:docPr id="1571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55626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151BB843" id="Rectangle 26" o:spid="_x0000_s1026" style="position:absolute;margin-left:146.1pt;margin-top:308.15pt;width:3.55pt;height:43.8pt;z-index:2517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" fillcolor="black [3213]" strokecolor="black [3213]" strokeweight="2pt"/>
            </w:pict>
          </mc:Fallback>
        </mc:AlternateContent>
      </w:r>
      <w:r w:rsidRPr="00971C2F">
        <w:rPr>
          <w:noProof/>
          <w:sz w:val="96"/>
          <w:szCs w:val="180"/>
        </w:rPr>
        <mc:AlternateContent>
          <mc:Choice Requires="wps">
            <w:drawing>
              <wp:anchor distT="0" distB="0" distL="114300" distR="114300" simplePos="0" relativeHeight="251788800" behindDoc="0" locked="0" layoutInCell="1" allowOverlap="1" wp14:anchorId="3810BB5F" wp14:editId="2E2A1763">
                <wp:simplePos x="0" y="0"/>
                <wp:positionH relativeFrom="column">
                  <wp:posOffset>1145540</wp:posOffset>
                </wp:positionH>
                <wp:positionV relativeFrom="paragraph">
                  <wp:posOffset>4025265</wp:posOffset>
                </wp:positionV>
                <wp:extent cx="45085" cy="440055"/>
                <wp:effectExtent l="0" t="0" r="12065" b="17145"/>
                <wp:wrapNone/>
                <wp:docPr id="1573" name="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4005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13B03F44" id="Rectangle 28" o:spid="_x0000_s1026" style="position:absolute;margin-left:90.2pt;margin-top:316.95pt;width:3.55pt;height:34.65pt;z-index:2517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" fillcolor="black [3213]" strokecolor="black [3213]" strokeweight="2pt"/>
            </w:pict>
          </mc:Fallback>
        </mc:AlternateContent>
      </w:r>
      <w:r w:rsidRPr="00971C2F">
        <w:rPr>
          <w:noProof/>
          <w:sz w:val="96"/>
          <w:szCs w:val="180"/>
        </w:rPr>
        <mc:AlternateContent>
          <mc:Choice Requires="wps">
            <w:drawing>
              <wp:anchor distT="0" distB="0" distL="114300" distR="114300" simplePos="0" relativeHeight="251789824" behindDoc="0" locked="0" layoutInCell="1" allowOverlap="1" wp14:anchorId="5CBAA720" wp14:editId="1FCFEC76">
                <wp:simplePos x="0" y="0"/>
                <wp:positionH relativeFrom="column">
                  <wp:posOffset>2560955</wp:posOffset>
                </wp:positionH>
                <wp:positionV relativeFrom="paragraph">
                  <wp:posOffset>4025265</wp:posOffset>
                </wp:positionV>
                <wp:extent cx="45085" cy="440055"/>
                <wp:effectExtent l="0" t="0" r="12065" b="17145"/>
                <wp:wrapNone/>
                <wp:docPr id="1574" name="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4005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08591D93" id="Rectangle 29" o:spid="_x0000_s1026" style="position:absolute;margin-left:201.65pt;margin-top:316.95pt;width:3.55pt;height:34.65pt;z-index:2517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" fillcolor="black [3213]" strokecolor="black [3213]" strokeweight="2pt"/>
            </w:pict>
          </mc:Fallback>
        </mc:AlternateContent>
      </w:r>
      <w:r w:rsidRPr="00971C2F">
        <w:rPr>
          <w:noProof/>
          <w:sz w:val="96"/>
          <w:szCs w:val="180"/>
        </w:rPr>
        <mc:AlternateContent>
          <mc:Choice Requires="wps">
            <w:drawing>
              <wp:anchor distT="0" distB="0" distL="114300" distR="114300" simplePos="0" relativeHeight="251790848" behindDoc="0" locked="0" layoutInCell="1" allowOverlap="1" wp14:anchorId="466199EF" wp14:editId="06AF26E3">
                <wp:simplePos x="0" y="0"/>
                <wp:positionH relativeFrom="column">
                  <wp:posOffset>4001135</wp:posOffset>
                </wp:positionH>
                <wp:positionV relativeFrom="paragraph">
                  <wp:posOffset>4025265</wp:posOffset>
                </wp:positionV>
                <wp:extent cx="45085" cy="440055"/>
                <wp:effectExtent l="0" t="0" r="12065" b="17145"/>
                <wp:wrapNone/>
                <wp:docPr id="1575" name="Rectangl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4005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6FA99637" id="Rectangle 30" o:spid="_x0000_s1026" style="position:absolute;margin-left:315.05pt;margin-top:316.95pt;width:3.55pt;height:34.65pt;z-index:2517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" fillcolor="black [3213]" strokecolor="black [3213]" strokeweight="2pt"/>
            </w:pict>
          </mc:Fallback>
        </mc:AlternateContent>
      </w:r>
      <w:r w:rsidRPr="00971C2F">
        <w:rPr>
          <w:noProof/>
          <w:sz w:val="96"/>
          <w:szCs w:val="180"/>
        </w:rPr>
        <mc:AlternateContent>
          <mc:Choice Requires="wps">
            <w:drawing>
              <wp:anchor distT="0" distB="0" distL="114300" distR="114300" simplePos="0" relativeHeight="251791872" behindDoc="0" locked="0" layoutInCell="1" allowOverlap="1" wp14:anchorId="2C3EB316" wp14:editId="087398E7">
                <wp:simplePos x="0" y="0"/>
                <wp:positionH relativeFrom="column">
                  <wp:posOffset>786130</wp:posOffset>
                </wp:positionH>
                <wp:positionV relativeFrom="paragraph">
                  <wp:posOffset>4084955</wp:posOffset>
                </wp:positionV>
                <wp:extent cx="45085" cy="383540"/>
                <wp:effectExtent l="0" t="0" r="12065" b="16510"/>
                <wp:wrapNone/>
                <wp:docPr id="1576" name="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5085" cy="38354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1EF01D49" id="Rectangle 31" o:spid="_x0000_s1026" style="position:absolute;margin-left:61.9pt;margin-top:321.65pt;width:3.55pt;height:30.2pt;flip:x;z-index:2517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" fillcolor="black [3213]" strokecolor="black [3213]" strokeweight="2pt"/>
            </w:pict>
          </mc:Fallback>
        </mc:AlternateContent>
      </w:r>
      <w:r w:rsidRPr="00971C2F">
        <w:rPr>
          <w:noProof/>
          <w:sz w:val="96"/>
          <w:szCs w:val="180"/>
        </w:rPr>
        <mc:AlternateContent>
          <mc:Choice Requires="wps">
            <w:drawing>
              <wp:anchor distT="0" distB="0" distL="114300" distR="114300" simplePos="0" relativeHeight="251792896" behindDoc="0" locked="0" layoutInCell="1" allowOverlap="1" wp14:anchorId="6915029E" wp14:editId="55BD7F81">
                <wp:simplePos x="0" y="0"/>
                <wp:positionH relativeFrom="column">
                  <wp:posOffset>1495425</wp:posOffset>
                </wp:positionH>
                <wp:positionV relativeFrom="paragraph">
                  <wp:posOffset>4081145</wp:posOffset>
                </wp:positionV>
                <wp:extent cx="45085" cy="383540"/>
                <wp:effectExtent l="0" t="0" r="12065" b="16510"/>
                <wp:wrapNone/>
                <wp:docPr id="1577" name="Rectangle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5085" cy="38354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456F014C" id="Rectangle 32" o:spid="_x0000_s1026" style="position:absolute;margin-left:117.75pt;margin-top:321.35pt;width:3.55pt;height:30.2pt;flip:x;z-index:2517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" fillcolor="black [3213]" strokecolor="black [3213]" strokeweight="2pt"/>
            </w:pict>
          </mc:Fallback>
        </mc:AlternateContent>
      </w:r>
      <w:r w:rsidRPr="00971C2F">
        <w:rPr>
          <w:noProof/>
          <w:sz w:val="96"/>
          <w:szCs w:val="180"/>
        </w:rPr>
        <mc:AlternateContent>
          <mc:Choice Requires="wps">
            <w:drawing>
              <wp:anchor distT="0" distB="0" distL="114300" distR="114300" simplePos="0" relativeHeight="251793920" behindDoc="0" locked="0" layoutInCell="1" allowOverlap="1" wp14:anchorId="6AC154C1" wp14:editId="61D14A6F">
                <wp:simplePos x="0" y="0"/>
                <wp:positionH relativeFrom="column">
                  <wp:posOffset>2200910</wp:posOffset>
                </wp:positionH>
                <wp:positionV relativeFrom="paragraph">
                  <wp:posOffset>4081145</wp:posOffset>
                </wp:positionV>
                <wp:extent cx="45085" cy="383540"/>
                <wp:effectExtent l="0" t="0" r="12065" b="16510"/>
                <wp:wrapNone/>
                <wp:docPr id="1578" name="Rectangle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5085" cy="38354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2CF39305" id="Rectangle 33" o:spid="_x0000_s1026" style="position:absolute;margin-left:173.3pt;margin-top:321.35pt;width:3.55pt;height:30.2pt;flip:x;z-index:2517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" fillcolor="black [3213]" strokecolor="black [3213]" strokeweight="2pt"/>
            </w:pict>
          </mc:Fallback>
        </mc:AlternateContent>
      </w:r>
      <w:r w:rsidRPr="00971C2F">
        <w:rPr>
          <w:noProof/>
          <w:sz w:val="96"/>
          <w:szCs w:val="180"/>
        </w:rPr>
        <mc:AlternateContent>
          <mc:Choice Requires="wps">
            <w:drawing>
              <wp:anchor distT="0" distB="0" distL="114300" distR="114300" simplePos="0" relativeHeight="251794944" behindDoc="0" locked="0" layoutInCell="1" allowOverlap="1" wp14:anchorId="67DD8B1E" wp14:editId="3521649C">
                <wp:simplePos x="0" y="0"/>
                <wp:positionH relativeFrom="column">
                  <wp:posOffset>2907030</wp:posOffset>
                </wp:positionH>
                <wp:positionV relativeFrom="paragraph">
                  <wp:posOffset>4086225</wp:posOffset>
                </wp:positionV>
                <wp:extent cx="45085" cy="383540"/>
                <wp:effectExtent l="0" t="0" r="12065" b="16510"/>
                <wp:wrapNone/>
                <wp:docPr id="1579" name="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5085" cy="38354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50A0A333" id="Rectangle 34" o:spid="_x0000_s1026" style="position:absolute;margin-left:228.9pt;margin-top:321.75pt;width:3.55pt;height:30.2pt;flip:x;z-index:2517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" fillcolor="black [3213]" strokecolor="black [3213]" strokeweight="2pt"/>
            </w:pict>
          </mc:Fallback>
        </mc:AlternateContent>
      </w:r>
      <w:r w:rsidRPr="00971C2F">
        <w:rPr>
          <w:noProof/>
          <w:sz w:val="96"/>
          <w:szCs w:val="180"/>
        </w:rPr>
        <mc:AlternateContent>
          <mc:Choice Requires="wps">
            <w:drawing>
              <wp:anchor distT="0" distB="0" distL="114300" distR="114300" simplePos="0" relativeHeight="251795968" behindDoc="0" locked="0" layoutInCell="1" allowOverlap="1" wp14:anchorId="585E9991" wp14:editId="5D1D77CE">
                <wp:simplePos x="0" y="0"/>
                <wp:positionH relativeFrom="column">
                  <wp:posOffset>3651885</wp:posOffset>
                </wp:positionH>
                <wp:positionV relativeFrom="paragraph">
                  <wp:posOffset>4081145</wp:posOffset>
                </wp:positionV>
                <wp:extent cx="45085" cy="383540"/>
                <wp:effectExtent l="0" t="0" r="12065" b="16510"/>
                <wp:wrapNone/>
                <wp:docPr id="1580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5085" cy="38354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731AE66E" id="Rectangle 35" o:spid="_x0000_s1026" style="position:absolute;margin-left:287.55pt;margin-top:321.35pt;width:3.55pt;height:30.2pt;flip:x;z-index:2517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" fillcolor="black [3213]" strokecolor="black [3213]" strokeweight="2pt"/>
            </w:pict>
          </mc:Fallback>
        </mc:AlternateContent>
      </w:r>
      <w:r w:rsidRPr="00971C2F">
        <w:rPr>
          <w:noProof/>
          <w:sz w:val="96"/>
          <w:szCs w:val="180"/>
        </w:rPr>
        <mc:AlternateContent>
          <mc:Choice Requires="wps">
            <w:drawing>
              <wp:anchor distT="0" distB="0" distL="114300" distR="114300" simplePos="0" relativeHeight="251796992" behindDoc="0" locked="0" layoutInCell="1" allowOverlap="1" wp14:anchorId="7C75957F" wp14:editId="4E8A1072">
                <wp:simplePos x="0" y="0"/>
                <wp:positionH relativeFrom="column">
                  <wp:posOffset>4375150</wp:posOffset>
                </wp:positionH>
                <wp:positionV relativeFrom="paragraph">
                  <wp:posOffset>4076700</wp:posOffset>
                </wp:positionV>
                <wp:extent cx="45085" cy="383540"/>
                <wp:effectExtent l="0" t="0" r="12065" b="16510"/>
                <wp:wrapNone/>
                <wp:docPr id="37" name="Rectangle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5085" cy="38354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6776E418" id="Rectangle 36" o:spid="_x0000_s1026" style="position:absolute;margin-left:344.5pt;margin-top:321pt;width:3.55pt;height:30.2pt;flip:x;z-index:2517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" fillcolor="black [3213]" strokecolor="black [3213]" strokeweight="2pt"/>
            </w:pict>
          </mc:Fallback>
        </mc:AlternateContent>
      </w:r>
      <w:r w:rsidRPr="00971C2F">
        <w:rPr>
          <w:noProof/>
          <w:sz w:val="96"/>
          <w:szCs w:val="180"/>
        </w:rPr>
        <mc:AlternateContent>
          <mc:Choice Requires="wps">
            <w:drawing>
              <wp:anchor distT="0" distB="0" distL="114300" distR="114300" simplePos="0" relativeHeight="251798016" behindDoc="0" locked="0" layoutInCell="1" allowOverlap="1" wp14:anchorId="6842CBBB" wp14:editId="21A5D3DC">
                <wp:simplePos x="0" y="0"/>
                <wp:positionH relativeFrom="column">
                  <wp:posOffset>294640</wp:posOffset>
                </wp:positionH>
                <wp:positionV relativeFrom="paragraph">
                  <wp:posOffset>1573530</wp:posOffset>
                </wp:positionV>
                <wp:extent cx="3955415" cy="513715"/>
                <wp:effectExtent l="0" t="0" r="0" b="635"/>
                <wp:wrapNone/>
                <wp:docPr id="1581" name="Text Box 7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5415" cy="513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AD44F8" w14:textId="77777777" w:rsidR="00B8463E" w:rsidRDefault="00B8463E" w:rsidP="00971C2F">
                            <w:pPr>
                              <w:pStyle w:val="NormalWeb"/>
                              <w:spacing w:after="0"/>
                            </w:pP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72"/>
                                <w:szCs w:val="72"/>
                              </w:rPr>
                              <w:t xml:space="preserve">0 </w:t>
                            </w: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48"/>
                                <w:szCs w:val="48"/>
                              </w:rPr>
                              <w:t xml:space="preserve">cm.    </w:t>
                            </w: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72"/>
                                <w:szCs w:val="72"/>
                              </w:rPr>
                              <w:t xml:space="preserve">1        2        3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842CBBB" id="Text Box 741" o:spid="_x0000_s1160" type="#_x0000_t202" style="position:absolute;left:0;text-align:left;margin-left:23.2pt;margin-top:123.9pt;width:311.45pt;height:40.45pt;z-index:2517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" filled="f" stroked="f">
                <v:textbox>
                  <w:txbxContent>
                    <w:p w14:paraId="5BAD44F8" w14:textId="77777777" w:rsidR="00B8463E" w:rsidRDefault="00B8463E" w:rsidP="00971C2F">
                      <w:pPr>
                        <w:pStyle w:val="NormalWeb"/>
                        <w:spacing w:after="0"/>
                      </w:pP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72"/>
                          <w:szCs w:val="72"/>
                        </w:rPr>
                        <w:t xml:space="preserve">0 </w:t>
                      </w: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48"/>
                          <w:szCs w:val="48"/>
                        </w:rPr>
                        <w:t xml:space="preserve">cm.    </w:t>
                      </w: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72"/>
                          <w:szCs w:val="72"/>
                        </w:rPr>
                        <w:t xml:space="preserve">1        2        3  </w:t>
                      </w:r>
                    </w:p>
                  </w:txbxContent>
                </v:textbox>
              </v:shape>
            </w:pict>
          </mc:Fallback>
        </mc:AlternateContent>
      </w:r>
      <w:r w:rsidR="00D80AD7" w:rsidRPr="00065D67">
        <w:rPr>
          <w:noProof/>
          <w:sz w:val="220"/>
          <w:szCs w:val="180"/>
        </w:rPr>
        <mc:AlternateContent>
          <mc:Choice Requires="wps">
            <w:drawing>
              <wp:anchor distT="0" distB="0" distL="114300" distR="114300" simplePos="0" relativeHeight="251616768" behindDoc="0" locked="0" layoutInCell="1" allowOverlap="1" wp14:anchorId="2F02DA59" wp14:editId="71BD6EB8">
                <wp:simplePos x="0" y="0"/>
                <wp:positionH relativeFrom="column">
                  <wp:posOffset>-1875790</wp:posOffset>
                </wp:positionH>
                <wp:positionV relativeFrom="paragraph">
                  <wp:posOffset>6641465</wp:posOffset>
                </wp:positionV>
                <wp:extent cx="975360" cy="543560"/>
                <wp:effectExtent l="635" t="2540" r="0" b="0"/>
                <wp:wrapNone/>
                <wp:docPr id="1074" name="Text Box 7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5360" cy="543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52CDC2B" w14:textId="77777777" w:rsidR="00B8463E" w:rsidRPr="002930E8" w:rsidRDefault="00B8463E">
                            <w:pPr>
                              <w:rPr>
                                <w:sz w:val="40"/>
                              </w:rPr>
                            </w:pPr>
                            <w:r w:rsidRPr="00AC198B">
                              <w:rPr>
                                <w:sz w:val="72"/>
                              </w:rPr>
                              <w:t>1</w:t>
                            </w:r>
                            <w:r w:rsidRPr="002930E8">
                              <w:rPr>
                                <w:sz w:val="56"/>
                              </w:rPr>
                              <w:t xml:space="preserve"> </w:t>
                            </w:r>
                            <w:r w:rsidRPr="002930E8">
                              <w:rPr>
                                <w:sz w:val="40"/>
                              </w:rPr>
                              <w:t>inc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02DA59" id="Text Box 740" o:spid="_x0000_s1161" type="#_x0000_t202" style="position:absolute;left:0;text-align:left;margin-left:-147.7pt;margin-top:522.95pt;width:76.8pt;height:42.8pt;z-index:25161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" stroked="f">
                <v:textbox>
                  <w:txbxContent>
                    <w:p w14:paraId="652CDC2B" w14:textId="77777777" w:rsidR="00B8463E" w:rsidRPr="002930E8" w:rsidRDefault="00B8463E">
                      <w:pPr>
                        <w:rPr>
                          <w:sz w:val="40"/>
                        </w:rPr>
                      </w:pPr>
                      <w:r w:rsidRPr="00AC198B">
                        <w:rPr>
                          <w:sz w:val="72"/>
                        </w:rPr>
                        <w:t>1</w:t>
                      </w:r>
                      <w:r w:rsidRPr="002930E8">
                        <w:rPr>
                          <w:sz w:val="56"/>
                        </w:rPr>
                        <w:t xml:space="preserve"> </w:t>
                      </w:r>
                      <w:r w:rsidRPr="002930E8">
                        <w:rPr>
                          <w:sz w:val="40"/>
                        </w:rPr>
                        <w:t>inch</w:t>
                      </w:r>
                    </w:p>
                  </w:txbxContent>
                </v:textbox>
              </v:shape>
            </w:pict>
          </mc:Fallback>
        </mc:AlternateContent>
      </w:r>
    </w:p>
    <w:p w14:paraId="197114DF" w14:textId="77777777" w:rsidR="002930E8" w:rsidRDefault="002930E8">
      <w:pPr>
        <w:spacing w:after="200" w:line="276" w:lineRule="auto"/>
        <w:rPr>
          <w:sz w:val="180"/>
          <w:szCs w:val="180"/>
        </w:rPr>
      </w:pPr>
    </w:p>
    <w:p w14:paraId="223A6C4E" w14:textId="77777777" w:rsidR="00DE7775" w:rsidRDefault="00DE7775" w:rsidP="00971CE4">
      <w:pPr>
        <w:spacing w:after="200" w:line="276" w:lineRule="auto"/>
        <w:jc w:val="center"/>
        <w:rPr>
          <w:sz w:val="180"/>
          <w:szCs w:val="180"/>
        </w:rPr>
      </w:pPr>
    </w:p>
    <w:p w14:paraId="3659B624" w14:textId="77777777" w:rsidR="00CB71B5" w:rsidRDefault="00CB71B5">
      <w:pPr>
        <w:rPr>
          <w:sz w:val="180"/>
          <w:szCs w:val="180"/>
        </w:rPr>
      </w:pPr>
      <w:r>
        <w:rPr>
          <w:sz w:val="180"/>
          <w:szCs w:val="180"/>
        </w:rPr>
        <w:br w:type="page"/>
      </w:r>
    </w:p>
    <w:p w14:paraId="2AAD59B2" w14:textId="77777777" w:rsidR="00266D36" w:rsidRPr="00F83E53" w:rsidRDefault="00266D36" w:rsidP="00601145">
      <w:pPr>
        <w:pStyle w:val="Heading1"/>
      </w:pPr>
      <w:bookmarkStart w:id="39" w:name="Foot_Inches"/>
      <w:bookmarkStart w:id="40" w:name="Cup_Ounces"/>
      <w:bookmarkStart w:id="41" w:name="Cup"/>
      <w:bookmarkEnd w:id="39"/>
      <w:bookmarkEnd w:id="40"/>
      <w:bookmarkEnd w:id="41"/>
      <w:r w:rsidRPr="00F83E53">
        <w:lastRenderedPageBreak/>
        <w:t>Cup</w:t>
      </w:r>
    </w:p>
    <w:p w14:paraId="5756DA9A" w14:textId="77777777" w:rsidR="00266D36" w:rsidRDefault="00D80AD7" w:rsidP="00266D36">
      <w:pPr>
        <w:jc w:val="center"/>
        <w:rPr>
          <w:sz w:val="180"/>
        </w:rPr>
      </w:pPr>
      <w:r>
        <w:rPr>
          <w:noProof/>
          <w:sz w:val="180"/>
        </w:rPr>
        <w:drawing>
          <wp:anchor distT="0" distB="0" distL="114300" distR="114300" simplePos="0" relativeHeight="251690496" behindDoc="0" locked="0" layoutInCell="1" allowOverlap="1" wp14:anchorId="7F4AF625" wp14:editId="0B4D73D8">
            <wp:simplePos x="0" y="0"/>
            <wp:positionH relativeFrom="column">
              <wp:posOffset>1650566</wp:posOffset>
            </wp:positionH>
            <wp:positionV relativeFrom="paragraph">
              <wp:posOffset>1299411</wp:posOffset>
            </wp:positionV>
            <wp:extent cx="2866390" cy="2866390"/>
            <wp:effectExtent l="0" t="0" r="0" b="0"/>
            <wp:wrapNone/>
            <wp:docPr id="33" name="il_fi" descr="http://4.bp.blogspot.com/_qoD46rA4Lis/TIhuJtFzaXI/AAAAAAAALk4/uV9zxhqk_Kk/s400/07-056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4.bp.blogspot.com/_qoD46rA4Lis/TIhuJtFzaXI/AAAAAAAALk4/uV9zxhqk_Kk/s400/07-0567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6390" cy="2866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0D3716" w14:textId="77777777" w:rsidR="00266D36" w:rsidRDefault="00266D36" w:rsidP="00266D36">
      <w:pPr>
        <w:jc w:val="center"/>
        <w:rPr>
          <w:sz w:val="180"/>
        </w:rPr>
      </w:pPr>
    </w:p>
    <w:p w14:paraId="28072B79" w14:textId="77777777" w:rsidR="00266D36" w:rsidRPr="00050E62" w:rsidRDefault="00266D36" w:rsidP="00266D36">
      <w:pPr>
        <w:jc w:val="center"/>
        <w:rPr>
          <w:sz w:val="96"/>
          <w:szCs w:val="96"/>
        </w:rPr>
      </w:pPr>
    </w:p>
    <w:p w14:paraId="361B8AB0" w14:textId="77777777" w:rsidR="00CB71B5" w:rsidRDefault="00CB71B5">
      <w:pPr>
        <w:rPr>
          <w:sz w:val="180"/>
        </w:rPr>
      </w:pPr>
      <w:r>
        <w:rPr>
          <w:sz w:val="180"/>
        </w:rPr>
        <w:br w:type="page"/>
      </w:r>
    </w:p>
    <w:p w14:paraId="59A45196" w14:textId="77777777" w:rsidR="00266D36" w:rsidRDefault="00266D36" w:rsidP="00601145">
      <w:pPr>
        <w:pStyle w:val="Heading1"/>
      </w:pPr>
      <w:bookmarkStart w:id="42" w:name="Pint"/>
      <w:bookmarkEnd w:id="42"/>
      <w:r w:rsidRPr="000A3C07">
        <w:lastRenderedPageBreak/>
        <w:t>Pint</w:t>
      </w:r>
    </w:p>
    <w:p w14:paraId="0FDAC48E" w14:textId="56F30BEA" w:rsidR="00065D67" w:rsidRPr="00601145" w:rsidRDefault="00065D67" w:rsidP="00266D36">
      <w:pPr>
        <w:jc w:val="center"/>
        <w:rPr>
          <w:sz w:val="96"/>
          <w:szCs w:val="180"/>
        </w:rPr>
      </w:pPr>
    </w:p>
    <w:p w14:paraId="56B345FD" w14:textId="451CF802" w:rsidR="002A00D6" w:rsidRDefault="00037E4B" w:rsidP="00266D36">
      <w:pPr>
        <w:jc w:val="center"/>
        <w:rPr>
          <w:sz w:val="96"/>
          <w:szCs w:val="96"/>
        </w:rPr>
      </w:pPr>
      <w:r w:rsidRPr="008911C7">
        <w:rPr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816448" behindDoc="0" locked="0" layoutInCell="1" allowOverlap="1" wp14:anchorId="2837CCEE" wp14:editId="3561E7A2">
                <wp:simplePos x="0" y="0"/>
                <wp:positionH relativeFrom="column">
                  <wp:posOffset>2096770</wp:posOffset>
                </wp:positionH>
                <wp:positionV relativeFrom="paragraph">
                  <wp:posOffset>430225</wp:posOffset>
                </wp:positionV>
                <wp:extent cx="2840355" cy="3735070"/>
                <wp:effectExtent l="19050" t="247650" r="0" b="36830"/>
                <wp:wrapNone/>
                <wp:docPr id="408" name="Group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40355" cy="3735070"/>
                          <a:chOff x="0" y="0"/>
                          <a:chExt cx="2840709" cy="3735499"/>
                        </a:xfrm>
                      </wpg:grpSpPr>
                      <wps:wsp>
                        <wps:cNvPr id="409" name="Parallelogram 409"/>
                        <wps:cNvSpPr/>
                        <wps:spPr>
                          <a:xfrm rot="20745969">
                            <a:off x="629707" y="1304825"/>
                            <a:ext cx="2211002" cy="2192508"/>
                          </a:xfrm>
                          <a:prstGeom prst="parallelogram">
                            <a:avLst/>
                          </a:prstGeom>
                          <a:noFill/>
                          <a:ln w="381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10" name="Group 410"/>
                        <wpg:cNvGrpSpPr/>
                        <wpg:grpSpPr>
                          <a:xfrm>
                            <a:off x="0" y="0"/>
                            <a:ext cx="2432253" cy="3735499"/>
                            <a:chOff x="0" y="0"/>
                            <a:chExt cx="2432253" cy="3735499"/>
                          </a:xfrm>
                        </wpg:grpSpPr>
                        <wps:wsp>
                          <wps:cNvPr id="411" name="Parallelogram 411"/>
                          <wps:cNvSpPr/>
                          <wps:spPr>
                            <a:xfrm rot="20692649" flipH="1">
                              <a:off x="512013" y="299925"/>
                              <a:ext cx="1920240" cy="1002784"/>
                            </a:xfrm>
                            <a:prstGeom prst="parallelogram">
                              <a:avLst/>
                            </a:prstGeom>
                            <a:noFill/>
                            <a:ln w="381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2" name="Parallelogram 412"/>
                          <wps:cNvSpPr/>
                          <wps:spPr>
                            <a:xfrm rot="20678200">
                              <a:off x="338992" y="0"/>
                              <a:ext cx="1745214" cy="336278"/>
                            </a:xfrm>
                            <a:prstGeom prst="parallelogram">
                              <a:avLst/>
                            </a:prstGeom>
                            <a:noFill/>
                            <a:ln w="381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3" name="Straight Connector 413"/>
                          <wps:cNvCnPr/>
                          <wps:spPr>
                            <a:xfrm flipH="1">
                              <a:off x="6980" y="568438"/>
                              <a:ext cx="394098" cy="376424"/>
                            </a:xfrm>
                            <a:prstGeom prst="line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4" name="Straight Connector 414"/>
                          <wps:cNvCnPr/>
                          <wps:spPr>
                            <a:xfrm flipH="1" flipV="1">
                              <a:off x="0" y="937883"/>
                              <a:ext cx="940168" cy="544486"/>
                            </a:xfrm>
                            <a:prstGeom prst="line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5" name="Straight Connector 415"/>
                          <wps:cNvCnPr/>
                          <wps:spPr>
                            <a:xfrm flipV="1">
                              <a:off x="28136" y="791334"/>
                              <a:ext cx="514163" cy="160619"/>
                            </a:xfrm>
                            <a:prstGeom prst="line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04" name="Straight Connector 704"/>
                          <wps:cNvCnPr/>
                          <wps:spPr>
                            <a:xfrm flipH="1" flipV="1">
                              <a:off x="18812" y="3214509"/>
                              <a:ext cx="921356" cy="520990"/>
                            </a:xfrm>
                            <a:prstGeom prst="line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05" name="Straight Connector 705"/>
                          <wps:cNvCnPr/>
                          <wps:spPr>
                            <a:xfrm>
                              <a:off x="15126" y="934994"/>
                              <a:ext cx="0" cy="2287084"/>
                            </a:xfrm>
                            <a:prstGeom prst="line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group w14:anchorId="421AD3F2" id="Group 44" o:spid="_x0000_s1026" style="position:absolute;margin-left:165.1pt;margin-top:33.9pt;width:223.65pt;height:294.1pt;z-index:251816448" coordsize="28407,373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Parallelogram 409" o:spid="_x0000_s1027" type="#_x0000_t7" style="position:absolute;left:6297;top:13048;width:22110;height:21925;rotation:-93283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" adj="5355" filled="f" strokecolor="black [3213]" strokeweight="3pt"/>
                <v:group id="Group 410" o:spid="_x0000_s1028" style="position:absolute;width:24322;height:37354" coordsize="24322,37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">
                  <v:shape id="Parallelogram 411" o:spid="_x0000_s1029" type="#_x0000_t7" style="position:absolute;left:5120;top:2999;width:19202;height:10028;rotation:991069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" adj="2820" filled="f" strokecolor="black [3213]" strokeweight="3pt"/>
                  <v:shape id="Parallelogram 412" o:spid="_x0000_s1030" type="#_x0000_t7" style="position:absolute;left:3389;width:17453;height:3362;rotation:-100685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" adj="1041" filled="f" strokecolor="black [3213]" strokeweight="3pt"/>
                  <v:line id="Straight Connector 413" o:spid="_x0000_s1031" style="position:absolute;flip:x;visibility:visible;mso-wrap-style:square" from="69,5684" to="4010,9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" strokecolor="black [3213]" strokeweight="3pt"/>
                  <v:line id="Straight Connector 414" o:spid="_x0000_s1032" style="position:absolute;flip:x y;visibility:visible;mso-wrap-style:square" from="0,9378" to="9401,14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" strokecolor="black [3213]" strokeweight="3pt"/>
                  <v:line id="Straight Connector 415" o:spid="_x0000_s1033" style="position:absolute;flip:y;visibility:visible;mso-wrap-style:square" from="281,7913" to="5422,9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" strokecolor="black [3213]" strokeweight="3pt"/>
                  <v:line id="Straight Connector 704" o:spid="_x0000_s1034" style="position:absolute;flip:x y;visibility:visible;mso-wrap-style:square" from="188,32145" to="9401,37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" strokecolor="black [3213]" strokeweight="3pt"/>
                  <v:line id="Straight Connector 705" o:spid="_x0000_s1035" style="position:absolute;visibility:visible;mso-wrap-style:square" from="151,9349" to="151,32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" strokecolor="black [3213]" strokeweight="3pt"/>
                </v:group>
              </v:group>
            </w:pict>
          </mc:Fallback>
        </mc:AlternateContent>
      </w:r>
    </w:p>
    <w:p w14:paraId="3690E2E9" w14:textId="77777777" w:rsidR="00266D36" w:rsidRDefault="00266D36" w:rsidP="00266D36">
      <w:pPr>
        <w:jc w:val="center"/>
        <w:rPr>
          <w:sz w:val="96"/>
          <w:szCs w:val="96"/>
        </w:rPr>
      </w:pPr>
    </w:p>
    <w:p w14:paraId="6F5DE2FA" w14:textId="77777777" w:rsidR="002A00D6" w:rsidRPr="00F17DDB" w:rsidRDefault="002A00D6" w:rsidP="00266D36">
      <w:pPr>
        <w:jc w:val="center"/>
        <w:rPr>
          <w:sz w:val="96"/>
          <w:szCs w:val="96"/>
        </w:rPr>
      </w:pPr>
    </w:p>
    <w:p w14:paraId="7FD984F5" w14:textId="77777777" w:rsidR="00266D36" w:rsidRPr="00F17DDB" w:rsidRDefault="00266D36" w:rsidP="00266D36">
      <w:pPr>
        <w:tabs>
          <w:tab w:val="left" w:pos="720"/>
        </w:tabs>
        <w:overflowPunct w:val="0"/>
        <w:autoSpaceDE w:val="0"/>
        <w:autoSpaceDN w:val="0"/>
        <w:adjustRightInd w:val="0"/>
        <w:ind w:left="720"/>
        <w:jc w:val="center"/>
        <w:rPr>
          <w:b/>
          <w:color w:val="000000"/>
          <w:szCs w:val="20"/>
        </w:rPr>
      </w:pPr>
      <w:r w:rsidRPr="00D1176E">
        <w:rPr>
          <w:b/>
          <w:bCs/>
          <w:color w:val="000000"/>
          <w:sz w:val="52"/>
          <w:szCs w:val="20"/>
        </w:rPr>
        <w:t xml:space="preserve"> </w:t>
      </w:r>
    </w:p>
    <w:p w14:paraId="56CE99D2" w14:textId="77777777" w:rsidR="00266D36" w:rsidRDefault="00266D36" w:rsidP="00266D36">
      <w:pPr>
        <w:tabs>
          <w:tab w:val="left" w:pos="4148"/>
        </w:tabs>
        <w:jc w:val="center"/>
        <w:rPr>
          <w:sz w:val="96"/>
          <w:szCs w:val="96"/>
        </w:rPr>
      </w:pPr>
    </w:p>
    <w:p w14:paraId="683D03B9" w14:textId="77777777" w:rsidR="00266D36" w:rsidRDefault="00266D36" w:rsidP="00B51BF6">
      <w:pPr>
        <w:pStyle w:val="Heading1"/>
      </w:pPr>
      <w:r>
        <w:br w:type="page"/>
      </w:r>
      <w:bookmarkStart w:id="43" w:name="Quart"/>
      <w:bookmarkEnd w:id="43"/>
      <w:r>
        <w:lastRenderedPageBreak/>
        <w:t>Quart</w:t>
      </w:r>
    </w:p>
    <w:p w14:paraId="07C4B67D" w14:textId="77777777" w:rsidR="00266D36" w:rsidRDefault="00266D36" w:rsidP="00266D36">
      <w:pPr>
        <w:jc w:val="center"/>
        <w:rPr>
          <w:sz w:val="52"/>
        </w:rPr>
      </w:pPr>
    </w:p>
    <w:p w14:paraId="20998A91" w14:textId="77777777" w:rsidR="00266D36" w:rsidRDefault="00D80AD7" w:rsidP="00266D36">
      <w:pPr>
        <w:jc w:val="center"/>
        <w:rPr>
          <w:sz w:val="180"/>
        </w:rPr>
      </w:pPr>
      <w:r>
        <w:rPr>
          <w:noProof/>
          <w:sz w:val="180"/>
        </w:rPr>
        <w:drawing>
          <wp:anchor distT="0" distB="0" distL="114300" distR="114300" simplePos="0" relativeHeight="251494912" behindDoc="1" locked="0" layoutInCell="1" allowOverlap="1" wp14:anchorId="06FFB99E" wp14:editId="07FFF43E">
            <wp:simplePos x="0" y="0"/>
            <wp:positionH relativeFrom="column">
              <wp:posOffset>1976755</wp:posOffset>
            </wp:positionH>
            <wp:positionV relativeFrom="paragraph">
              <wp:posOffset>53975</wp:posOffset>
            </wp:positionV>
            <wp:extent cx="2306955" cy="5469890"/>
            <wp:effectExtent l="0" t="0" r="0" b="0"/>
            <wp:wrapTight wrapText="bothSides">
              <wp:wrapPolygon edited="0">
                <wp:start x="0" y="0"/>
                <wp:lineTo x="0" y="21515"/>
                <wp:lineTo x="21404" y="21515"/>
                <wp:lineTo x="21404" y="0"/>
                <wp:lineTo x="0" y="0"/>
              </wp:wrapPolygon>
            </wp:wrapTight>
            <wp:docPr id="1067" name="Picture 133" descr="MilkQu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MilkQuart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6955" cy="546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D659625" w14:textId="77777777" w:rsidR="00266D36" w:rsidRDefault="00266D36" w:rsidP="00266D36">
      <w:pPr>
        <w:jc w:val="center"/>
        <w:rPr>
          <w:sz w:val="180"/>
        </w:rPr>
      </w:pPr>
    </w:p>
    <w:p w14:paraId="7D3DEF7E" w14:textId="77777777" w:rsidR="00266D36" w:rsidRDefault="00266D36" w:rsidP="00266D36">
      <w:pPr>
        <w:jc w:val="center"/>
        <w:rPr>
          <w:sz w:val="180"/>
        </w:rPr>
      </w:pPr>
    </w:p>
    <w:p w14:paraId="4C199DBF" w14:textId="77777777" w:rsidR="00CB71B5" w:rsidRDefault="00CB71B5">
      <w:pPr>
        <w:rPr>
          <w:sz w:val="180"/>
        </w:rPr>
      </w:pPr>
      <w:r>
        <w:rPr>
          <w:sz w:val="180"/>
        </w:rPr>
        <w:br w:type="page"/>
      </w:r>
    </w:p>
    <w:p w14:paraId="0DC594A9" w14:textId="77777777" w:rsidR="00655B22" w:rsidRDefault="00655B22" w:rsidP="00B51BF6">
      <w:pPr>
        <w:pStyle w:val="Heading1"/>
      </w:pPr>
      <w:bookmarkStart w:id="44" w:name="Gallon"/>
      <w:bookmarkEnd w:id="44"/>
      <w:r>
        <w:lastRenderedPageBreak/>
        <w:t>Gallon</w:t>
      </w:r>
    </w:p>
    <w:p w14:paraId="6FE4DCED" w14:textId="77777777" w:rsidR="00655B22" w:rsidRDefault="00655B22" w:rsidP="00655B22">
      <w:pPr>
        <w:jc w:val="center"/>
        <w:rPr>
          <w:sz w:val="80"/>
          <w:szCs w:val="80"/>
        </w:rPr>
      </w:pPr>
    </w:p>
    <w:p w14:paraId="39FC5F84" w14:textId="77777777" w:rsidR="00CB71B5" w:rsidRDefault="00CB71B5">
      <w:pPr>
        <w:rPr>
          <w:sz w:val="80"/>
          <w:szCs w:val="80"/>
        </w:rPr>
      </w:pPr>
      <w:r>
        <w:rPr>
          <w:noProof/>
        </w:rPr>
        <w:drawing>
          <wp:anchor distT="0" distB="0" distL="114300" distR="114300" simplePos="0" relativeHeight="251686400" behindDoc="0" locked="0" layoutInCell="1" allowOverlap="1" wp14:anchorId="2FBA7BC5" wp14:editId="01499F75">
            <wp:simplePos x="0" y="0"/>
            <wp:positionH relativeFrom="margin">
              <wp:align>center</wp:align>
            </wp:positionH>
            <wp:positionV relativeFrom="paragraph">
              <wp:posOffset>82550</wp:posOffset>
            </wp:positionV>
            <wp:extent cx="5321935" cy="5321935"/>
            <wp:effectExtent l="0" t="0" r="0" b="0"/>
            <wp:wrapNone/>
            <wp:docPr id="38" name="Picture 5" descr="http://www.couponersunited.com/wp-content/uploads/2011/08/mil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www.couponersunited.com/wp-content/uploads/2011/08/milk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AFAFA"/>
                        </a:clrFrom>
                        <a:clrTo>
                          <a:srgbClr val="FAFAFA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935" cy="532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80"/>
          <w:szCs w:val="80"/>
        </w:rPr>
        <w:br w:type="page"/>
      </w:r>
    </w:p>
    <w:p w14:paraId="21E928B1" w14:textId="77777777" w:rsidR="003310D4" w:rsidRDefault="003310D4" w:rsidP="00B51BF6">
      <w:pPr>
        <w:pStyle w:val="Heading1"/>
      </w:pPr>
      <w:bookmarkStart w:id="45" w:name="Liter"/>
      <w:bookmarkEnd w:id="45"/>
      <w:r>
        <w:lastRenderedPageBreak/>
        <w:t>Liter</w:t>
      </w:r>
    </w:p>
    <w:p w14:paraId="08CACAB2" w14:textId="77777777" w:rsidR="003310D4" w:rsidRDefault="00D80AD7" w:rsidP="003310D4">
      <w:pPr>
        <w:jc w:val="center"/>
        <w:rPr>
          <w:color w:val="000000"/>
          <w:sz w:val="180"/>
          <w:szCs w:val="180"/>
        </w:rPr>
      </w:pPr>
      <w:r>
        <w:rPr>
          <w:noProof/>
        </w:rPr>
        <w:drawing>
          <wp:anchor distT="0" distB="0" distL="114300" distR="114300" simplePos="0" relativeHeight="251641344" behindDoc="1" locked="0" layoutInCell="1" allowOverlap="1" wp14:anchorId="2F7B35F4" wp14:editId="0076F013">
            <wp:simplePos x="0" y="0"/>
            <wp:positionH relativeFrom="column">
              <wp:posOffset>724535</wp:posOffset>
            </wp:positionH>
            <wp:positionV relativeFrom="paragraph">
              <wp:posOffset>128905</wp:posOffset>
            </wp:positionV>
            <wp:extent cx="2893060" cy="5652770"/>
            <wp:effectExtent l="0" t="0" r="2540" b="5080"/>
            <wp:wrapTight wrapText="bothSides">
              <wp:wrapPolygon edited="0">
                <wp:start x="0" y="0"/>
                <wp:lineTo x="0" y="21547"/>
                <wp:lineTo x="21477" y="21547"/>
                <wp:lineTo x="21477" y="0"/>
                <wp:lineTo x="0" y="0"/>
              </wp:wrapPolygon>
            </wp:wrapTight>
            <wp:docPr id="106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3060" cy="565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6CED193" w14:textId="77777777" w:rsidR="003310D4" w:rsidRDefault="004E24AA" w:rsidP="003310D4">
      <w:pPr>
        <w:jc w:val="center"/>
        <w:rPr>
          <w:color w:val="000000"/>
          <w:sz w:val="180"/>
          <w:szCs w:val="180"/>
        </w:rPr>
      </w:pPr>
      <w:r>
        <w:rPr>
          <w:noProof/>
        </w:rPr>
        <w:drawing>
          <wp:anchor distT="0" distB="0" distL="114300" distR="114300" simplePos="0" relativeHeight="251642368" behindDoc="1" locked="0" layoutInCell="1" allowOverlap="1" wp14:anchorId="1947EF65" wp14:editId="6DE4AE97">
            <wp:simplePos x="0" y="0"/>
            <wp:positionH relativeFrom="column">
              <wp:posOffset>3669665</wp:posOffset>
            </wp:positionH>
            <wp:positionV relativeFrom="paragraph">
              <wp:posOffset>126365</wp:posOffset>
            </wp:positionV>
            <wp:extent cx="2216785" cy="4333240"/>
            <wp:effectExtent l="0" t="0" r="0" b="0"/>
            <wp:wrapTight wrapText="bothSides">
              <wp:wrapPolygon edited="0">
                <wp:start x="0" y="0"/>
                <wp:lineTo x="0" y="21461"/>
                <wp:lineTo x="21346" y="21461"/>
                <wp:lineTo x="21346" y="0"/>
                <wp:lineTo x="0" y="0"/>
              </wp:wrapPolygon>
            </wp:wrapTight>
            <wp:docPr id="1065" name="Picture 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785" cy="433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4AD61C" w14:textId="77777777" w:rsidR="003310D4" w:rsidRDefault="003310D4" w:rsidP="003310D4">
      <w:pPr>
        <w:jc w:val="center"/>
        <w:rPr>
          <w:color w:val="000000"/>
          <w:sz w:val="180"/>
          <w:szCs w:val="180"/>
        </w:rPr>
      </w:pPr>
    </w:p>
    <w:p w14:paraId="7D04C49D" w14:textId="77777777" w:rsidR="003310D4" w:rsidRDefault="003310D4" w:rsidP="003310D4">
      <w:pPr>
        <w:jc w:val="center"/>
        <w:rPr>
          <w:color w:val="000000"/>
          <w:sz w:val="180"/>
          <w:szCs w:val="180"/>
        </w:rPr>
      </w:pPr>
    </w:p>
    <w:p w14:paraId="3AF7B013" w14:textId="77777777" w:rsidR="004E24AA" w:rsidRDefault="00B21BAE">
      <w:pPr>
        <w:rPr>
          <w:sz w:val="96"/>
          <w:szCs w:val="9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5DA7D3DC" wp14:editId="790ACA34">
                <wp:simplePos x="0" y="0"/>
                <wp:positionH relativeFrom="column">
                  <wp:posOffset>3905250</wp:posOffset>
                </wp:positionH>
                <wp:positionV relativeFrom="paragraph">
                  <wp:posOffset>501015</wp:posOffset>
                </wp:positionV>
                <wp:extent cx="2162175" cy="922020"/>
                <wp:effectExtent l="0" t="0" r="0" b="0"/>
                <wp:wrapNone/>
                <wp:docPr id="1063" name="Text Box 9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2175" cy="922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D2FCE83" w14:textId="77777777" w:rsidR="00B8463E" w:rsidRDefault="00B8463E" w:rsidP="003310D4">
                            <w:pPr>
                              <w:rPr>
                                <w:sz w:val="96"/>
                              </w:rPr>
                            </w:pPr>
                            <w:r>
                              <w:rPr>
                                <w:sz w:val="96"/>
                              </w:rPr>
                              <w:t>1 lit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A7D3DC" id="Text Box 959" o:spid="_x0000_s1162" type="#_x0000_t202" style="position:absolute;margin-left:307.5pt;margin-top:39.45pt;width:170.25pt;height:72.6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" stroked="f">
                <v:textbox>
                  <w:txbxContent>
                    <w:p w14:paraId="0D2FCE83" w14:textId="77777777" w:rsidR="00B8463E" w:rsidRDefault="00B8463E" w:rsidP="003310D4">
                      <w:pPr>
                        <w:rPr>
                          <w:sz w:val="96"/>
                        </w:rPr>
                      </w:pPr>
                      <w:r>
                        <w:rPr>
                          <w:sz w:val="96"/>
                        </w:rPr>
                        <w:t>1 lite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1696" behindDoc="0" locked="0" layoutInCell="1" allowOverlap="1" wp14:anchorId="2477A17B" wp14:editId="2DFC1B69">
                <wp:simplePos x="0" y="0"/>
                <wp:positionH relativeFrom="column">
                  <wp:posOffset>1028700</wp:posOffset>
                </wp:positionH>
                <wp:positionV relativeFrom="paragraph">
                  <wp:posOffset>534035</wp:posOffset>
                </wp:positionV>
                <wp:extent cx="2162175" cy="922020"/>
                <wp:effectExtent l="0" t="0" r="4445" b="0"/>
                <wp:wrapNone/>
                <wp:docPr id="706" name="Text Box 10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2175" cy="922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BD9C807" w14:textId="77777777" w:rsidR="00B8463E" w:rsidRDefault="00B8463E" w:rsidP="00B21BAE">
                            <w:pPr>
                              <w:rPr>
                                <w:sz w:val="96"/>
                              </w:rPr>
                            </w:pPr>
                            <w:r>
                              <w:rPr>
                                <w:sz w:val="96"/>
                              </w:rPr>
                              <w:t>2 liter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77A17B" id="Text Box 1017" o:spid="_x0000_s1163" type="#_x0000_t202" style="position:absolute;margin-left:81pt;margin-top:42.05pt;width:170.25pt;height:72.6pt;z-index:25174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" stroked="f">
                <v:textbox>
                  <w:txbxContent>
                    <w:p w14:paraId="1BD9C807" w14:textId="77777777" w:rsidR="00B8463E" w:rsidRDefault="00B8463E" w:rsidP="00B21BAE">
                      <w:pPr>
                        <w:rPr>
                          <w:sz w:val="96"/>
                        </w:rPr>
                      </w:pPr>
                      <w:r>
                        <w:rPr>
                          <w:sz w:val="96"/>
                        </w:rPr>
                        <w:t>2 liters</w:t>
                      </w:r>
                    </w:p>
                  </w:txbxContent>
                </v:textbox>
              </v:shape>
            </w:pict>
          </mc:Fallback>
        </mc:AlternateContent>
      </w:r>
      <w:r w:rsidR="004E24AA">
        <w:rPr>
          <w:sz w:val="96"/>
          <w:szCs w:val="96"/>
        </w:rPr>
        <w:br w:type="page"/>
      </w:r>
    </w:p>
    <w:p w14:paraId="53C0D05C" w14:textId="77777777" w:rsidR="001D22E5" w:rsidRDefault="00D20ED0" w:rsidP="00B51BF6">
      <w:pPr>
        <w:pStyle w:val="Heading1"/>
      </w:pPr>
      <w:bookmarkStart w:id="46" w:name="Kilogram_Grams"/>
      <w:bookmarkStart w:id="47" w:name="Ounce"/>
      <w:bookmarkStart w:id="48" w:name="_Pound"/>
      <w:bookmarkStart w:id="49" w:name="Pound_Ounces"/>
      <w:bookmarkStart w:id="50" w:name="Pound"/>
      <w:bookmarkStart w:id="51" w:name="Balance_Scale_Weight_Mass"/>
      <w:bookmarkStart w:id="52" w:name="Area_Square_Units"/>
      <w:bookmarkEnd w:id="46"/>
      <w:bookmarkEnd w:id="47"/>
      <w:bookmarkEnd w:id="48"/>
      <w:bookmarkEnd w:id="49"/>
      <w:bookmarkEnd w:id="50"/>
      <w:bookmarkEnd w:id="51"/>
      <w:bookmarkEnd w:id="52"/>
      <w:r w:rsidRPr="00D20ED0">
        <w:lastRenderedPageBreak/>
        <w:t>A</w:t>
      </w:r>
      <w:r w:rsidR="001D22E5" w:rsidRPr="00D20ED0">
        <w:t>rea</w:t>
      </w:r>
      <w:r w:rsidR="00DA2806">
        <w:t>:</w:t>
      </w:r>
    </w:p>
    <w:p w14:paraId="27064565" w14:textId="77777777" w:rsidR="00DA2806" w:rsidRPr="00DA2806" w:rsidRDefault="00DA2806" w:rsidP="001D22E5">
      <w:pPr>
        <w:jc w:val="center"/>
        <w:rPr>
          <w:sz w:val="96"/>
          <w:szCs w:val="180"/>
        </w:rPr>
      </w:pPr>
      <w:r w:rsidRPr="00DA2806">
        <w:rPr>
          <w:sz w:val="96"/>
          <w:szCs w:val="180"/>
        </w:rPr>
        <w:t>Square Units</w:t>
      </w:r>
    </w:p>
    <w:p w14:paraId="36A103B7" w14:textId="77777777" w:rsidR="001D22E5" w:rsidRDefault="001D22E5" w:rsidP="001D22E5">
      <w:pPr>
        <w:jc w:val="center"/>
        <w:rPr>
          <w:sz w:val="96"/>
          <w:szCs w:val="96"/>
        </w:rPr>
      </w:pPr>
    </w:p>
    <w:p w14:paraId="5A185D05" w14:textId="77777777" w:rsidR="001D22E5" w:rsidRDefault="001D22E5" w:rsidP="001D22E5">
      <w:pPr>
        <w:jc w:val="center"/>
        <w:rPr>
          <w:sz w:val="72"/>
          <w:szCs w:val="72"/>
        </w:rPr>
      </w:pPr>
    </w:p>
    <w:tbl>
      <w:tblPr>
        <w:tblpPr w:leftFromText="180" w:rightFromText="180" w:vertAnchor="page" w:horzAnchor="margin" w:tblpXSpec="center" w:tblpY="6301"/>
        <w:tblW w:w="0" w:type="auto"/>
        <w:tblBorders>
          <w:top w:val="single" w:sz="36" w:space="0" w:color="auto"/>
          <w:left w:val="single" w:sz="36" w:space="0" w:color="auto"/>
          <w:bottom w:val="single" w:sz="36" w:space="0" w:color="auto"/>
          <w:right w:val="single" w:sz="36" w:space="0" w:color="auto"/>
          <w:insideH w:val="single" w:sz="36" w:space="0" w:color="auto"/>
          <w:insideV w:val="single" w:sz="36" w:space="0" w:color="auto"/>
        </w:tblBorders>
        <w:tblLook w:val="01E0" w:firstRow="1" w:lastRow="1" w:firstColumn="1" w:lastColumn="1" w:noHBand="0" w:noVBand="0"/>
      </w:tblPr>
      <w:tblGrid>
        <w:gridCol w:w="1472"/>
        <w:gridCol w:w="1472"/>
        <w:gridCol w:w="1472"/>
        <w:gridCol w:w="1472"/>
      </w:tblGrid>
      <w:tr w:rsidR="00905866" w14:paraId="36DBF02F" w14:textId="77777777" w:rsidTr="00037E4B">
        <w:trPr>
          <w:trHeight w:val="1296"/>
        </w:trPr>
        <w:tc>
          <w:tcPr>
            <w:tcW w:w="1472" w:type="dxa"/>
            <w:shd w:val="clear" w:color="auto" w:fill="B3B3B3"/>
            <w:vAlign w:val="center"/>
          </w:tcPr>
          <w:p w14:paraId="73B564FA" w14:textId="77777777" w:rsidR="00905866" w:rsidRDefault="00905866" w:rsidP="00905866">
            <w:pPr>
              <w:jc w:val="center"/>
              <w:rPr>
                <w:sz w:val="96"/>
                <w:szCs w:val="96"/>
              </w:rPr>
            </w:pPr>
            <w:r>
              <w:rPr>
                <w:sz w:val="96"/>
                <w:szCs w:val="96"/>
              </w:rPr>
              <w:t>1</w:t>
            </w:r>
          </w:p>
        </w:tc>
        <w:tc>
          <w:tcPr>
            <w:tcW w:w="1472" w:type="dxa"/>
            <w:shd w:val="clear" w:color="auto" w:fill="B3B3B3"/>
            <w:vAlign w:val="center"/>
          </w:tcPr>
          <w:p w14:paraId="10EFB4B2" w14:textId="77777777" w:rsidR="00905866" w:rsidRDefault="00905866" w:rsidP="00905866">
            <w:pPr>
              <w:jc w:val="center"/>
              <w:rPr>
                <w:sz w:val="96"/>
                <w:szCs w:val="96"/>
              </w:rPr>
            </w:pPr>
            <w:r>
              <w:rPr>
                <w:sz w:val="96"/>
                <w:szCs w:val="96"/>
              </w:rPr>
              <w:t>2</w:t>
            </w:r>
          </w:p>
        </w:tc>
        <w:tc>
          <w:tcPr>
            <w:tcW w:w="1472" w:type="dxa"/>
            <w:shd w:val="clear" w:color="auto" w:fill="B3B3B3"/>
            <w:vAlign w:val="center"/>
          </w:tcPr>
          <w:p w14:paraId="56F3DD77" w14:textId="77777777" w:rsidR="00905866" w:rsidRDefault="00905866" w:rsidP="00905866">
            <w:pPr>
              <w:jc w:val="center"/>
              <w:rPr>
                <w:sz w:val="96"/>
                <w:szCs w:val="96"/>
              </w:rPr>
            </w:pPr>
            <w:r>
              <w:rPr>
                <w:sz w:val="96"/>
                <w:szCs w:val="96"/>
              </w:rPr>
              <w:t>3</w:t>
            </w:r>
          </w:p>
        </w:tc>
        <w:tc>
          <w:tcPr>
            <w:tcW w:w="1472" w:type="dxa"/>
            <w:shd w:val="clear" w:color="auto" w:fill="B3B3B3"/>
            <w:vAlign w:val="center"/>
          </w:tcPr>
          <w:p w14:paraId="6483FF09" w14:textId="77777777" w:rsidR="00905866" w:rsidRDefault="00905866" w:rsidP="00905866">
            <w:pPr>
              <w:jc w:val="center"/>
              <w:rPr>
                <w:sz w:val="96"/>
                <w:szCs w:val="96"/>
              </w:rPr>
            </w:pPr>
            <w:r>
              <w:rPr>
                <w:sz w:val="96"/>
                <w:szCs w:val="96"/>
              </w:rPr>
              <w:t>4</w:t>
            </w:r>
          </w:p>
        </w:tc>
      </w:tr>
      <w:tr w:rsidR="00905866" w14:paraId="2628B072" w14:textId="77777777" w:rsidTr="00037E4B">
        <w:trPr>
          <w:trHeight w:val="1296"/>
        </w:trPr>
        <w:tc>
          <w:tcPr>
            <w:tcW w:w="1472" w:type="dxa"/>
            <w:shd w:val="clear" w:color="auto" w:fill="B3B3B3"/>
            <w:vAlign w:val="center"/>
          </w:tcPr>
          <w:p w14:paraId="2E9A14D7" w14:textId="77777777" w:rsidR="00905866" w:rsidRDefault="00905866" w:rsidP="00905866">
            <w:pPr>
              <w:jc w:val="center"/>
              <w:rPr>
                <w:sz w:val="96"/>
                <w:szCs w:val="96"/>
              </w:rPr>
            </w:pPr>
            <w:r>
              <w:rPr>
                <w:sz w:val="96"/>
                <w:szCs w:val="96"/>
              </w:rPr>
              <w:t>5</w:t>
            </w:r>
          </w:p>
        </w:tc>
        <w:tc>
          <w:tcPr>
            <w:tcW w:w="1472" w:type="dxa"/>
            <w:shd w:val="clear" w:color="auto" w:fill="B3B3B3"/>
            <w:vAlign w:val="center"/>
          </w:tcPr>
          <w:p w14:paraId="681E46CF" w14:textId="77777777" w:rsidR="00905866" w:rsidRDefault="00905866" w:rsidP="00905866">
            <w:pPr>
              <w:jc w:val="center"/>
              <w:rPr>
                <w:sz w:val="96"/>
                <w:szCs w:val="96"/>
              </w:rPr>
            </w:pPr>
            <w:r>
              <w:rPr>
                <w:sz w:val="96"/>
                <w:szCs w:val="96"/>
              </w:rPr>
              <w:t>6</w:t>
            </w:r>
          </w:p>
        </w:tc>
        <w:tc>
          <w:tcPr>
            <w:tcW w:w="1472" w:type="dxa"/>
            <w:shd w:val="clear" w:color="auto" w:fill="B3B3B3"/>
            <w:vAlign w:val="center"/>
          </w:tcPr>
          <w:p w14:paraId="6C8F50B5" w14:textId="77777777" w:rsidR="00905866" w:rsidRDefault="00905866" w:rsidP="00905866">
            <w:pPr>
              <w:jc w:val="center"/>
              <w:rPr>
                <w:sz w:val="96"/>
                <w:szCs w:val="96"/>
              </w:rPr>
            </w:pPr>
            <w:r>
              <w:rPr>
                <w:sz w:val="96"/>
                <w:szCs w:val="96"/>
              </w:rPr>
              <w:t>7</w:t>
            </w:r>
          </w:p>
        </w:tc>
        <w:tc>
          <w:tcPr>
            <w:tcW w:w="1472" w:type="dxa"/>
            <w:shd w:val="clear" w:color="auto" w:fill="B3B3B3"/>
            <w:vAlign w:val="center"/>
          </w:tcPr>
          <w:p w14:paraId="511823F8" w14:textId="77777777" w:rsidR="00905866" w:rsidRDefault="00905866" w:rsidP="00905866">
            <w:pPr>
              <w:jc w:val="center"/>
              <w:rPr>
                <w:sz w:val="96"/>
                <w:szCs w:val="96"/>
              </w:rPr>
            </w:pPr>
            <w:r>
              <w:rPr>
                <w:sz w:val="96"/>
                <w:szCs w:val="96"/>
              </w:rPr>
              <w:t>8</w:t>
            </w:r>
          </w:p>
        </w:tc>
      </w:tr>
      <w:tr w:rsidR="00905866" w14:paraId="435069A9" w14:textId="77777777" w:rsidTr="00037E4B">
        <w:trPr>
          <w:trHeight w:val="1278"/>
        </w:trPr>
        <w:tc>
          <w:tcPr>
            <w:tcW w:w="1472" w:type="dxa"/>
            <w:shd w:val="clear" w:color="auto" w:fill="B3B3B3"/>
            <w:vAlign w:val="center"/>
          </w:tcPr>
          <w:p w14:paraId="0205C69B" w14:textId="77777777" w:rsidR="00905866" w:rsidRDefault="00905866" w:rsidP="00905866">
            <w:pPr>
              <w:jc w:val="center"/>
              <w:rPr>
                <w:sz w:val="96"/>
                <w:szCs w:val="96"/>
              </w:rPr>
            </w:pPr>
            <w:r>
              <w:rPr>
                <w:sz w:val="96"/>
                <w:szCs w:val="96"/>
              </w:rPr>
              <w:t>9</w:t>
            </w:r>
          </w:p>
        </w:tc>
        <w:tc>
          <w:tcPr>
            <w:tcW w:w="1472" w:type="dxa"/>
            <w:shd w:val="clear" w:color="auto" w:fill="B3B3B3"/>
            <w:vAlign w:val="center"/>
          </w:tcPr>
          <w:p w14:paraId="32A0DCD6" w14:textId="77777777" w:rsidR="00905866" w:rsidRDefault="00905866" w:rsidP="00905866">
            <w:pPr>
              <w:jc w:val="center"/>
              <w:rPr>
                <w:sz w:val="96"/>
                <w:szCs w:val="96"/>
              </w:rPr>
            </w:pPr>
            <w:r>
              <w:rPr>
                <w:sz w:val="96"/>
                <w:szCs w:val="96"/>
              </w:rPr>
              <w:t>10</w:t>
            </w:r>
          </w:p>
        </w:tc>
        <w:tc>
          <w:tcPr>
            <w:tcW w:w="1472" w:type="dxa"/>
            <w:shd w:val="clear" w:color="auto" w:fill="B3B3B3"/>
            <w:vAlign w:val="center"/>
          </w:tcPr>
          <w:p w14:paraId="6044BDE2" w14:textId="77777777" w:rsidR="00905866" w:rsidRDefault="00905866" w:rsidP="00905866">
            <w:pPr>
              <w:jc w:val="center"/>
              <w:rPr>
                <w:sz w:val="96"/>
                <w:szCs w:val="96"/>
              </w:rPr>
            </w:pPr>
            <w:r>
              <w:rPr>
                <w:sz w:val="96"/>
                <w:szCs w:val="96"/>
              </w:rPr>
              <w:t>11</w:t>
            </w:r>
          </w:p>
        </w:tc>
        <w:tc>
          <w:tcPr>
            <w:tcW w:w="1472" w:type="dxa"/>
            <w:shd w:val="clear" w:color="auto" w:fill="B3B3B3"/>
            <w:vAlign w:val="center"/>
          </w:tcPr>
          <w:p w14:paraId="4835642A" w14:textId="77777777" w:rsidR="00905866" w:rsidRDefault="00905866" w:rsidP="00905866">
            <w:pPr>
              <w:jc w:val="center"/>
              <w:rPr>
                <w:sz w:val="96"/>
                <w:szCs w:val="96"/>
              </w:rPr>
            </w:pPr>
            <w:r>
              <w:rPr>
                <w:sz w:val="96"/>
                <w:szCs w:val="96"/>
              </w:rPr>
              <w:t>12</w:t>
            </w:r>
          </w:p>
        </w:tc>
      </w:tr>
    </w:tbl>
    <w:p w14:paraId="7EF26064" w14:textId="77777777" w:rsidR="001D22E5" w:rsidRDefault="001D22E5" w:rsidP="001D22E5">
      <w:pPr>
        <w:jc w:val="center"/>
        <w:rPr>
          <w:sz w:val="72"/>
          <w:szCs w:val="72"/>
        </w:rPr>
      </w:pPr>
    </w:p>
    <w:p w14:paraId="3368E107" w14:textId="77777777" w:rsidR="001D22E5" w:rsidRDefault="001D22E5" w:rsidP="001D22E5">
      <w:pPr>
        <w:jc w:val="center"/>
        <w:rPr>
          <w:sz w:val="72"/>
          <w:szCs w:val="72"/>
        </w:rPr>
      </w:pPr>
    </w:p>
    <w:p w14:paraId="598D9764" w14:textId="77777777" w:rsidR="001D22E5" w:rsidRDefault="001D22E5" w:rsidP="001D22E5">
      <w:pPr>
        <w:jc w:val="center"/>
        <w:rPr>
          <w:sz w:val="72"/>
          <w:szCs w:val="72"/>
        </w:rPr>
      </w:pPr>
    </w:p>
    <w:p w14:paraId="27F5CCF8" w14:textId="77777777" w:rsidR="001D22E5" w:rsidRDefault="001D22E5" w:rsidP="001D22E5">
      <w:pPr>
        <w:jc w:val="center"/>
        <w:rPr>
          <w:sz w:val="72"/>
          <w:szCs w:val="72"/>
        </w:rPr>
      </w:pPr>
    </w:p>
    <w:p w14:paraId="1BC50051" w14:textId="77777777" w:rsidR="001D22E5" w:rsidRDefault="001D22E5" w:rsidP="001D22E5">
      <w:pPr>
        <w:jc w:val="center"/>
        <w:rPr>
          <w:sz w:val="72"/>
          <w:szCs w:val="72"/>
        </w:rPr>
      </w:pPr>
    </w:p>
    <w:p w14:paraId="6FA9DC12" w14:textId="77777777" w:rsidR="00905866" w:rsidRDefault="00905866" w:rsidP="001D22E5">
      <w:pPr>
        <w:jc w:val="center"/>
        <w:rPr>
          <w:sz w:val="72"/>
          <w:szCs w:val="72"/>
        </w:rPr>
      </w:pPr>
    </w:p>
    <w:p w14:paraId="626C84AA" w14:textId="77777777" w:rsidR="00DA2806" w:rsidRDefault="001D22E5" w:rsidP="006F43D9">
      <w:pPr>
        <w:jc w:val="center"/>
        <w:rPr>
          <w:sz w:val="96"/>
          <w:szCs w:val="96"/>
        </w:rPr>
      </w:pPr>
      <w:r w:rsidRPr="00D20ED0">
        <w:rPr>
          <w:sz w:val="96"/>
          <w:szCs w:val="96"/>
        </w:rPr>
        <w:t>12 square units</w:t>
      </w:r>
    </w:p>
    <w:p w14:paraId="782A5DC6" w14:textId="77777777" w:rsidR="00DA2806" w:rsidRDefault="00DA2806">
      <w:pPr>
        <w:rPr>
          <w:sz w:val="96"/>
          <w:szCs w:val="96"/>
        </w:rPr>
      </w:pPr>
      <w:r>
        <w:rPr>
          <w:sz w:val="96"/>
          <w:szCs w:val="96"/>
        </w:rPr>
        <w:br w:type="page"/>
      </w:r>
    </w:p>
    <w:p w14:paraId="0C5C63FA" w14:textId="77777777" w:rsidR="006F43D9" w:rsidRPr="00FE68DC" w:rsidRDefault="006F43D9" w:rsidP="00B51BF6">
      <w:pPr>
        <w:pStyle w:val="Heading1"/>
      </w:pPr>
      <w:bookmarkStart w:id="53" w:name="Perimeter_Units"/>
      <w:bookmarkEnd w:id="53"/>
      <w:r w:rsidRPr="00D20ED0">
        <w:lastRenderedPageBreak/>
        <w:t>Perimeter</w:t>
      </w:r>
      <w:r w:rsidR="00905866">
        <w:t>:</w:t>
      </w:r>
    </w:p>
    <w:p w14:paraId="4F7428CA" w14:textId="77777777" w:rsidR="006F43D9" w:rsidRPr="00905866" w:rsidRDefault="00905866" w:rsidP="006F43D9">
      <w:pPr>
        <w:contextualSpacing/>
        <w:jc w:val="center"/>
        <w:rPr>
          <w:sz w:val="96"/>
          <w:szCs w:val="44"/>
        </w:rPr>
      </w:pPr>
      <w:r w:rsidRPr="00905866">
        <w:rPr>
          <w:sz w:val="96"/>
          <w:szCs w:val="44"/>
        </w:rPr>
        <w:t>Units</w:t>
      </w:r>
    </w:p>
    <w:p w14:paraId="364DA559" w14:textId="77777777" w:rsidR="006F43D9" w:rsidRDefault="00905866" w:rsidP="006F43D9">
      <w:pPr>
        <w:jc w:val="center"/>
        <w:rPr>
          <w:sz w:val="72"/>
          <w:szCs w:val="72"/>
        </w:rPr>
      </w:pPr>
      <w:r>
        <w:rPr>
          <w:noProof/>
          <w:sz w:val="36"/>
          <w:szCs w:val="36"/>
        </w:rPr>
        <mc:AlternateContent>
          <mc:Choice Requires="wpg">
            <w:drawing>
              <wp:anchor distT="0" distB="0" distL="114300" distR="114300" simplePos="0" relativeHeight="251555328" behindDoc="0" locked="0" layoutInCell="1" allowOverlap="1" wp14:anchorId="2B6DF2BB" wp14:editId="6CD40E1E">
                <wp:simplePos x="0" y="0"/>
                <wp:positionH relativeFrom="column">
                  <wp:posOffset>790042</wp:posOffset>
                </wp:positionH>
                <wp:positionV relativeFrom="paragraph">
                  <wp:posOffset>296113</wp:posOffset>
                </wp:positionV>
                <wp:extent cx="4519295" cy="3501390"/>
                <wp:effectExtent l="0" t="0" r="0" b="3810"/>
                <wp:wrapNone/>
                <wp:docPr id="447" name="Group 4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19295" cy="3501390"/>
                          <a:chOff x="0" y="144780"/>
                          <a:chExt cx="4519295" cy="3501390"/>
                        </a:xfrm>
                      </wpg:grpSpPr>
                      <wps:wsp>
                        <wps:cNvPr id="1058" name="Text Box 584"/>
                        <wps:cNvSpPr txBox="1">
                          <a:spLocks noChangeArrowheads="1"/>
                        </wps:cNvSpPr>
                        <wps:spPr bwMode="auto">
                          <a:xfrm>
                            <a:off x="2100860" y="144780"/>
                            <a:ext cx="499745" cy="617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31AB72" w14:textId="77777777" w:rsidR="00B8463E" w:rsidRPr="007941C7" w:rsidRDefault="00B8463E" w:rsidP="006F43D9">
                              <w:pPr>
                                <w:rPr>
                                  <w:sz w:val="72"/>
                                  <w:szCs w:val="72"/>
                                </w:rPr>
                              </w:pPr>
                              <w:r w:rsidRPr="007941C7">
                                <w:rPr>
                                  <w:sz w:val="72"/>
                                  <w:szCs w:val="7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052" name="Text Box 585"/>
                        <wps:cNvSpPr txBox="1">
                          <a:spLocks noChangeArrowheads="1"/>
                        </wps:cNvSpPr>
                        <wps:spPr bwMode="auto">
                          <a:xfrm>
                            <a:off x="2132075" y="3028950"/>
                            <a:ext cx="499745" cy="617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F8B3E3" w14:textId="77777777" w:rsidR="00B8463E" w:rsidRPr="007941C7" w:rsidRDefault="00B8463E" w:rsidP="006F43D9">
                              <w:pPr>
                                <w:rPr>
                                  <w:sz w:val="72"/>
                                  <w:szCs w:val="72"/>
                                </w:rPr>
                              </w:pPr>
                              <w:r w:rsidRPr="007941C7">
                                <w:rPr>
                                  <w:sz w:val="72"/>
                                  <w:szCs w:val="7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050" name="Text Box 58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466850"/>
                            <a:ext cx="499745" cy="617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79F854" w14:textId="77777777" w:rsidR="00B8463E" w:rsidRPr="007941C7" w:rsidRDefault="00B8463E" w:rsidP="006F43D9">
                              <w:pPr>
                                <w:rPr>
                                  <w:sz w:val="72"/>
                                  <w:szCs w:val="72"/>
                                </w:rPr>
                              </w:pPr>
                              <w:r>
                                <w:rPr>
                                  <w:sz w:val="72"/>
                                  <w:szCs w:val="7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054" name="Text Box 587"/>
                        <wps:cNvSpPr txBox="1">
                          <a:spLocks noChangeArrowheads="1"/>
                        </wps:cNvSpPr>
                        <wps:spPr bwMode="auto">
                          <a:xfrm>
                            <a:off x="4019550" y="1676400"/>
                            <a:ext cx="499745" cy="617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55B971" w14:textId="77777777" w:rsidR="00B8463E" w:rsidRPr="007941C7" w:rsidRDefault="00B8463E" w:rsidP="006F43D9">
                              <w:pPr>
                                <w:rPr>
                                  <w:sz w:val="72"/>
                                  <w:szCs w:val="72"/>
                                </w:rPr>
                              </w:pPr>
                              <w:r>
                                <w:rPr>
                                  <w:sz w:val="72"/>
                                  <w:szCs w:val="7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056" name="AutoShape 588"/>
                        <wps:cNvCnPr>
                          <a:cxnSpLocks noChangeShapeType="1"/>
                        </wps:cNvCnPr>
                        <wps:spPr bwMode="auto">
                          <a:xfrm>
                            <a:off x="628650" y="762000"/>
                            <a:ext cx="3350260" cy="0"/>
                          </a:xfrm>
                          <a:prstGeom prst="straightConnector1">
                            <a:avLst/>
                          </a:prstGeom>
                          <a:noFill/>
                          <a:ln w="1016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3" name="AutoShape 589"/>
                        <wps:cNvCnPr>
                          <a:cxnSpLocks noChangeShapeType="1"/>
                        </wps:cNvCnPr>
                        <wps:spPr bwMode="auto">
                          <a:xfrm>
                            <a:off x="647700" y="3067050"/>
                            <a:ext cx="3350260" cy="0"/>
                          </a:xfrm>
                          <a:prstGeom prst="straightConnector1">
                            <a:avLst/>
                          </a:prstGeom>
                          <a:noFill/>
                          <a:ln w="101600">
                            <a:solidFill>
                              <a:srgbClr val="FF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7" name="AutoShape 59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47700" y="800100"/>
                            <a:ext cx="14605" cy="2228215"/>
                          </a:xfrm>
                          <a:prstGeom prst="straightConnector1">
                            <a:avLst/>
                          </a:prstGeom>
                          <a:noFill/>
                          <a:ln w="1016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5" name="AutoShape 59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000500" y="819150"/>
                            <a:ext cx="14605" cy="2228215"/>
                          </a:xfrm>
                          <a:prstGeom prst="straightConnector1">
                            <a:avLst/>
                          </a:prstGeom>
                          <a:noFill/>
                          <a:ln w="101600">
                            <a:solidFill>
                              <a:srgbClr val="FF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B6DF2BB" id="Group 447" o:spid="_x0000_s1164" style="position:absolute;left:0;text-align:left;margin-left:62.2pt;margin-top:23.3pt;width:355.85pt;height:275.7pt;z-index:251555328;mso-height-relative:margin" coordorigin=",1447" coordsize="45192,350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">
                <v:shape id="Text Box 584" o:spid="_x0000_s1165" type="#_x0000_t202" style="position:absolute;left:21008;top:1447;width:4998;height:61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" filled="f" stroked="f">
                  <v:textbox style="mso-fit-shape-to-text:t">
                    <w:txbxContent>
                      <w:p w14:paraId="5C31AB72" w14:textId="77777777" w:rsidR="00B8463E" w:rsidRPr="007941C7" w:rsidRDefault="00B8463E" w:rsidP="006F43D9">
                        <w:pPr>
                          <w:rPr>
                            <w:sz w:val="72"/>
                            <w:szCs w:val="72"/>
                          </w:rPr>
                        </w:pPr>
                        <w:r w:rsidRPr="007941C7">
                          <w:rPr>
                            <w:sz w:val="72"/>
                            <w:szCs w:val="72"/>
                          </w:rPr>
                          <w:t>4</w:t>
                        </w:r>
                      </w:p>
                    </w:txbxContent>
                  </v:textbox>
                </v:shape>
                <v:shape id="Text Box 585" o:spid="_x0000_s1166" type="#_x0000_t202" style="position:absolute;left:21320;top:30289;width:4998;height:6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" filled="f" stroked="f">
                  <v:textbox style="mso-fit-shape-to-text:t">
                    <w:txbxContent>
                      <w:p w14:paraId="0DF8B3E3" w14:textId="77777777" w:rsidR="00B8463E" w:rsidRPr="007941C7" w:rsidRDefault="00B8463E" w:rsidP="006F43D9">
                        <w:pPr>
                          <w:rPr>
                            <w:sz w:val="72"/>
                            <w:szCs w:val="72"/>
                          </w:rPr>
                        </w:pPr>
                        <w:r w:rsidRPr="007941C7">
                          <w:rPr>
                            <w:sz w:val="72"/>
                            <w:szCs w:val="72"/>
                          </w:rPr>
                          <w:t>4</w:t>
                        </w:r>
                      </w:p>
                    </w:txbxContent>
                  </v:textbox>
                </v:shape>
                <v:shape id="Text Box 586" o:spid="_x0000_s1167" type="#_x0000_t202" style="position:absolute;top:14668;width:4997;height:6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" filled="f" stroked="f">
                  <v:textbox style="mso-fit-shape-to-text:t">
                    <w:txbxContent>
                      <w:p w14:paraId="0B79F854" w14:textId="77777777" w:rsidR="00B8463E" w:rsidRPr="007941C7" w:rsidRDefault="00B8463E" w:rsidP="006F43D9">
                        <w:pPr>
                          <w:rPr>
                            <w:sz w:val="72"/>
                            <w:szCs w:val="72"/>
                          </w:rPr>
                        </w:pPr>
                        <w:r>
                          <w:rPr>
                            <w:sz w:val="72"/>
                            <w:szCs w:val="72"/>
                          </w:rPr>
                          <w:t>3</w:t>
                        </w:r>
                      </w:p>
                    </w:txbxContent>
                  </v:textbox>
                </v:shape>
                <v:shape id="Text Box 587" o:spid="_x0000_s1168" type="#_x0000_t202" style="position:absolute;left:40195;top:16764;width:4997;height:6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" filled="f" stroked="f">
                  <v:textbox style="mso-fit-shape-to-text:t">
                    <w:txbxContent>
                      <w:p w14:paraId="4E55B971" w14:textId="77777777" w:rsidR="00B8463E" w:rsidRPr="007941C7" w:rsidRDefault="00B8463E" w:rsidP="006F43D9">
                        <w:pPr>
                          <w:rPr>
                            <w:sz w:val="72"/>
                            <w:szCs w:val="72"/>
                          </w:rPr>
                        </w:pPr>
                        <w:r>
                          <w:rPr>
                            <w:sz w:val="72"/>
                            <w:szCs w:val="72"/>
                          </w:rPr>
                          <w:t>3</w:t>
                        </w:r>
                      </w:p>
                    </w:txbxContent>
                  </v:textbox>
                </v:shape>
                <v:shape id="AutoShape 588" o:spid="_x0000_s1169" type="#_x0000_t32" style="position:absolute;left:6286;top:7620;width:3350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" strokecolor="red" strokeweight="8pt">
                  <v:stroke endarrow="block"/>
                </v:shape>
                <v:shape id="AutoShape 589" o:spid="_x0000_s1170" type="#_x0000_t32" style="position:absolute;left:6477;top:30670;width:3350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" strokecolor="red" strokeweight="8pt">
                  <v:stroke startarrow="block"/>
                </v:shape>
                <v:shape id="AutoShape 590" o:spid="_x0000_s1171" type="#_x0000_t32" style="position:absolute;left:6477;top:8001;width:146;height:2228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" strokecolor="red" strokeweight="8pt">
                  <v:stroke endarrow="block"/>
                </v:shape>
                <v:shape id="AutoShape 591" o:spid="_x0000_s1172" type="#_x0000_t32" style="position:absolute;left:40005;top:8191;width:146;height:2228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" strokecolor="red" strokeweight="8pt">
                  <v:stroke startarrow="block"/>
                </v:shape>
              </v:group>
            </w:pict>
          </mc:Fallback>
        </mc:AlternateContent>
      </w:r>
      <w:r w:rsidR="00D80AD7">
        <w:rPr>
          <w:noProof/>
        </w:rPr>
        <mc:AlternateContent>
          <mc:Choice Requires="wps">
            <w:drawing>
              <wp:anchor distT="0" distB="0" distL="114300" distR="114300" simplePos="0" relativeHeight="251554304" behindDoc="0" locked="0" layoutInCell="1" allowOverlap="1" wp14:anchorId="590431AD" wp14:editId="1E2E7E8D">
                <wp:simplePos x="0" y="0"/>
                <wp:positionH relativeFrom="column">
                  <wp:posOffset>-3649345</wp:posOffset>
                </wp:positionH>
                <wp:positionV relativeFrom="paragraph">
                  <wp:posOffset>61595</wp:posOffset>
                </wp:positionV>
                <wp:extent cx="0" cy="2256155"/>
                <wp:effectExtent l="93980" t="90170" r="86995" b="92075"/>
                <wp:wrapNone/>
                <wp:docPr id="1051" name="Line 5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56155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0BEBE3A8" id="Line 583" o:spid="_x0000_s1026" style="position:absolute;z-index:25155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87.35pt,4.85pt" to="-287.35pt,18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" strokeweight="3pt">
                <v:stroke startarrow="oval" endarrow="oval"/>
              </v:line>
            </w:pict>
          </mc:Fallback>
        </mc:AlternateContent>
      </w:r>
    </w:p>
    <w:tbl>
      <w:tblPr>
        <w:tblpPr w:leftFromText="180" w:rightFromText="180" w:vertAnchor="page" w:horzAnchor="margin" w:tblpXSpec="center" w:tblpY="5761"/>
        <w:tblW w:w="0" w:type="auto"/>
        <w:tblBorders>
          <w:top w:val="single" w:sz="36" w:space="0" w:color="auto"/>
          <w:left w:val="single" w:sz="36" w:space="0" w:color="auto"/>
          <w:bottom w:val="single" w:sz="36" w:space="0" w:color="auto"/>
          <w:right w:val="single" w:sz="36" w:space="0" w:color="auto"/>
          <w:insideH w:val="single" w:sz="36" w:space="0" w:color="666699"/>
          <w:insideV w:val="single" w:sz="36" w:space="0" w:color="666699"/>
        </w:tblBorders>
        <w:tblLook w:val="01E0" w:firstRow="1" w:lastRow="1" w:firstColumn="1" w:lastColumn="1" w:noHBand="0" w:noVBand="0"/>
      </w:tblPr>
      <w:tblGrid>
        <w:gridCol w:w="1314"/>
        <w:gridCol w:w="1314"/>
        <w:gridCol w:w="1314"/>
        <w:gridCol w:w="1314"/>
      </w:tblGrid>
      <w:tr w:rsidR="00FE68DC" w:rsidRPr="00910E9D" w14:paraId="39CF181D" w14:textId="77777777" w:rsidTr="00FE68DC">
        <w:tc>
          <w:tcPr>
            <w:tcW w:w="1314" w:type="dxa"/>
            <w:tcBorders>
              <w:top w:val="single" w:sz="36" w:space="0" w:color="auto"/>
            </w:tcBorders>
          </w:tcPr>
          <w:p w14:paraId="5BCD2A9C" w14:textId="77777777" w:rsidR="00FE68DC" w:rsidRPr="00910E9D" w:rsidRDefault="00FE68DC" w:rsidP="00FE68DC">
            <w:pPr>
              <w:contextualSpacing/>
              <w:jc w:val="center"/>
              <w:rPr>
                <w:sz w:val="96"/>
                <w:szCs w:val="96"/>
              </w:rPr>
            </w:pPr>
          </w:p>
        </w:tc>
        <w:tc>
          <w:tcPr>
            <w:tcW w:w="1314" w:type="dxa"/>
            <w:tcBorders>
              <w:top w:val="single" w:sz="36" w:space="0" w:color="auto"/>
            </w:tcBorders>
          </w:tcPr>
          <w:p w14:paraId="68E8965C" w14:textId="77777777" w:rsidR="00FE68DC" w:rsidRPr="00910E9D" w:rsidRDefault="00FE68DC" w:rsidP="00FE68DC">
            <w:pPr>
              <w:contextualSpacing/>
              <w:jc w:val="center"/>
              <w:rPr>
                <w:sz w:val="96"/>
                <w:szCs w:val="96"/>
              </w:rPr>
            </w:pPr>
          </w:p>
        </w:tc>
        <w:tc>
          <w:tcPr>
            <w:tcW w:w="1314" w:type="dxa"/>
            <w:tcBorders>
              <w:top w:val="single" w:sz="36" w:space="0" w:color="auto"/>
            </w:tcBorders>
          </w:tcPr>
          <w:p w14:paraId="3DDD32A5" w14:textId="77777777" w:rsidR="00FE68DC" w:rsidRPr="00910E9D" w:rsidRDefault="00FE68DC" w:rsidP="00FE68DC">
            <w:pPr>
              <w:contextualSpacing/>
              <w:jc w:val="center"/>
              <w:rPr>
                <w:sz w:val="96"/>
                <w:szCs w:val="96"/>
              </w:rPr>
            </w:pPr>
          </w:p>
        </w:tc>
        <w:tc>
          <w:tcPr>
            <w:tcW w:w="1314" w:type="dxa"/>
            <w:tcBorders>
              <w:top w:val="single" w:sz="36" w:space="0" w:color="auto"/>
            </w:tcBorders>
          </w:tcPr>
          <w:p w14:paraId="69ECBB01" w14:textId="77777777" w:rsidR="00FE68DC" w:rsidRPr="00910E9D" w:rsidRDefault="00FE68DC" w:rsidP="00FE68DC">
            <w:pPr>
              <w:contextualSpacing/>
              <w:jc w:val="center"/>
              <w:rPr>
                <w:sz w:val="96"/>
                <w:szCs w:val="96"/>
              </w:rPr>
            </w:pPr>
          </w:p>
        </w:tc>
      </w:tr>
      <w:tr w:rsidR="00FE68DC" w:rsidRPr="00910E9D" w14:paraId="0D0C4B11" w14:textId="77777777" w:rsidTr="00FE68DC">
        <w:tc>
          <w:tcPr>
            <w:tcW w:w="1314" w:type="dxa"/>
          </w:tcPr>
          <w:p w14:paraId="58DCE8F3" w14:textId="77777777" w:rsidR="00FE68DC" w:rsidRPr="00910E9D" w:rsidRDefault="00FE68DC" w:rsidP="00FE68DC">
            <w:pPr>
              <w:contextualSpacing/>
              <w:jc w:val="center"/>
              <w:rPr>
                <w:sz w:val="96"/>
                <w:szCs w:val="96"/>
              </w:rPr>
            </w:pPr>
          </w:p>
        </w:tc>
        <w:tc>
          <w:tcPr>
            <w:tcW w:w="1314" w:type="dxa"/>
          </w:tcPr>
          <w:p w14:paraId="2DE19901" w14:textId="77777777" w:rsidR="00FE68DC" w:rsidRPr="00910E9D" w:rsidRDefault="00FE68DC" w:rsidP="00FE68DC">
            <w:pPr>
              <w:contextualSpacing/>
              <w:jc w:val="center"/>
              <w:rPr>
                <w:sz w:val="96"/>
                <w:szCs w:val="96"/>
              </w:rPr>
            </w:pPr>
          </w:p>
        </w:tc>
        <w:tc>
          <w:tcPr>
            <w:tcW w:w="1314" w:type="dxa"/>
          </w:tcPr>
          <w:p w14:paraId="42B79654" w14:textId="77777777" w:rsidR="00FE68DC" w:rsidRPr="00910E9D" w:rsidRDefault="00FE68DC" w:rsidP="00FE68DC">
            <w:pPr>
              <w:contextualSpacing/>
              <w:jc w:val="center"/>
              <w:rPr>
                <w:sz w:val="96"/>
                <w:szCs w:val="96"/>
              </w:rPr>
            </w:pPr>
          </w:p>
        </w:tc>
        <w:tc>
          <w:tcPr>
            <w:tcW w:w="1314" w:type="dxa"/>
          </w:tcPr>
          <w:p w14:paraId="180EDBA0" w14:textId="77777777" w:rsidR="00FE68DC" w:rsidRPr="00910E9D" w:rsidRDefault="00FE68DC" w:rsidP="00FE68DC">
            <w:pPr>
              <w:contextualSpacing/>
              <w:jc w:val="center"/>
              <w:rPr>
                <w:sz w:val="96"/>
                <w:szCs w:val="96"/>
              </w:rPr>
            </w:pPr>
          </w:p>
        </w:tc>
      </w:tr>
      <w:tr w:rsidR="00FE68DC" w:rsidRPr="00910E9D" w14:paraId="4DF87863" w14:textId="77777777" w:rsidTr="00FE68DC">
        <w:tc>
          <w:tcPr>
            <w:tcW w:w="1314" w:type="dxa"/>
            <w:tcBorders>
              <w:bottom w:val="single" w:sz="36" w:space="0" w:color="auto"/>
            </w:tcBorders>
          </w:tcPr>
          <w:p w14:paraId="2BA878A9" w14:textId="77777777" w:rsidR="00FE68DC" w:rsidRPr="00910E9D" w:rsidRDefault="00FE68DC" w:rsidP="00FE68DC">
            <w:pPr>
              <w:contextualSpacing/>
              <w:jc w:val="center"/>
              <w:rPr>
                <w:sz w:val="96"/>
                <w:szCs w:val="96"/>
              </w:rPr>
            </w:pPr>
          </w:p>
        </w:tc>
        <w:tc>
          <w:tcPr>
            <w:tcW w:w="1314" w:type="dxa"/>
            <w:tcBorders>
              <w:bottom w:val="single" w:sz="36" w:space="0" w:color="auto"/>
            </w:tcBorders>
          </w:tcPr>
          <w:p w14:paraId="7929A8AF" w14:textId="77777777" w:rsidR="00FE68DC" w:rsidRPr="00910E9D" w:rsidRDefault="00FE68DC" w:rsidP="00FE68DC">
            <w:pPr>
              <w:contextualSpacing/>
              <w:jc w:val="center"/>
              <w:rPr>
                <w:sz w:val="96"/>
                <w:szCs w:val="96"/>
              </w:rPr>
            </w:pPr>
          </w:p>
        </w:tc>
        <w:tc>
          <w:tcPr>
            <w:tcW w:w="1314" w:type="dxa"/>
            <w:tcBorders>
              <w:bottom w:val="single" w:sz="36" w:space="0" w:color="auto"/>
            </w:tcBorders>
          </w:tcPr>
          <w:p w14:paraId="4E3931BE" w14:textId="77777777" w:rsidR="00FE68DC" w:rsidRPr="00910E9D" w:rsidRDefault="00FE68DC" w:rsidP="00FE68DC">
            <w:pPr>
              <w:contextualSpacing/>
              <w:jc w:val="center"/>
              <w:rPr>
                <w:sz w:val="96"/>
                <w:szCs w:val="96"/>
              </w:rPr>
            </w:pPr>
          </w:p>
        </w:tc>
        <w:tc>
          <w:tcPr>
            <w:tcW w:w="1314" w:type="dxa"/>
            <w:tcBorders>
              <w:bottom w:val="single" w:sz="36" w:space="0" w:color="auto"/>
            </w:tcBorders>
          </w:tcPr>
          <w:p w14:paraId="03361CB8" w14:textId="77777777" w:rsidR="00FE68DC" w:rsidRPr="00910E9D" w:rsidRDefault="00FE68DC" w:rsidP="00FE68DC">
            <w:pPr>
              <w:contextualSpacing/>
              <w:jc w:val="center"/>
              <w:rPr>
                <w:sz w:val="96"/>
                <w:szCs w:val="96"/>
              </w:rPr>
            </w:pPr>
          </w:p>
        </w:tc>
      </w:tr>
    </w:tbl>
    <w:p w14:paraId="502F5AFD" w14:textId="77777777" w:rsidR="006F43D9" w:rsidRDefault="006F43D9" w:rsidP="006F43D9">
      <w:pPr>
        <w:jc w:val="center"/>
        <w:rPr>
          <w:sz w:val="72"/>
          <w:szCs w:val="72"/>
        </w:rPr>
      </w:pPr>
    </w:p>
    <w:p w14:paraId="43C27167" w14:textId="77777777" w:rsidR="006F43D9" w:rsidRDefault="006F43D9" w:rsidP="006F43D9">
      <w:pPr>
        <w:jc w:val="center"/>
        <w:rPr>
          <w:sz w:val="72"/>
          <w:szCs w:val="72"/>
        </w:rPr>
      </w:pPr>
    </w:p>
    <w:p w14:paraId="15855FED" w14:textId="77777777" w:rsidR="006F43D9" w:rsidRDefault="006F43D9" w:rsidP="006F43D9">
      <w:pPr>
        <w:jc w:val="center"/>
        <w:rPr>
          <w:sz w:val="72"/>
          <w:szCs w:val="72"/>
        </w:rPr>
      </w:pPr>
    </w:p>
    <w:p w14:paraId="38BDC2F7" w14:textId="77777777" w:rsidR="006F43D9" w:rsidRDefault="006F43D9" w:rsidP="006F43D9">
      <w:pPr>
        <w:jc w:val="center"/>
        <w:rPr>
          <w:sz w:val="72"/>
          <w:szCs w:val="72"/>
        </w:rPr>
      </w:pPr>
    </w:p>
    <w:p w14:paraId="62ED5C96" w14:textId="77777777" w:rsidR="006F43D9" w:rsidRDefault="006F43D9" w:rsidP="006F43D9">
      <w:pPr>
        <w:jc w:val="center"/>
        <w:rPr>
          <w:sz w:val="96"/>
          <w:szCs w:val="96"/>
        </w:rPr>
      </w:pPr>
    </w:p>
    <w:p w14:paraId="4705E50C" w14:textId="77777777" w:rsidR="006F43D9" w:rsidRDefault="006F43D9" w:rsidP="006F43D9">
      <w:pPr>
        <w:jc w:val="center"/>
        <w:rPr>
          <w:sz w:val="96"/>
          <w:szCs w:val="96"/>
        </w:rPr>
      </w:pPr>
    </w:p>
    <w:p w14:paraId="4830CF2E" w14:textId="77777777" w:rsidR="006F43D9" w:rsidRPr="00D20ED0" w:rsidRDefault="006F43D9" w:rsidP="006F43D9">
      <w:pPr>
        <w:jc w:val="center"/>
        <w:rPr>
          <w:sz w:val="96"/>
          <w:szCs w:val="96"/>
        </w:rPr>
      </w:pPr>
      <w:r w:rsidRPr="00D20ED0">
        <w:rPr>
          <w:sz w:val="96"/>
          <w:szCs w:val="96"/>
        </w:rPr>
        <w:t>3 + 4 + 3 + 4</w:t>
      </w:r>
    </w:p>
    <w:p w14:paraId="1388FF0A" w14:textId="77777777" w:rsidR="001D22E5" w:rsidRPr="00DE7775" w:rsidRDefault="006F43D9" w:rsidP="00DE7775">
      <w:pPr>
        <w:jc w:val="center"/>
        <w:rPr>
          <w:sz w:val="96"/>
          <w:szCs w:val="96"/>
        </w:rPr>
      </w:pPr>
      <w:r w:rsidRPr="00D20ED0">
        <w:rPr>
          <w:sz w:val="96"/>
          <w:szCs w:val="96"/>
        </w:rPr>
        <w:t>14 units</w:t>
      </w:r>
    </w:p>
    <w:p w14:paraId="09ACE89F" w14:textId="6E1F9C7A" w:rsidR="00D20ED0" w:rsidRDefault="00D20ED0" w:rsidP="00B51BF6">
      <w:pPr>
        <w:pStyle w:val="Heading1"/>
      </w:pPr>
      <w:bookmarkStart w:id="54" w:name="Clock_Hour_Half_hour"/>
      <w:bookmarkEnd w:id="54"/>
      <w:r>
        <w:lastRenderedPageBreak/>
        <w:t>Clock</w:t>
      </w:r>
      <w:r w:rsidR="000327B2">
        <w:t>:</w:t>
      </w:r>
    </w:p>
    <w:p w14:paraId="4964C1E6" w14:textId="6E7AC37B" w:rsidR="00905866" w:rsidRDefault="00905866" w:rsidP="00D20ED0">
      <w:pPr>
        <w:jc w:val="center"/>
        <w:rPr>
          <w:sz w:val="96"/>
        </w:rPr>
      </w:pPr>
      <w:r>
        <w:rPr>
          <w:sz w:val="96"/>
        </w:rPr>
        <w:t>Minutes, One-half Hour, One Hour</w:t>
      </w:r>
    </w:p>
    <w:p w14:paraId="76AA4702" w14:textId="77777777" w:rsidR="0052353E" w:rsidRPr="0052353E" w:rsidRDefault="0052353E" w:rsidP="00D20ED0">
      <w:pPr>
        <w:jc w:val="center"/>
        <w:rPr>
          <w:sz w:val="56"/>
        </w:rPr>
      </w:pPr>
    </w:p>
    <w:p w14:paraId="396F7FDA" w14:textId="77777777" w:rsidR="00D20ED0" w:rsidRDefault="00905866" w:rsidP="00905866">
      <w:pPr>
        <w:rPr>
          <w:sz w:val="180"/>
        </w:rPr>
      </w:pPr>
      <w:r>
        <w:rPr>
          <w:noProof/>
        </w:rPr>
        <w:drawing>
          <wp:anchor distT="0" distB="0" distL="0" distR="0" simplePos="0" relativeHeight="251495936" behindDoc="0" locked="0" layoutInCell="1" allowOverlap="0" wp14:anchorId="459CD2A9" wp14:editId="78B99F31">
            <wp:simplePos x="0" y="0"/>
            <wp:positionH relativeFrom="column">
              <wp:posOffset>3345180</wp:posOffset>
            </wp:positionH>
            <wp:positionV relativeFrom="line">
              <wp:posOffset>114300</wp:posOffset>
            </wp:positionV>
            <wp:extent cx="3051175" cy="2292350"/>
            <wp:effectExtent l="0" t="0" r="0" b="0"/>
            <wp:wrapNone/>
            <wp:docPr id="1049" name="Picture 2" descr="Analog Clock HD 1.0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nalog Clock HD 1.0.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5F2ED"/>
                        </a:clrFrom>
                        <a:clrTo>
                          <a:srgbClr val="F5F2ED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175" cy="229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496960" behindDoc="0" locked="0" layoutInCell="1" allowOverlap="1" wp14:anchorId="4012075D" wp14:editId="041D0EF2">
            <wp:simplePos x="0" y="0"/>
            <wp:positionH relativeFrom="column">
              <wp:posOffset>659130</wp:posOffset>
            </wp:positionH>
            <wp:positionV relativeFrom="paragraph">
              <wp:posOffset>95250</wp:posOffset>
            </wp:positionV>
            <wp:extent cx="2355215" cy="2359660"/>
            <wp:effectExtent l="0" t="0" r="6985" b="2540"/>
            <wp:wrapNone/>
            <wp:docPr id="1048" name="Picture 177" descr="view detail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view details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215" cy="235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588AC3C" w14:textId="77777777" w:rsidR="00D20ED0" w:rsidRPr="00905866" w:rsidRDefault="00D20ED0" w:rsidP="00905866">
      <w:pPr>
        <w:rPr>
          <w:sz w:val="56"/>
        </w:rPr>
      </w:pPr>
    </w:p>
    <w:p w14:paraId="67442BB2" w14:textId="77777777" w:rsidR="00905866" w:rsidRDefault="00905866" w:rsidP="00905866">
      <w:pPr>
        <w:rPr>
          <w:sz w:val="80"/>
          <w:szCs w:val="80"/>
        </w:rPr>
      </w:pPr>
    </w:p>
    <w:p w14:paraId="3D4D4AD1" w14:textId="77777777" w:rsidR="00D20ED0" w:rsidRPr="00E3779B" w:rsidRDefault="00D20ED0" w:rsidP="00E3779B">
      <w:pPr>
        <w:rPr>
          <w:sz w:val="80"/>
          <w:szCs w:val="80"/>
        </w:rPr>
      </w:pPr>
      <w:r>
        <w:rPr>
          <w:sz w:val="80"/>
          <w:szCs w:val="80"/>
        </w:rPr>
        <w:t xml:space="preserve">       digital</w:t>
      </w:r>
      <w:r w:rsidDel="001732AD">
        <w:rPr>
          <w:sz w:val="36"/>
          <w:szCs w:val="36"/>
        </w:rPr>
        <w:t xml:space="preserve"> </w:t>
      </w:r>
      <w:r>
        <w:rPr>
          <w:sz w:val="80"/>
          <w:szCs w:val="80"/>
        </w:rPr>
        <w:t xml:space="preserve">               analog </w:t>
      </w:r>
    </w:p>
    <w:p w14:paraId="715039B5" w14:textId="4DDB4B06" w:rsidR="00E3779B" w:rsidRDefault="00E3779B" w:rsidP="00D20ED0">
      <w:pPr>
        <w:jc w:val="center"/>
        <w:rPr>
          <w:sz w:val="56"/>
          <w:szCs w:val="96"/>
        </w:rPr>
      </w:pPr>
    </w:p>
    <w:p w14:paraId="70DA054F" w14:textId="77777777" w:rsidR="0052353E" w:rsidRPr="00E95FF5" w:rsidRDefault="0052353E" w:rsidP="00D20ED0">
      <w:pPr>
        <w:jc w:val="center"/>
        <w:rPr>
          <w:szCs w:val="96"/>
        </w:rPr>
      </w:pPr>
    </w:p>
    <w:p w14:paraId="2DC2C419" w14:textId="77777777" w:rsidR="00E3779B" w:rsidRPr="001F6E24" w:rsidRDefault="00E3779B" w:rsidP="00E3779B">
      <w:pPr>
        <w:jc w:val="center"/>
        <w:rPr>
          <w:sz w:val="72"/>
          <w:szCs w:val="72"/>
        </w:rPr>
      </w:pPr>
      <w:r w:rsidRPr="001F6E24">
        <w:rPr>
          <w:sz w:val="72"/>
          <w:szCs w:val="72"/>
        </w:rPr>
        <w:t>30 minutes = one-half hour</w:t>
      </w:r>
    </w:p>
    <w:p w14:paraId="23E9C9ED" w14:textId="77777777" w:rsidR="001F6E24" w:rsidRDefault="00E3779B" w:rsidP="00E3779B">
      <w:pPr>
        <w:jc w:val="center"/>
        <w:rPr>
          <w:sz w:val="72"/>
          <w:szCs w:val="72"/>
        </w:rPr>
      </w:pPr>
      <w:r w:rsidRPr="001F6E24">
        <w:rPr>
          <w:sz w:val="72"/>
          <w:szCs w:val="72"/>
        </w:rPr>
        <w:t>60 minutes = 1 hour</w:t>
      </w:r>
    </w:p>
    <w:p w14:paraId="5AF45094" w14:textId="12511CD2" w:rsidR="00542397" w:rsidRDefault="00276467" w:rsidP="00E3779B">
      <w:pPr>
        <w:jc w:val="center"/>
        <w:rPr>
          <w:sz w:val="72"/>
          <w:szCs w:val="72"/>
        </w:rPr>
      </w:pPr>
      <w:r>
        <w:rPr>
          <w:sz w:val="72"/>
          <w:szCs w:val="72"/>
        </w:rPr>
        <w:t>24 hours = 1 day</w:t>
      </w:r>
    </w:p>
    <w:p w14:paraId="351BC63E" w14:textId="164CAF5C" w:rsidR="00542397" w:rsidRDefault="00542397" w:rsidP="00542397">
      <w:pPr>
        <w:pStyle w:val="Heading1"/>
        <w:rPr>
          <w:sz w:val="164"/>
          <w:szCs w:val="164"/>
        </w:rPr>
      </w:pPr>
      <w:bookmarkStart w:id="55" w:name="ElapsedTime"/>
      <w:r w:rsidRPr="00542397">
        <w:rPr>
          <w:sz w:val="164"/>
          <w:szCs w:val="164"/>
        </w:rPr>
        <w:lastRenderedPageBreak/>
        <w:t>Elapsed Time</w:t>
      </w:r>
    </w:p>
    <w:p w14:paraId="16F0131F" w14:textId="427DB9AE" w:rsidR="006C7985" w:rsidRPr="006C7985" w:rsidRDefault="006C7985" w:rsidP="006C7985">
      <w:pPr>
        <w:jc w:val="center"/>
        <w:rPr>
          <w:sz w:val="96"/>
        </w:rPr>
      </w:pPr>
      <w:r w:rsidRPr="006C7985">
        <w:rPr>
          <w:sz w:val="96"/>
        </w:rPr>
        <w:t>amount of time that has passed between two given times</w:t>
      </w:r>
    </w:p>
    <w:p w14:paraId="3B111BD4" w14:textId="77777777" w:rsidR="00542397" w:rsidRDefault="00542397" w:rsidP="00542397">
      <w:pPr>
        <w:jc w:val="center"/>
        <w:rPr>
          <w:noProof/>
        </w:rPr>
      </w:pPr>
    </w:p>
    <w:p w14:paraId="78631ED0" w14:textId="77777777" w:rsidR="005A5503" w:rsidRDefault="005A5503" w:rsidP="005A5503">
      <w:pPr>
        <w:pStyle w:val="Default"/>
      </w:pPr>
    </w:p>
    <w:p w14:paraId="53A16CB1" w14:textId="77777777" w:rsidR="006C7985" w:rsidRDefault="005A5503" w:rsidP="005A5503">
      <w:pPr>
        <w:jc w:val="center"/>
        <w:rPr>
          <w:sz w:val="40"/>
          <w:szCs w:val="40"/>
        </w:rPr>
      </w:pPr>
      <w:r w:rsidRPr="005A5503">
        <w:rPr>
          <w:sz w:val="40"/>
          <w:szCs w:val="40"/>
        </w:rPr>
        <w:t xml:space="preserve"> </w:t>
      </w:r>
    </w:p>
    <w:p w14:paraId="44711784" w14:textId="09606F7B" w:rsidR="006C7985" w:rsidRDefault="006C7985" w:rsidP="006C7985">
      <w:pPr>
        <w:spacing w:after="240"/>
        <w:jc w:val="center"/>
        <w:rPr>
          <w:bCs/>
          <w:sz w:val="72"/>
          <w:szCs w:val="40"/>
        </w:rPr>
      </w:pPr>
      <w:r w:rsidRPr="006C7985">
        <w:rPr>
          <w:bCs/>
          <w:sz w:val="72"/>
          <w:szCs w:val="40"/>
        </w:rPr>
        <w:t>T</w:t>
      </w:r>
      <w:r w:rsidR="005A5503" w:rsidRPr="006C7985">
        <w:rPr>
          <w:bCs/>
          <w:sz w:val="72"/>
          <w:szCs w:val="40"/>
        </w:rPr>
        <w:t>he m</w:t>
      </w:r>
      <w:r w:rsidRPr="006C7985">
        <w:rPr>
          <w:bCs/>
          <w:sz w:val="72"/>
          <w:szCs w:val="40"/>
        </w:rPr>
        <w:t xml:space="preserve">ovie starts at 2:00 p.m. and ends at 5:00 p.m.  </w:t>
      </w:r>
    </w:p>
    <w:bookmarkEnd w:id="55"/>
    <w:p w14:paraId="62B7F828" w14:textId="2CCF6B93" w:rsidR="00542397" w:rsidRDefault="00542397" w:rsidP="00542397">
      <w:pPr>
        <w:jc w:val="center"/>
        <w:rPr>
          <w:noProof/>
        </w:rPr>
      </w:pPr>
    </w:p>
    <w:p w14:paraId="2C5EA857" w14:textId="7BCCD8A4" w:rsidR="006C7985" w:rsidRDefault="006C7985" w:rsidP="00542397">
      <w:pPr>
        <w:jc w:val="center"/>
        <w:rPr>
          <w:noProof/>
        </w:rPr>
      </w:pPr>
    </w:p>
    <w:p w14:paraId="7CA0137F" w14:textId="77777777" w:rsidR="006C7985" w:rsidRDefault="006C7985" w:rsidP="00542397">
      <w:pPr>
        <w:jc w:val="center"/>
        <w:rPr>
          <w:noProof/>
        </w:rPr>
      </w:pPr>
    </w:p>
    <w:p w14:paraId="4DADFA15" w14:textId="26B32F85" w:rsidR="00542397" w:rsidRDefault="006C7985" w:rsidP="00542397">
      <w:pPr>
        <w:jc w:val="center"/>
        <w:rPr>
          <w:noProof/>
        </w:rPr>
      </w:pPr>
      <w:r>
        <w:rPr>
          <w:noProof/>
        </w:rPr>
        <w:drawing>
          <wp:anchor distT="0" distB="0" distL="114300" distR="114300" simplePos="0" relativeHeight="251952640" behindDoc="0" locked="0" layoutInCell="1" allowOverlap="1" wp14:anchorId="137EE5F0" wp14:editId="6CE3A306">
            <wp:simplePos x="0" y="0"/>
            <wp:positionH relativeFrom="column">
              <wp:posOffset>-55245</wp:posOffset>
            </wp:positionH>
            <wp:positionV relativeFrom="paragraph">
              <wp:posOffset>69850</wp:posOffset>
            </wp:positionV>
            <wp:extent cx="6309360" cy="959576"/>
            <wp:effectExtent l="0" t="0" r="0" b="0"/>
            <wp:wrapNone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09360" cy="9595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970CD8" w14:textId="50049838" w:rsidR="00542397" w:rsidRDefault="00542397" w:rsidP="006C7985">
      <w:pPr>
        <w:ind w:hanging="540"/>
        <w:jc w:val="center"/>
        <w:rPr>
          <w:sz w:val="72"/>
          <w:szCs w:val="72"/>
        </w:rPr>
      </w:pPr>
    </w:p>
    <w:p w14:paraId="69EB21B7" w14:textId="75004710" w:rsidR="006C7985" w:rsidRDefault="006C7985" w:rsidP="006C7985">
      <w:pPr>
        <w:spacing w:before="240"/>
        <w:jc w:val="center"/>
        <w:rPr>
          <w:bCs/>
          <w:sz w:val="72"/>
          <w:szCs w:val="40"/>
        </w:rPr>
      </w:pPr>
    </w:p>
    <w:p w14:paraId="189AB091" w14:textId="16C3A059" w:rsidR="006C7985" w:rsidRPr="005A5503" w:rsidRDefault="006C7985" w:rsidP="006C7985">
      <w:pPr>
        <w:spacing w:before="240"/>
        <w:jc w:val="center"/>
        <w:rPr>
          <w:noProof/>
          <w:sz w:val="40"/>
          <w:szCs w:val="40"/>
        </w:rPr>
      </w:pPr>
      <w:r>
        <w:rPr>
          <w:bCs/>
          <w:sz w:val="72"/>
          <w:szCs w:val="40"/>
        </w:rPr>
        <w:t>The movie is three hours long.</w:t>
      </w:r>
    </w:p>
    <w:p w14:paraId="0CCC2DDD" w14:textId="77777777" w:rsidR="00542397" w:rsidRDefault="00542397" w:rsidP="00542397">
      <w:pPr>
        <w:jc w:val="center"/>
        <w:rPr>
          <w:sz w:val="72"/>
          <w:szCs w:val="72"/>
        </w:rPr>
      </w:pPr>
    </w:p>
    <w:p w14:paraId="4CCB5E48" w14:textId="178DE0C8" w:rsidR="00542397" w:rsidRDefault="00542397" w:rsidP="00542397">
      <w:pPr>
        <w:jc w:val="center"/>
        <w:rPr>
          <w:sz w:val="40"/>
          <w:szCs w:val="40"/>
        </w:rPr>
      </w:pPr>
      <w:r w:rsidRPr="005A5503">
        <w:rPr>
          <w:sz w:val="40"/>
          <w:szCs w:val="40"/>
        </w:rPr>
        <w:br w:type="page"/>
      </w:r>
    </w:p>
    <w:p w14:paraId="38F50876" w14:textId="77777777" w:rsidR="006C7985" w:rsidRPr="005A5503" w:rsidRDefault="006C7985" w:rsidP="00542397">
      <w:pPr>
        <w:jc w:val="center"/>
        <w:rPr>
          <w:sz w:val="40"/>
          <w:szCs w:val="40"/>
        </w:rPr>
      </w:pPr>
    </w:p>
    <w:p w14:paraId="69C4228B" w14:textId="77777777" w:rsidR="001F6E24" w:rsidRPr="00F83E53" w:rsidRDefault="00D80AD7" w:rsidP="00B51BF6">
      <w:pPr>
        <w:pStyle w:val="Heading1"/>
        <w:rPr>
          <w:sz w:val="144"/>
          <w:szCs w:val="144"/>
        </w:rPr>
      </w:pPr>
      <w:bookmarkStart w:id="56" w:name="Calendar"/>
      <w:bookmarkEnd w:id="56"/>
      <w:r>
        <w:rPr>
          <w:noProof/>
        </w:rPr>
        <w:drawing>
          <wp:anchor distT="0" distB="0" distL="114300" distR="114300" simplePos="0" relativeHeight="251497984" behindDoc="1" locked="0" layoutInCell="1" allowOverlap="1" wp14:anchorId="4F8514DC" wp14:editId="69D2FC01">
            <wp:simplePos x="0" y="0"/>
            <wp:positionH relativeFrom="column">
              <wp:posOffset>-267970</wp:posOffset>
            </wp:positionH>
            <wp:positionV relativeFrom="paragraph">
              <wp:posOffset>1432560</wp:posOffset>
            </wp:positionV>
            <wp:extent cx="6954520" cy="3575685"/>
            <wp:effectExtent l="0" t="0" r="0" b="5715"/>
            <wp:wrapTight wrapText="bothSides">
              <wp:wrapPolygon edited="0">
                <wp:start x="0" y="0"/>
                <wp:lineTo x="0" y="21519"/>
                <wp:lineTo x="21537" y="21519"/>
                <wp:lineTo x="21537" y="0"/>
                <wp:lineTo x="0" y="0"/>
              </wp:wrapPolygon>
            </wp:wrapTight>
            <wp:docPr id="1047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4520" cy="3575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6E24">
        <w:t>C</w:t>
      </w:r>
      <w:r w:rsidR="001F6E24" w:rsidRPr="00F83E53">
        <w:t>alendar</w:t>
      </w:r>
    </w:p>
    <w:p w14:paraId="18CEC97B" w14:textId="77777777" w:rsidR="003F57D1" w:rsidRDefault="003F57D1" w:rsidP="002F1784">
      <w:pPr>
        <w:spacing w:line="276" w:lineRule="auto"/>
        <w:jc w:val="center"/>
        <w:rPr>
          <w:sz w:val="72"/>
          <w:szCs w:val="72"/>
        </w:rPr>
      </w:pPr>
      <w:r>
        <w:rPr>
          <w:sz w:val="72"/>
          <w:szCs w:val="72"/>
        </w:rPr>
        <w:t>24 hours = 1 day</w:t>
      </w:r>
    </w:p>
    <w:p w14:paraId="246E141A" w14:textId="7B1CBEC0" w:rsidR="00276467" w:rsidRDefault="00276467" w:rsidP="002F1784">
      <w:pPr>
        <w:spacing w:line="276" w:lineRule="auto"/>
        <w:jc w:val="center"/>
        <w:rPr>
          <w:sz w:val="72"/>
          <w:szCs w:val="72"/>
        </w:rPr>
      </w:pPr>
      <w:r>
        <w:rPr>
          <w:sz w:val="72"/>
          <w:szCs w:val="72"/>
        </w:rPr>
        <w:t>7 days = 1 week</w:t>
      </w:r>
    </w:p>
    <w:p w14:paraId="2E05E89C" w14:textId="77777777" w:rsidR="00276467" w:rsidRDefault="00276467" w:rsidP="002F1784">
      <w:pPr>
        <w:spacing w:line="276" w:lineRule="auto"/>
        <w:jc w:val="center"/>
        <w:rPr>
          <w:sz w:val="72"/>
          <w:szCs w:val="72"/>
        </w:rPr>
      </w:pPr>
      <w:r>
        <w:rPr>
          <w:sz w:val="72"/>
          <w:szCs w:val="72"/>
        </w:rPr>
        <w:t>About 30 days</w:t>
      </w:r>
      <w:r w:rsidRPr="001F6E24">
        <w:rPr>
          <w:sz w:val="72"/>
          <w:szCs w:val="72"/>
        </w:rPr>
        <w:t xml:space="preserve"> = 1 </w:t>
      </w:r>
      <w:r>
        <w:rPr>
          <w:sz w:val="72"/>
          <w:szCs w:val="72"/>
        </w:rPr>
        <w:t>month</w:t>
      </w:r>
    </w:p>
    <w:p w14:paraId="33B9873C" w14:textId="343B6A14" w:rsidR="00276467" w:rsidRDefault="00276467" w:rsidP="002F1784">
      <w:pPr>
        <w:spacing w:line="276" w:lineRule="auto"/>
        <w:jc w:val="center"/>
        <w:rPr>
          <w:sz w:val="72"/>
          <w:szCs w:val="72"/>
        </w:rPr>
      </w:pPr>
      <w:r>
        <w:rPr>
          <w:sz w:val="72"/>
          <w:szCs w:val="72"/>
        </w:rPr>
        <w:t>365</w:t>
      </w:r>
      <m:oMath>
        <m:f>
          <m:fPr>
            <m:ctrlPr>
              <w:rPr>
                <w:rFonts w:ascii="Cambria Math" w:hAnsi="Cambria Math"/>
                <w:i/>
                <w:sz w:val="72"/>
                <w:szCs w:val="72"/>
              </w:rPr>
            </m:ctrlPr>
          </m:fPr>
          <m:num>
            <m:r>
              <w:rPr>
                <w:rFonts w:ascii="Cambria Math" w:hAnsi="Cambria Math"/>
                <w:sz w:val="72"/>
                <w:szCs w:val="72"/>
              </w:rPr>
              <m:t>1</m:t>
            </m:r>
          </m:num>
          <m:den>
            <m:r>
              <w:rPr>
                <w:rFonts w:ascii="Cambria Math" w:hAnsi="Cambria Math"/>
                <w:sz w:val="72"/>
                <w:szCs w:val="72"/>
              </w:rPr>
              <m:t>4</m:t>
            </m:r>
          </m:den>
        </m:f>
      </m:oMath>
      <w:r w:rsidR="003F57D1">
        <w:rPr>
          <w:sz w:val="72"/>
          <w:szCs w:val="72"/>
        </w:rPr>
        <w:t xml:space="preserve"> </w:t>
      </w:r>
      <w:r>
        <w:rPr>
          <w:sz w:val="72"/>
          <w:szCs w:val="72"/>
        </w:rPr>
        <w:t>days = 1 year</w:t>
      </w:r>
    </w:p>
    <w:p w14:paraId="6F85C51D" w14:textId="77777777" w:rsidR="00276467" w:rsidRDefault="00276467" w:rsidP="002F1784">
      <w:pPr>
        <w:spacing w:line="276" w:lineRule="auto"/>
        <w:jc w:val="center"/>
        <w:rPr>
          <w:sz w:val="72"/>
          <w:szCs w:val="72"/>
        </w:rPr>
      </w:pPr>
      <w:r>
        <w:rPr>
          <w:sz w:val="72"/>
          <w:szCs w:val="72"/>
        </w:rPr>
        <w:t>12 months = 1 year</w:t>
      </w:r>
    </w:p>
    <w:p w14:paraId="4C83DCEF" w14:textId="77777777" w:rsidR="001F6E24" w:rsidRDefault="001F6E24" w:rsidP="00B51BF6">
      <w:pPr>
        <w:pStyle w:val="Heading1"/>
      </w:pPr>
      <w:bookmarkStart w:id="57" w:name="Thermometer"/>
      <w:bookmarkEnd w:id="57"/>
      <w:r>
        <w:lastRenderedPageBreak/>
        <w:t>Thermometer</w:t>
      </w:r>
    </w:p>
    <w:p w14:paraId="79BF90F7" w14:textId="77777777" w:rsidR="001F6E24" w:rsidRDefault="00D80AD7" w:rsidP="001F6E24">
      <w:pPr>
        <w:ind w:left="-360" w:right="-270"/>
        <w:jc w:val="center"/>
        <w:rPr>
          <w:sz w:val="96"/>
          <w:szCs w:val="96"/>
        </w:rPr>
      </w:pPr>
      <w:r>
        <w:rPr>
          <w:noProof/>
          <w:sz w:val="144"/>
          <w:szCs w:val="76"/>
        </w:rPr>
        <mc:AlternateContent>
          <mc:Choice Requires="wps">
            <w:drawing>
              <wp:anchor distT="0" distB="0" distL="114300" distR="114300" simplePos="0" relativeHeight="251525632" behindDoc="0" locked="0" layoutInCell="1" allowOverlap="1" wp14:anchorId="1E3AAD4F" wp14:editId="5E1AA501">
                <wp:simplePos x="0" y="0"/>
                <wp:positionH relativeFrom="column">
                  <wp:posOffset>3062234</wp:posOffset>
                </wp:positionH>
                <wp:positionV relativeFrom="paragraph">
                  <wp:posOffset>1043940</wp:posOffset>
                </wp:positionV>
                <wp:extent cx="122555" cy="1719580"/>
                <wp:effectExtent l="0" t="0" r="0" b="0"/>
                <wp:wrapNone/>
                <wp:docPr id="1046" name="Rectangle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2555" cy="1719580"/>
                        </a:xfrm>
                        <a:prstGeom prst="rect">
                          <a:avLst/>
                        </a:prstGeom>
                        <a:solidFill>
                          <a:srgbClr val="C0504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267E04D9" id="Rectangle 311" o:spid="_x0000_s1026" style="position:absolute;margin-left:241.1pt;margin-top:82.2pt;width:9.65pt;height:135.4pt;z-index:25152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" fillcolor="#c0504d" stroked="f"/>
            </w:pict>
          </mc:Fallback>
        </mc:AlternateContent>
      </w:r>
      <w:r>
        <w:rPr>
          <w:noProof/>
          <w:sz w:val="96"/>
          <w:szCs w:val="96"/>
        </w:rPr>
        <w:drawing>
          <wp:inline distT="0" distB="0" distL="0" distR="0" wp14:anchorId="3A4FAF7C" wp14:editId="3F38EDC2">
            <wp:extent cx="3626485" cy="3318510"/>
            <wp:effectExtent l="0" t="0" r="0" b="0"/>
            <wp:docPr id="41" name="il_fi" descr="http://3.bp.blogspot.com/-hVVw6rZDBn4/ToFRnKN2sxI/AAAAAAAAATU/1ZfrvzQeUEQ/s1600/thermome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3.bp.blogspot.com/-hVVw6rZDBn4/ToFRnKN2sxI/AAAAAAAAATU/1ZfrvzQeUEQ/s1600/thermometer.jp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6485" cy="3318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295342" w14:textId="77777777" w:rsidR="001F6E24" w:rsidRDefault="001F6E24" w:rsidP="002F1784">
      <w:pPr>
        <w:spacing w:line="276" w:lineRule="auto"/>
        <w:jc w:val="center"/>
        <w:rPr>
          <w:sz w:val="96"/>
          <w:szCs w:val="80"/>
        </w:rPr>
      </w:pPr>
      <w:r>
        <w:rPr>
          <w:sz w:val="96"/>
          <w:szCs w:val="80"/>
        </w:rPr>
        <w:t>temperature</w:t>
      </w:r>
    </w:p>
    <w:p w14:paraId="5D6BEACF" w14:textId="77777777" w:rsidR="001F6E24" w:rsidRDefault="001F6E24" w:rsidP="002F1784">
      <w:pPr>
        <w:spacing w:line="276" w:lineRule="auto"/>
        <w:jc w:val="center"/>
        <w:rPr>
          <w:sz w:val="40"/>
          <w:szCs w:val="80"/>
          <w:vertAlign w:val="superscript"/>
        </w:rPr>
      </w:pPr>
      <w:r>
        <w:rPr>
          <w:sz w:val="96"/>
          <w:szCs w:val="80"/>
        </w:rPr>
        <w:t xml:space="preserve">degrees </w:t>
      </w:r>
      <w:r>
        <w:rPr>
          <w:sz w:val="96"/>
          <w:szCs w:val="96"/>
          <w:vertAlign w:val="superscript"/>
        </w:rPr>
        <w:sym w:font="Wingdings" w:char="F0A2"/>
      </w:r>
    </w:p>
    <w:p w14:paraId="101BED41" w14:textId="77777777" w:rsidR="001F6E24" w:rsidRDefault="001F6E24" w:rsidP="002F1784">
      <w:pPr>
        <w:spacing w:line="276" w:lineRule="auto"/>
        <w:jc w:val="center"/>
        <w:rPr>
          <w:sz w:val="96"/>
          <w:szCs w:val="80"/>
        </w:rPr>
      </w:pPr>
      <w:r>
        <w:rPr>
          <w:sz w:val="96"/>
          <w:szCs w:val="80"/>
        </w:rPr>
        <w:t>Fahrenheit</w:t>
      </w:r>
    </w:p>
    <w:p w14:paraId="1A69993A" w14:textId="77777777" w:rsidR="00905866" w:rsidRPr="00B51BF6" w:rsidRDefault="001F6E24" w:rsidP="002F1784">
      <w:pPr>
        <w:spacing w:line="276" w:lineRule="auto"/>
        <w:jc w:val="center"/>
        <w:rPr>
          <w:szCs w:val="180"/>
        </w:rPr>
      </w:pPr>
      <w:r>
        <w:rPr>
          <w:sz w:val="96"/>
          <w:szCs w:val="80"/>
        </w:rPr>
        <w:t>Celsius</w:t>
      </w:r>
      <w:r w:rsidR="00905866">
        <w:rPr>
          <w:sz w:val="180"/>
          <w:szCs w:val="180"/>
        </w:rPr>
        <w:br w:type="page"/>
      </w:r>
    </w:p>
    <w:p w14:paraId="1DB6F0D1" w14:textId="77777777" w:rsidR="00880DFB" w:rsidRPr="00D872C9" w:rsidRDefault="00880DFB" w:rsidP="00880DFB">
      <w:pPr>
        <w:pStyle w:val="Heading1"/>
        <w:spacing w:after="600"/>
      </w:pPr>
      <w:bookmarkStart w:id="58" w:name="Circle"/>
      <w:bookmarkStart w:id="59" w:name="polygons_tri_quad_penta"/>
      <w:bookmarkStart w:id="60" w:name="plane_figures"/>
      <w:bookmarkEnd w:id="58"/>
      <w:bookmarkEnd w:id="59"/>
      <w:bookmarkEnd w:id="60"/>
      <w:r w:rsidRPr="00D222FB">
        <w:lastRenderedPageBreak/>
        <w:t>Plane</w:t>
      </w:r>
      <w:r>
        <w:t xml:space="preserve"> </w:t>
      </w:r>
      <w:r w:rsidRPr="00D872C9">
        <w:t>Figures</w:t>
      </w:r>
    </w:p>
    <w:p w14:paraId="0E414331" w14:textId="77777777" w:rsidR="00880DFB" w:rsidRDefault="00880DFB" w:rsidP="00880DFB">
      <w:pPr>
        <w:pStyle w:val="Title"/>
        <w:rPr>
          <w:sz w:val="96"/>
          <w:szCs w:val="9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57760" behindDoc="0" locked="0" layoutInCell="1" allowOverlap="1" wp14:anchorId="71F84761" wp14:editId="5CD75231">
                <wp:simplePos x="0" y="0"/>
                <wp:positionH relativeFrom="column">
                  <wp:posOffset>437515</wp:posOffset>
                </wp:positionH>
                <wp:positionV relativeFrom="paragraph">
                  <wp:posOffset>533400</wp:posOffset>
                </wp:positionV>
                <wp:extent cx="2638425" cy="1400175"/>
                <wp:effectExtent l="19050" t="19050" r="28575" b="28575"/>
                <wp:wrapTight wrapText="bothSides">
                  <wp:wrapPolygon edited="0">
                    <wp:start x="-156" y="-294"/>
                    <wp:lineTo x="-156" y="21747"/>
                    <wp:lineTo x="21678" y="21747"/>
                    <wp:lineTo x="21678" y="-294"/>
                    <wp:lineTo x="-156" y="-294"/>
                  </wp:wrapPolygon>
                </wp:wrapTight>
                <wp:docPr id="291" name="Rectangle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38425" cy="1400175"/>
                        </a:xfrm>
                        <a:prstGeom prst="rect">
                          <a:avLst/>
                        </a:prstGeom>
                        <a:solidFill>
                          <a:srgbClr val="1F497D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F579BB8" id="Rectangle 203" o:spid="_x0000_s1026" style="position:absolute;margin-left:34.45pt;margin-top:42pt;width:207.75pt;height:110.25pt;z-index:25195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" fillcolor="#1f497d" strokeweight="3pt">
                <w10:wrap type="tight"/>
              </v:rect>
            </w:pict>
          </mc:Fallback>
        </mc:AlternateContent>
      </w:r>
    </w:p>
    <w:p w14:paraId="78BB6A4A" w14:textId="77777777" w:rsidR="00880DFB" w:rsidRPr="00D872C9" w:rsidRDefault="00880DFB" w:rsidP="00880DFB"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956736" behindDoc="0" locked="0" layoutInCell="1" allowOverlap="1" wp14:anchorId="4B7908AD" wp14:editId="7D4EBDBE">
                <wp:simplePos x="0" y="0"/>
                <wp:positionH relativeFrom="column">
                  <wp:posOffset>3418205</wp:posOffset>
                </wp:positionH>
                <wp:positionV relativeFrom="paragraph">
                  <wp:posOffset>93980</wp:posOffset>
                </wp:positionV>
                <wp:extent cx="2599690" cy="1241425"/>
                <wp:effectExtent l="0" t="0" r="181610" b="663575"/>
                <wp:wrapTight wrapText="bothSides">
                  <wp:wrapPolygon edited="0">
                    <wp:start x="11350" y="-914"/>
                    <wp:lineTo x="9313" y="2645"/>
                    <wp:lineTo x="7408" y="6383"/>
                    <wp:lineTo x="5370" y="9941"/>
                    <wp:lineTo x="3465" y="13680"/>
                    <wp:lineTo x="1428" y="17238"/>
                    <wp:lineTo x="-344" y="21156"/>
                    <wp:lineTo x="-515" y="21713"/>
                    <wp:lineTo x="-116" y="22252"/>
                    <wp:lineTo x="4046" y="27084"/>
                    <wp:lineTo x="5152" y="22268"/>
                    <wp:lineTo x="8744" y="27119"/>
                    <wp:lineTo x="9850" y="22303"/>
                    <wp:lineTo x="13309" y="26974"/>
                    <wp:lineTo x="14415" y="22158"/>
                    <wp:lineTo x="18007" y="27008"/>
                    <wp:lineTo x="19113" y="22192"/>
                    <wp:lineTo x="20975" y="24707"/>
                    <wp:lineTo x="22348" y="20250"/>
                    <wp:lineTo x="20220" y="17376"/>
                    <wp:lineTo x="21507" y="13198"/>
                    <wp:lineTo x="12148" y="164"/>
                    <wp:lineTo x="11350" y="-914"/>
                  </wp:wrapPolygon>
                </wp:wrapTight>
                <wp:docPr id="290" name="AutoShape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9630805">
                          <a:off x="0" y="0"/>
                          <a:ext cx="2599690" cy="1241425"/>
                        </a:xfrm>
                        <a:prstGeom prst="triangle">
                          <a:avLst>
                            <a:gd name="adj" fmla="val 53751"/>
                          </a:avLst>
                        </a:prstGeom>
                        <a:solidFill>
                          <a:srgbClr val="92D050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CFFC7CC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204" o:spid="_x0000_s1026" type="#_x0000_t5" style="position:absolute;margin-left:269.15pt;margin-top:7.4pt;width:204.7pt;height:97.75pt;rotation:-2150886fd;z-index:25195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" adj="11610" fillcolor="#92d050" strokeweight="3pt">
                <w10:wrap type="tight"/>
              </v:shape>
            </w:pict>
          </mc:Fallback>
        </mc:AlternateContent>
      </w:r>
    </w:p>
    <w:p w14:paraId="48E9A1A0" w14:textId="77777777" w:rsidR="00880DFB" w:rsidRPr="00D872C9" w:rsidRDefault="00880DFB" w:rsidP="00880DFB"/>
    <w:p w14:paraId="45EA63FF" w14:textId="77777777" w:rsidR="00880DFB" w:rsidRPr="00D872C9" w:rsidRDefault="00880DFB" w:rsidP="00880DFB"/>
    <w:p w14:paraId="4C0B048E" w14:textId="77777777" w:rsidR="00880DFB" w:rsidRPr="00D872C9" w:rsidRDefault="00880DFB" w:rsidP="00880DFB"/>
    <w:p w14:paraId="5DBA8A09" w14:textId="77777777" w:rsidR="00880DFB" w:rsidRPr="00D872C9" w:rsidRDefault="00880DFB" w:rsidP="00880DFB"/>
    <w:p w14:paraId="584E5BED" w14:textId="77777777" w:rsidR="00880DFB" w:rsidRPr="00D872C9" w:rsidRDefault="00880DFB" w:rsidP="00880DFB"/>
    <w:p w14:paraId="51297913" w14:textId="77777777" w:rsidR="00880DFB" w:rsidRPr="00D872C9" w:rsidRDefault="00880DFB" w:rsidP="00880DFB"/>
    <w:p w14:paraId="3F16AFE9" w14:textId="77777777" w:rsidR="00880DFB" w:rsidRPr="00D872C9" w:rsidRDefault="00880DFB" w:rsidP="00880DFB">
      <w:r>
        <w:rPr>
          <w:noProof/>
        </w:rPr>
        <mc:AlternateContent>
          <mc:Choice Requires="wps">
            <w:drawing>
              <wp:anchor distT="45720" distB="45720" distL="114300" distR="114300" simplePos="0" relativeHeight="251961856" behindDoc="0" locked="0" layoutInCell="1" allowOverlap="1" wp14:anchorId="50D22D9D" wp14:editId="2A2CC929">
                <wp:simplePos x="0" y="0"/>
                <wp:positionH relativeFrom="column">
                  <wp:posOffset>4660900</wp:posOffset>
                </wp:positionH>
                <wp:positionV relativeFrom="paragraph">
                  <wp:posOffset>2540</wp:posOffset>
                </wp:positionV>
                <wp:extent cx="1743710" cy="1404620"/>
                <wp:effectExtent l="0" t="0" r="0" b="6350"/>
                <wp:wrapSquare wrapText="bothSides"/>
                <wp:docPr id="29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371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BE1891" w14:textId="77777777" w:rsidR="00B8463E" w:rsidRPr="00D64747" w:rsidRDefault="00B8463E" w:rsidP="00880DFB">
                            <w:pPr>
                              <w:jc w:val="center"/>
                              <w:rPr>
                                <w:sz w:val="56"/>
                                <w:szCs w:val="48"/>
                              </w:rPr>
                            </w:pPr>
                            <w:proofErr w:type="gramStart"/>
                            <w:r w:rsidRPr="00D64747">
                              <w:rPr>
                                <w:sz w:val="56"/>
                                <w:szCs w:val="48"/>
                              </w:rPr>
                              <w:t>triangle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0D22D9D" id="_x0000_s1173" type="#_x0000_t202" style="position:absolute;margin-left:367pt;margin-top:.2pt;width:137.3pt;height:110.6pt;z-index:2519618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" filled="f" stroked="f">
                <v:textbox style="mso-fit-shape-to-text:t">
                  <w:txbxContent>
                    <w:p w14:paraId="1DBE1891" w14:textId="77777777" w:rsidR="00B8463E" w:rsidRPr="00D64747" w:rsidRDefault="00B8463E" w:rsidP="00880DFB">
                      <w:pPr>
                        <w:jc w:val="center"/>
                        <w:rPr>
                          <w:sz w:val="56"/>
                          <w:szCs w:val="48"/>
                        </w:rPr>
                      </w:pPr>
                      <w:r w:rsidRPr="00D64747">
                        <w:rPr>
                          <w:sz w:val="56"/>
                          <w:szCs w:val="48"/>
                        </w:rPr>
                        <w:t>triangl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4674799" w14:textId="77777777" w:rsidR="00880DFB" w:rsidRPr="00D872C9" w:rsidRDefault="00880DFB" w:rsidP="00880DFB">
      <w:r>
        <w:rPr>
          <w:noProof/>
        </w:rPr>
        <mc:AlternateContent>
          <mc:Choice Requires="wps">
            <w:drawing>
              <wp:anchor distT="45720" distB="45720" distL="114300" distR="114300" simplePos="0" relativeHeight="251960832" behindDoc="0" locked="0" layoutInCell="1" allowOverlap="1" wp14:anchorId="132DFDAB" wp14:editId="66693F71">
                <wp:simplePos x="0" y="0"/>
                <wp:positionH relativeFrom="column">
                  <wp:posOffset>771525</wp:posOffset>
                </wp:positionH>
                <wp:positionV relativeFrom="paragraph">
                  <wp:posOffset>30480</wp:posOffset>
                </wp:positionV>
                <wp:extent cx="1743710" cy="1404620"/>
                <wp:effectExtent l="0" t="0" r="0" b="6350"/>
                <wp:wrapSquare wrapText="bothSides"/>
                <wp:docPr id="3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371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C13D3B" w14:textId="77777777" w:rsidR="00B8463E" w:rsidRPr="00D64747" w:rsidRDefault="00B8463E" w:rsidP="00880DFB">
                            <w:pPr>
                              <w:jc w:val="center"/>
                              <w:rPr>
                                <w:sz w:val="56"/>
                                <w:szCs w:val="48"/>
                              </w:rPr>
                            </w:pPr>
                            <w:proofErr w:type="gramStart"/>
                            <w:r w:rsidRPr="00D64747">
                              <w:rPr>
                                <w:sz w:val="56"/>
                                <w:szCs w:val="48"/>
                              </w:rPr>
                              <w:t>rectangle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32DFDAB" id="_x0000_s1174" type="#_x0000_t202" style="position:absolute;margin-left:60.75pt;margin-top:2.4pt;width:137.3pt;height:110.6pt;z-index:2519608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" filled="f" stroked="f">
                <v:textbox style="mso-fit-shape-to-text:t">
                  <w:txbxContent>
                    <w:p w14:paraId="20C13D3B" w14:textId="77777777" w:rsidR="00B8463E" w:rsidRPr="00D64747" w:rsidRDefault="00B8463E" w:rsidP="00880DFB">
                      <w:pPr>
                        <w:jc w:val="center"/>
                        <w:rPr>
                          <w:sz w:val="56"/>
                          <w:szCs w:val="48"/>
                        </w:rPr>
                      </w:pPr>
                      <w:r w:rsidRPr="00D64747">
                        <w:rPr>
                          <w:sz w:val="56"/>
                          <w:szCs w:val="48"/>
                        </w:rPr>
                        <w:t>rectangl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9329D22" w14:textId="77777777" w:rsidR="00880DFB" w:rsidRPr="00D872C9" w:rsidRDefault="00880DFB" w:rsidP="00880DFB"/>
    <w:p w14:paraId="55C31869" w14:textId="77777777" w:rsidR="00880DFB" w:rsidRPr="00D872C9" w:rsidRDefault="00880DFB" w:rsidP="00880DFB"/>
    <w:p w14:paraId="388C6609" w14:textId="77777777" w:rsidR="00880DFB" w:rsidRPr="00D872C9" w:rsidRDefault="00880DFB" w:rsidP="00880DFB"/>
    <w:p w14:paraId="7D3344B4" w14:textId="77777777" w:rsidR="00880DFB" w:rsidRPr="00D872C9" w:rsidRDefault="00880DFB" w:rsidP="00880DFB"/>
    <w:p w14:paraId="32DF9AA3" w14:textId="77777777" w:rsidR="00880DFB" w:rsidRPr="00D872C9" w:rsidRDefault="00880DFB" w:rsidP="00880DFB">
      <w:r>
        <w:rPr>
          <w:noProof/>
        </w:rPr>
        <mc:AlternateContent>
          <mc:Choice Requires="wps">
            <w:drawing>
              <wp:anchor distT="0" distB="0" distL="114300" distR="114300" simplePos="0" relativeHeight="251959808" behindDoc="0" locked="0" layoutInCell="1" allowOverlap="1" wp14:anchorId="6EB3C656" wp14:editId="01CCCDDA">
                <wp:simplePos x="0" y="0"/>
                <wp:positionH relativeFrom="column">
                  <wp:posOffset>3943350</wp:posOffset>
                </wp:positionH>
                <wp:positionV relativeFrom="paragraph">
                  <wp:posOffset>173355</wp:posOffset>
                </wp:positionV>
                <wp:extent cx="1695450" cy="1647825"/>
                <wp:effectExtent l="19050" t="19050" r="19050" b="28575"/>
                <wp:wrapNone/>
                <wp:docPr id="313" name="Rectangle 3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95450" cy="1647825"/>
                        </a:xfrm>
                        <a:prstGeom prst="rect">
                          <a:avLst/>
                        </a:prstGeom>
                        <a:solidFill>
                          <a:srgbClr val="AC9AC2"/>
                        </a:solidFill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A49AF38" id="Rectangle 313" o:spid="_x0000_s1026" style="position:absolute;margin-left:310.5pt;margin-top:13.65pt;width:133.5pt;height:129.75pt;z-index:25195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" fillcolor="#ac9ac2" strokecolor="black [3213]" strokeweight="3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58784" behindDoc="0" locked="0" layoutInCell="1" allowOverlap="1" wp14:anchorId="2901DA5F" wp14:editId="47232E81">
                <wp:simplePos x="0" y="0"/>
                <wp:positionH relativeFrom="column">
                  <wp:posOffset>771525</wp:posOffset>
                </wp:positionH>
                <wp:positionV relativeFrom="paragraph">
                  <wp:posOffset>40640</wp:posOffset>
                </wp:positionV>
                <wp:extent cx="1743710" cy="1714500"/>
                <wp:effectExtent l="19050" t="19050" r="27940" b="19050"/>
                <wp:wrapNone/>
                <wp:docPr id="293" name="Oval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3710" cy="1714500"/>
                        </a:xfrm>
                        <a:prstGeom prst="ellipse">
                          <a:avLst/>
                        </a:prstGeom>
                        <a:solidFill>
                          <a:srgbClr val="FFC000"/>
                        </a:solidFill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902E5C2" id="Oval 293" o:spid="_x0000_s1026" style="position:absolute;margin-left:60.75pt;margin-top:3.2pt;width:137.3pt;height:135pt;z-index:25195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" fillcolor="#ffc000" strokecolor="black [3213]" strokeweight="3pt"/>
            </w:pict>
          </mc:Fallback>
        </mc:AlternateContent>
      </w:r>
    </w:p>
    <w:p w14:paraId="473C32C3" w14:textId="77777777" w:rsidR="00880DFB" w:rsidRPr="00D872C9" w:rsidRDefault="00880DFB" w:rsidP="00880DFB"/>
    <w:p w14:paraId="6B742A9E" w14:textId="77777777" w:rsidR="00880DFB" w:rsidRPr="00D872C9" w:rsidRDefault="00880DFB" w:rsidP="00880DFB"/>
    <w:p w14:paraId="6293F00C" w14:textId="77777777" w:rsidR="00880DFB" w:rsidRPr="00D872C9" w:rsidRDefault="00880DFB" w:rsidP="00880DFB"/>
    <w:p w14:paraId="606CF7EA" w14:textId="77777777" w:rsidR="00880DFB" w:rsidRPr="00D872C9" w:rsidRDefault="00880DFB" w:rsidP="00880DFB"/>
    <w:p w14:paraId="4F6FBA00" w14:textId="77777777" w:rsidR="00880DFB" w:rsidRPr="00D872C9" w:rsidRDefault="00880DFB" w:rsidP="00880DFB"/>
    <w:p w14:paraId="0C3F84B8" w14:textId="77777777" w:rsidR="00880DFB" w:rsidRPr="00D872C9" w:rsidRDefault="00880DFB" w:rsidP="00880DFB"/>
    <w:p w14:paraId="3CC092A1" w14:textId="7BD33DD6" w:rsidR="00F83FAC" w:rsidRDefault="00880DFB" w:rsidP="00880DFB">
      <w:pPr>
        <w:pStyle w:val="Heading1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962880" behindDoc="0" locked="0" layoutInCell="1" allowOverlap="1" wp14:anchorId="2BBBD9FD" wp14:editId="60A6918E">
                <wp:simplePos x="0" y="0"/>
                <wp:positionH relativeFrom="column">
                  <wp:posOffset>775970</wp:posOffset>
                </wp:positionH>
                <wp:positionV relativeFrom="paragraph">
                  <wp:posOffset>531495</wp:posOffset>
                </wp:positionV>
                <wp:extent cx="1743710" cy="1404620"/>
                <wp:effectExtent l="0" t="0" r="0" b="5080"/>
                <wp:wrapSquare wrapText="bothSides"/>
                <wp:docPr id="2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371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56D002" w14:textId="77777777" w:rsidR="00B8463E" w:rsidRPr="00D64747" w:rsidRDefault="00B8463E" w:rsidP="00880DFB">
                            <w:pPr>
                              <w:jc w:val="center"/>
                              <w:rPr>
                                <w:sz w:val="56"/>
                                <w:szCs w:val="48"/>
                              </w:rPr>
                            </w:pPr>
                            <w:proofErr w:type="gramStart"/>
                            <w:r w:rsidRPr="00D64747">
                              <w:rPr>
                                <w:sz w:val="56"/>
                                <w:szCs w:val="48"/>
                              </w:rPr>
                              <w:t>circle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BBBD9FD" id="_x0000_s1175" type="#_x0000_t202" style="position:absolute;left:0;text-align:left;margin-left:61.1pt;margin-top:41.85pt;width:137.3pt;height:110.6pt;z-index:2519628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" filled="f" stroked="f">
                <v:textbox style="mso-fit-shape-to-text:t">
                  <w:txbxContent>
                    <w:p w14:paraId="3056D002" w14:textId="77777777" w:rsidR="00B8463E" w:rsidRPr="00D64747" w:rsidRDefault="00B8463E" w:rsidP="00880DFB">
                      <w:pPr>
                        <w:jc w:val="center"/>
                        <w:rPr>
                          <w:sz w:val="56"/>
                          <w:szCs w:val="48"/>
                        </w:rPr>
                      </w:pPr>
                      <w:r w:rsidRPr="00D64747">
                        <w:rPr>
                          <w:sz w:val="56"/>
                          <w:szCs w:val="48"/>
                        </w:rPr>
                        <w:t>circl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963904" behindDoc="0" locked="0" layoutInCell="1" allowOverlap="1" wp14:anchorId="712ADBD6" wp14:editId="14408620">
                <wp:simplePos x="0" y="0"/>
                <wp:positionH relativeFrom="column">
                  <wp:posOffset>4023995</wp:posOffset>
                </wp:positionH>
                <wp:positionV relativeFrom="paragraph">
                  <wp:posOffset>594360</wp:posOffset>
                </wp:positionV>
                <wp:extent cx="1743710" cy="1404620"/>
                <wp:effectExtent l="0" t="0" r="0" b="6350"/>
                <wp:wrapSquare wrapText="bothSides"/>
                <wp:docPr id="2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371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76B2D3" w14:textId="77777777" w:rsidR="00B8463E" w:rsidRPr="00D64747" w:rsidRDefault="00B8463E" w:rsidP="00880DFB">
                            <w:pPr>
                              <w:jc w:val="center"/>
                              <w:rPr>
                                <w:sz w:val="56"/>
                                <w:szCs w:val="48"/>
                              </w:rPr>
                            </w:pPr>
                            <w:proofErr w:type="gramStart"/>
                            <w:r w:rsidRPr="00D64747">
                              <w:rPr>
                                <w:sz w:val="56"/>
                                <w:szCs w:val="48"/>
                              </w:rPr>
                              <w:t>square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12ADBD6" id="_x0000_s1176" type="#_x0000_t202" style="position:absolute;left:0;text-align:left;margin-left:316.85pt;margin-top:46.8pt;width:137.3pt;height:110.6pt;z-index:2519639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" filled="f" stroked="f">
                <v:textbox style="mso-fit-shape-to-text:t">
                  <w:txbxContent>
                    <w:p w14:paraId="0D76B2D3" w14:textId="77777777" w:rsidR="00B8463E" w:rsidRPr="00D64747" w:rsidRDefault="00B8463E" w:rsidP="00880DFB">
                      <w:pPr>
                        <w:jc w:val="center"/>
                        <w:rPr>
                          <w:sz w:val="56"/>
                          <w:szCs w:val="48"/>
                        </w:rPr>
                      </w:pPr>
                      <w:r w:rsidRPr="00D64747">
                        <w:rPr>
                          <w:sz w:val="56"/>
                          <w:szCs w:val="48"/>
                        </w:rPr>
                        <w:t>squar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br w:type="page"/>
      </w:r>
      <w:bookmarkStart w:id="61" w:name="polygons_triangles"/>
      <w:r w:rsidR="00F83FAC">
        <w:lastRenderedPageBreak/>
        <w:t>Polygons:</w:t>
      </w:r>
    </w:p>
    <w:p w14:paraId="42C600F5" w14:textId="77777777" w:rsidR="00F83FAC" w:rsidRPr="00DE4BD4" w:rsidRDefault="00F83FAC" w:rsidP="00F83FAC">
      <w:pPr>
        <w:pStyle w:val="Heading1"/>
        <w:rPr>
          <w:sz w:val="96"/>
        </w:rPr>
      </w:pPr>
      <w:r w:rsidRPr="00DE4BD4">
        <w:rPr>
          <w:sz w:val="96"/>
        </w:rPr>
        <w:t>Triangles</w:t>
      </w:r>
    </w:p>
    <w:p w14:paraId="411F8202" w14:textId="77777777" w:rsidR="00F83FAC" w:rsidRDefault="00F83FAC" w:rsidP="00F83FAC">
      <w:r>
        <w:rPr>
          <w:noProof/>
        </w:rPr>
        <mc:AlternateContent>
          <mc:Choice Requires="wps">
            <w:drawing>
              <wp:anchor distT="0" distB="0" distL="114300" distR="114300" simplePos="0" relativeHeight="251851264" behindDoc="0" locked="0" layoutInCell="1" allowOverlap="1" wp14:anchorId="0FF25764" wp14:editId="5F0F5EF5">
                <wp:simplePos x="0" y="0"/>
                <wp:positionH relativeFrom="column">
                  <wp:posOffset>4629150</wp:posOffset>
                </wp:positionH>
                <wp:positionV relativeFrom="paragraph">
                  <wp:posOffset>899465</wp:posOffset>
                </wp:positionV>
                <wp:extent cx="1590675" cy="4029075"/>
                <wp:effectExtent l="19050" t="19050" r="28575" b="28575"/>
                <wp:wrapNone/>
                <wp:docPr id="406" name="Isosceles Triangle 4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90675" cy="4029075"/>
                        </a:xfrm>
                        <a:prstGeom prst="triangl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type w14:anchorId="4F5D6B56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406" o:spid="_x0000_s1026" type="#_x0000_t5" style="position:absolute;margin-left:364.5pt;margin-top:70.8pt;width:125.25pt;height:317.25pt;z-index:2518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" fillcolor="#4f81bd [3204]" strokecolor="black [3213]" strokeweight="3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0240" behindDoc="0" locked="0" layoutInCell="1" allowOverlap="1" wp14:anchorId="6BBACFB7" wp14:editId="78BFA334">
                <wp:simplePos x="0" y="0"/>
                <wp:positionH relativeFrom="column">
                  <wp:posOffset>621030</wp:posOffset>
                </wp:positionH>
                <wp:positionV relativeFrom="paragraph">
                  <wp:posOffset>964895</wp:posOffset>
                </wp:positionV>
                <wp:extent cx="3524885" cy="2413635"/>
                <wp:effectExtent l="0" t="552450" r="361315" b="0"/>
                <wp:wrapNone/>
                <wp:docPr id="405" name="AutoShape 7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1917473">
                          <a:off x="0" y="0"/>
                          <a:ext cx="3524885" cy="241363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008000"/>
                        </a:solidFill>
                        <a:ln w="508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DB074E3" id="AutoShape 799" o:spid="_x0000_s1026" type="#_x0000_t5" style="position:absolute;margin-left:48.9pt;margin-top:76pt;width:277.55pt;height:190.05pt;rotation:-10575901fd;z-index:251850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" fillcolor="green" strokeweight="4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2288" behindDoc="0" locked="0" layoutInCell="1" allowOverlap="1" wp14:anchorId="6AE4E851" wp14:editId="6AB150F4">
                <wp:simplePos x="0" y="0"/>
                <wp:positionH relativeFrom="column">
                  <wp:posOffset>411480</wp:posOffset>
                </wp:positionH>
                <wp:positionV relativeFrom="paragraph">
                  <wp:posOffset>4011930</wp:posOffset>
                </wp:positionV>
                <wp:extent cx="3543300" cy="1828800"/>
                <wp:effectExtent l="19050" t="19050" r="19050" b="19050"/>
                <wp:wrapNone/>
                <wp:docPr id="407" name="Right Triangle 4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3543300" cy="1828800"/>
                        </a:xfrm>
                        <a:prstGeom prst="rtTriangle">
                          <a:avLst/>
                        </a:prstGeom>
                        <a:solidFill>
                          <a:srgbClr val="FF0000"/>
                        </a:solidFill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type w14:anchorId="4FC25FE8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407" o:spid="_x0000_s1026" type="#_x0000_t6" style="position:absolute;margin-left:32.4pt;margin-top:315.9pt;width:279pt;height:2in;flip:x;z-index:2518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" fillcolor="red" strokecolor="black [3213]" strokeweight="3pt"/>
            </w:pict>
          </mc:Fallback>
        </mc:AlternateContent>
      </w:r>
      <w:r>
        <w:br w:type="page"/>
      </w:r>
    </w:p>
    <w:p w14:paraId="70CB59BF" w14:textId="77777777" w:rsidR="00F83FAC" w:rsidRDefault="00F83FAC" w:rsidP="00F83FAC">
      <w:pPr>
        <w:pStyle w:val="Heading1"/>
      </w:pPr>
      <w:bookmarkStart w:id="62" w:name="polygons_quadrilaterals"/>
      <w:bookmarkEnd w:id="62"/>
      <w:bookmarkEnd w:id="61"/>
      <w:r>
        <w:lastRenderedPageBreak/>
        <w:t>Polygons:</w:t>
      </w:r>
    </w:p>
    <w:p w14:paraId="443ED81E" w14:textId="77777777" w:rsidR="00F83FAC" w:rsidRPr="00DE4BD4" w:rsidRDefault="00F83FAC" w:rsidP="00F83FAC">
      <w:pPr>
        <w:pStyle w:val="Heading1"/>
        <w:rPr>
          <w:sz w:val="96"/>
        </w:rPr>
      </w:pPr>
      <w:r w:rsidRPr="00DE4BD4">
        <w:rPr>
          <w:sz w:val="96"/>
        </w:rPr>
        <w:t>Quadrilateral</w:t>
      </w:r>
      <w:r>
        <w:rPr>
          <w:sz w:val="96"/>
        </w:rPr>
        <w:t>s</w:t>
      </w:r>
    </w:p>
    <w:p w14:paraId="39F5C7BF" w14:textId="77777777" w:rsidR="00F83FAC" w:rsidRPr="00270733" w:rsidRDefault="00F83FAC" w:rsidP="00F83FAC"/>
    <w:p w14:paraId="24FCC3DA" w14:textId="77777777" w:rsidR="00F83FAC" w:rsidRDefault="00F83FAC" w:rsidP="00F83FAC">
      <w:r>
        <w:rPr>
          <w:noProof/>
        </w:rPr>
        <mc:AlternateContent>
          <mc:Choice Requires="wps">
            <w:drawing>
              <wp:anchor distT="0" distB="0" distL="114300" distR="114300" simplePos="0" relativeHeight="251846144" behindDoc="0" locked="0" layoutInCell="1" allowOverlap="1" wp14:anchorId="2F7B7F47" wp14:editId="2FCE8A14">
                <wp:simplePos x="0" y="0"/>
                <wp:positionH relativeFrom="column">
                  <wp:posOffset>3290951</wp:posOffset>
                </wp:positionH>
                <wp:positionV relativeFrom="paragraph">
                  <wp:posOffset>4528921</wp:posOffset>
                </wp:positionV>
                <wp:extent cx="2194560" cy="1316990"/>
                <wp:effectExtent l="38100" t="19050" r="34290" b="16510"/>
                <wp:wrapNone/>
                <wp:docPr id="253" name="AutoShap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4560" cy="1316990"/>
                        </a:xfrm>
                        <a:custGeom>
                          <a:avLst/>
                          <a:gdLst>
                            <a:gd name="G0" fmla="+- 5400 0 0"/>
                            <a:gd name="G1" fmla="+- 21600 0 5400"/>
                            <a:gd name="G2" fmla="*/ 5400 1 2"/>
                            <a:gd name="G3" fmla="+- 21600 0 G2"/>
                            <a:gd name="G4" fmla="+/ 5400 21600 2"/>
                            <a:gd name="G5" fmla="+/ G1 0 2"/>
                            <a:gd name="G6" fmla="*/ 21600 21600 5400"/>
                            <a:gd name="G7" fmla="*/ G6 1 2"/>
                            <a:gd name="G8" fmla="+- 21600 0 G7"/>
                            <a:gd name="G9" fmla="*/ 21600 1 2"/>
                            <a:gd name="G10" fmla="+- 5400 0 G9"/>
                            <a:gd name="G11" fmla="?: G10 G8 0"/>
                            <a:gd name="G12" fmla="?: G10 G7 21600"/>
                            <a:gd name="T0" fmla="*/ 18900 w 21600"/>
                            <a:gd name="T1" fmla="*/ 10800 h 21600"/>
                            <a:gd name="T2" fmla="*/ 10800 w 21600"/>
                            <a:gd name="T3" fmla="*/ 21600 h 21600"/>
                            <a:gd name="T4" fmla="*/ 2700 w 21600"/>
                            <a:gd name="T5" fmla="*/ 10800 h 21600"/>
                            <a:gd name="T6" fmla="*/ 10800 w 21600"/>
                            <a:gd name="T7" fmla="*/ 0 h 21600"/>
                            <a:gd name="T8" fmla="*/ 4500 w 21600"/>
                            <a:gd name="T9" fmla="*/ 4500 h 21600"/>
                            <a:gd name="T10" fmla="*/ 17100 w 21600"/>
                            <a:gd name="T11" fmla="*/ 171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T8" t="T9" r="T10" b="T11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5400" y="21600"/>
                              </a:lnTo>
                              <a:lnTo>
                                <a:pt x="16200" y="21600"/>
                              </a:lnTo>
                              <a:lnTo>
                                <a:pt x="2160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B17ED8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595ED65" id="AutoShape 92" o:spid="_x0000_s1026" style="position:absolute;margin-left:259.15pt;margin-top:356.6pt;width:172.8pt;height:103.7pt;z-index:2518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" path="m,l5400,21600r10800,l21600,,,xe" fillcolor="#b17ed8" strokeweight="3pt">
                <v:stroke joinstyle="miter"/>
                <v:path o:connecttype="custom" o:connectlocs="1920240,658495;1097280,1316990;274320,658495;1097280,0" o:connectangles="0,0,0,0" textboxrect="4500,4500,17100,1710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4096" behindDoc="0" locked="0" layoutInCell="1" allowOverlap="1" wp14:anchorId="2193FF74" wp14:editId="45BBC4FB">
                <wp:simplePos x="0" y="0"/>
                <wp:positionH relativeFrom="column">
                  <wp:posOffset>641985</wp:posOffset>
                </wp:positionH>
                <wp:positionV relativeFrom="paragraph">
                  <wp:posOffset>4907509</wp:posOffset>
                </wp:positionV>
                <wp:extent cx="1755775" cy="949960"/>
                <wp:effectExtent l="19050" t="19050" r="15875" b="21590"/>
                <wp:wrapNone/>
                <wp:docPr id="247" name="Rectangl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55775" cy="94996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7D8D7EF8" id="Rectangle 90" o:spid="_x0000_s1026" style="position:absolute;margin-left:50.55pt;margin-top:386.4pt;width:138.25pt;height:74.8pt;z-index:2518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" fillcolor="#95b3d7 [1940]" strokeweight="3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8192" behindDoc="0" locked="0" layoutInCell="1" allowOverlap="1" wp14:anchorId="4F80A1BB" wp14:editId="14C966E4">
                <wp:simplePos x="0" y="0"/>
                <wp:positionH relativeFrom="column">
                  <wp:posOffset>453739</wp:posOffset>
                </wp:positionH>
                <wp:positionV relativeFrom="paragraph">
                  <wp:posOffset>38735</wp:posOffset>
                </wp:positionV>
                <wp:extent cx="1883410" cy="2368550"/>
                <wp:effectExtent l="38100" t="38100" r="40640" b="31750"/>
                <wp:wrapNone/>
                <wp:docPr id="400" name="AutoShap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3410" cy="2368550"/>
                        </a:xfrm>
                        <a:prstGeom prst="diamond">
                          <a:avLst/>
                        </a:prstGeom>
                        <a:solidFill>
                          <a:srgbClr val="92D050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type w14:anchorId="60109C06" id="_x0000_t4" coordsize="21600,21600" o:spt="4" path="m10800,l,10800,10800,21600,21600,10800xe">
                <v:stroke joinstyle="miter"/>
                <v:path gradientshapeok="t" o:connecttype="rect" textboxrect="5400,5400,16200,16200"/>
              </v:shapetype>
              <v:shape id="AutoShape 93" o:spid="_x0000_s1026" type="#_x0000_t4" style="position:absolute;margin-left:35.75pt;margin-top:3.05pt;width:148.3pt;height:186.5pt;z-index:2518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" fillcolor="#92d050" strokeweight="3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7168" behindDoc="0" locked="0" layoutInCell="1" allowOverlap="1" wp14:anchorId="0D7CF825" wp14:editId="0E486994">
                <wp:simplePos x="0" y="0"/>
                <wp:positionH relativeFrom="column">
                  <wp:posOffset>3093719</wp:posOffset>
                </wp:positionH>
                <wp:positionV relativeFrom="paragraph">
                  <wp:posOffset>499747</wp:posOffset>
                </wp:positionV>
                <wp:extent cx="2807335" cy="1325880"/>
                <wp:effectExtent l="0" t="361950" r="0" b="369570"/>
                <wp:wrapNone/>
                <wp:docPr id="397" name="AutoShap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20739754">
                          <a:off x="0" y="0"/>
                          <a:ext cx="2807335" cy="1325880"/>
                        </a:xfrm>
                        <a:prstGeom prst="parallelogram">
                          <a:avLst>
                            <a:gd name="adj" fmla="val 52933"/>
                          </a:avLst>
                        </a:prstGeom>
                        <a:solidFill>
                          <a:schemeClr val="accent6">
                            <a:lumMod val="7500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B4AE885" id="AutoShape 91" o:spid="_x0000_s1026" type="#_x0000_t7" style="position:absolute;margin-left:243.6pt;margin-top:39.35pt;width:221.05pt;height:104.4pt;rotation:-939618fd;z-index:2518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" fillcolor="#e36c0a [2409]" strokeweight="3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9216" behindDoc="0" locked="0" layoutInCell="1" allowOverlap="1" wp14:anchorId="0B0706D8" wp14:editId="279E492A">
                <wp:simplePos x="0" y="0"/>
                <wp:positionH relativeFrom="column">
                  <wp:posOffset>3255847</wp:posOffset>
                </wp:positionH>
                <wp:positionV relativeFrom="paragraph">
                  <wp:posOffset>3098123</wp:posOffset>
                </wp:positionV>
                <wp:extent cx="2545618" cy="1645714"/>
                <wp:effectExtent l="247650" t="247650" r="255270" b="0"/>
                <wp:wrapNone/>
                <wp:docPr id="404" name="Diagonal Stripe 4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550116">
                          <a:off x="0" y="0"/>
                          <a:ext cx="2545618" cy="1645714"/>
                        </a:xfrm>
                        <a:prstGeom prst="diagStripe">
                          <a:avLst>
                            <a:gd name="adj" fmla="val 34322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1FCC7E4" id="Diagonal Stripe 404" o:spid="_x0000_s1026" style="position:absolute;margin-left:256.35pt;margin-top:243.95pt;width:200.45pt;height:129.6pt;rotation:2785407fd;z-index:251849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545618,1645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" path="m,564842l873707,,2545618,,,1645714,,564842xe" fillcolor="#4f81bd [3204]" strokecolor="black [3213]" strokeweight="3pt">
                <v:path arrowok="t" o:connecttype="custom" o:connectlocs="0,564842;873707,0;2545618,0;0,1645714;0,564842" o:connectangles="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5120" behindDoc="0" locked="0" layoutInCell="1" allowOverlap="1" wp14:anchorId="7E6988AD" wp14:editId="31AD4C6F">
                <wp:simplePos x="0" y="0"/>
                <wp:positionH relativeFrom="column">
                  <wp:posOffset>599084</wp:posOffset>
                </wp:positionH>
                <wp:positionV relativeFrom="paragraph">
                  <wp:posOffset>2921025</wp:posOffset>
                </wp:positionV>
                <wp:extent cx="1471930" cy="1471930"/>
                <wp:effectExtent l="171450" t="171450" r="147320" b="166370"/>
                <wp:wrapNone/>
                <wp:docPr id="250" name="Rectangle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20868702">
                          <a:off x="0" y="0"/>
                          <a:ext cx="1471930" cy="1471930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0C175303" id="Rectangle 94" o:spid="_x0000_s1026" style="position:absolute;margin-left:47.15pt;margin-top:230pt;width:115.9pt;height:115.9pt;rotation:-798772fd;z-index:2518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" fillcolor="#ffc000" strokeweight="3pt"/>
            </w:pict>
          </mc:Fallback>
        </mc:AlternateContent>
      </w:r>
    </w:p>
    <w:p w14:paraId="73CF6CE0" w14:textId="77777777" w:rsidR="00F83FAC" w:rsidRDefault="00F83FAC">
      <w:pPr>
        <w:rPr>
          <w:sz w:val="180"/>
        </w:rPr>
      </w:pPr>
    </w:p>
    <w:p w14:paraId="5788CC96" w14:textId="77777777" w:rsidR="00F83FAC" w:rsidRDefault="00F83FAC">
      <w:pPr>
        <w:rPr>
          <w:sz w:val="180"/>
        </w:rPr>
      </w:pPr>
      <w:r>
        <w:br w:type="page"/>
      </w:r>
    </w:p>
    <w:p w14:paraId="5FF3E608" w14:textId="580F2199" w:rsidR="00905866" w:rsidRDefault="00905866" w:rsidP="00B51BF6">
      <w:pPr>
        <w:pStyle w:val="Heading1"/>
      </w:pPr>
      <w:bookmarkStart w:id="63" w:name="polygons_hex_hept_octa"/>
      <w:bookmarkEnd w:id="63"/>
      <w:r>
        <w:lastRenderedPageBreak/>
        <w:t>Polygons:</w:t>
      </w:r>
    </w:p>
    <w:p w14:paraId="2ACCA131" w14:textId="47E37410" w:rsidR="00905866" w:rsidRDefault="00505A9D" w:rsidP="00905866">
      <w:pPr>
        <w:jc w:val="center"/>
        <w:rPr>
          <w:sz w:val="96"/>
        </w:rPr>
      </w:pPr>
      <w:r>
        <w:rPr>
          <w:sz w:val="96"/>
        </w:rPr>
        <w:t xml:space="preserve">Pentagon, </w:t>
      </w:r>
      <w:r w:rsidR="00905866">
        <w:rPr>
          <w:sz w:val="96"/>
        </w:rPr>
        <w:t>Hexagon, Heptagon, and Octagon</w:t>
      </w:r>
    </w:p>
    <w:p w14:paraId="075097F1" w14:textId="65845873" w:rsidR="00905866" w:rsidRDefault="00F83FAC">
      <w:pPr>
        <w:rPr>
          <w:sz w:val="180"/>
        </w:rPr>
      </w:pPr>
      <w:r>
        <w:rPr>
          <w:noProof/>
          <w:sz w:val="180"/>
        </w:rPr>
        <mc:AlternateContent>
          <mc:Choice Requires="wps">
            <w:drawing>
              <wp:anchor distT="0" distB="0" distL="114300" distR="114300" simplePos="0" relativeHeight="251748864" behindDoc="0" locked="0" layoutInCell="1" allowOverlap="1" wp14:anchorId="02CFFE00" wp14:editId="368F919F">
                <wp:simplePos x="0" y="0"/>
                <wp:positionH relativeFrom="column">
                  <wp:posOffset>3650699</wp:posOffset>
                </wp:positionH>
                <wp:positionV relativeFrom="paragraph">
                  <wp:posOffset>1029059</wp:posOffset>
                </wp:positionV>
                <wp:extent cx="2182351" cy="1802765"/>
                <wp:effectExtent l="19050" t="19050" r="27940" b="26035"/>
                <wp:wrapNone/>
                <wp:docPr id="55" name="Hexagon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82351" cy="1802765"/>
                        </a:xfrm>
                        <a:prstGeom prst="hexagon">
                          <a:avLst/>
                        </a:prstGeom>
                        <a:solidFill>
                          <a:srgbClr val="C00000"/>
                        </a:solidFill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type w14:anchorId="5BE2F7B2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55" o:spid="_x0000_s1026" type="#_x0000_t9" style="position:absolute;margin-left:287.45pt;margin-top:81.05pt;width:171.85pt;height:141.95pt;z-index:25174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" adj="4461" fillcolor="#c00000" strokecolor="black [3213]" strokeweight="3pt"/>
            </w:pict>
          </mc:Fallback>
        </mc:AlternateContent>
      </w:r>
      <w:r>
        <w:rPr>
          <w:noProof/>
          <w:sz w:val="160"/>
          <w:szCs w:val="160"/>
        </w:rPr>
        <mc:AlternateContent>
          <mc:Choice Requires="wps">
            <w:drawing>
              <wp:anchor distT="0" distB="0" distL="114300" distR="114300" simplePos="0" relativeHeight="251747840" behindDoc="0" locked="0" layoutInCell="1" allowOverlap="1" wp14:anchorId="26B8C2D3" wp14:editId="75093F37">
                <wp:simplePos x="0" y="0"/>
                <wp:positionH relativeFrom="column">
                  <wp:posOffset>604149</wp:posOffset>
                </wp:positionH>
                <wp:positionV relativeFrom="paragraph">
                  <wp:posOffset>986155</wp:posOffset>
                </wp:positionV>
                <wp:extent cx="2043430" cy="655320"/>
                <wp:effectExtent l="0" t="0" r="0" b="0"/>
                <wp:wrapNone/>
                <wp:docPr id="54" name="Text Box 6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43430" cy="655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3010005" w14:textId="77777777" w:rsidR="00B8463E" w:rsidRPr="00505A9D" w:rsidRDefault="00B8463E" w:rsidP="00880363">
                            <w:pPr>
                              <w:rPr>
                                <w:b/>
                                <w:color w:val="FFFFFF" w:themeColor="background1"/>
                                <w:sz w:val="72"/>
                              </w:rPr>
                            </w:pPr>
                            <w:r w:rsidRPr="00505A9D">
                              <w:rPr>
                                <w:b/>
                                <w:color w:val="FFFFFF" w:themeColor="background1"/>
                                <w:sz w:val="72"/>
                              </w:rPr>
                              <w:t>Pentag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B8C2D3" id="Text Box 652" o:spid="_x0000_s1177" type="#_x0000_t202" style="position:absolute;margin-left:47.55pt;margin-top:77.65pt;width:160.9pt;height:51.6pt;z-index:25174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6JgFvQIAAMQ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" filled="f" stroked="f">
                <v:textbox>
                  <w:txbxContent>
                    <w:p w14:paraId="63010005" w14:textId="77777777" w:rsidR="00B8463E" w:rsidRPr="00505A9D" w:rsidRDefault="00B8463E" w:rsidP="00880363">
                      <w:pPr>
                        <w:rPr>
                          <w:b/>
                          <w:color w:val="FFFFFF" w:themeColor="background1"/>
                          <w:sz w:val="72"/>
                        </w:rPr>
                      </w:pPr>
                      <w:r w:rsidRPr="00505A9D">
                        <w:rPr>
                          <w:b/>
                          <w:color w:val="FFFFFF" w:themeColor="background1"/>
                          <w:sz w:val="72"/>
                        </w:rPr>
                        <w:t>Pentag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180"/>
        </w:rPr>
        <mc:AlternateContent>
          <mc:Choice Requires="wps">
            <w:drawing>
              <wp:anchor distT="0" distB="0" distL="114300" distR="114300" simplePos="0" relativeHeight="251744768" behindDoc="0" locked="0" layoutInCell="1" allowOverlap="1" wp14:anchorId="6B73437F" wp14:editId="5808BE5F">
                <wp:simplePos x="0" y="0"/>
                <wp:positionH relativeFrom="column">
                  <wp:posOffset>424180</wp:posOffset>
                </wp:positionH>
                <wp:positionV relativeFrom="paragraph">
                  <wp:posOffset>317871</wp:posOffset>
                </wp:positionV>
                <wp:extent cx="2371725" cy="2121535"/>
                <wp:effectExtent l="19050" t="19050" r="28575" b="12065"/>
                <wp:wrapNone/>
                <wp:docPr id="51" name="Pentagon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71725" cy="2121535"/>
                        </a:xfrm>
                        <a:prstGeom prst="pentagon">
                          <a:avLst/>
                        </a:prstGeom>
                        <a:solidFill>
                          <a:srgbClr val="00B050"/>
                        </a:solidFill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type w14:anchorId="5DE75654" id="_x0000_t56" coordsize="21600,21600" o:spt="56" path="m10800,l,8259,4200,21600r13200,l21600,8259xe">
                <v:stroke joinstyle="miter"/>
                <v:path gradientshapeok="t" o:connecttype="custom" o:connectlocs="10800,0;0,8259;4200,21600;10800,21600;17400,21600;21600,8259" o:connectangles="270,180,90,90,90,0" textboxrect="4200,5077,17400,21600"/>
              </v:shapetype>
              <v:shape id="Pentagon 51" o:spid="_x0000_s1026" type="#_x0000_t56" style="position:absolute;margin-left:33.4pt;margin-top:25.05pt;width:186.75pt;height:167.05pt;z-index:251744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" fillcolor="#00b050" strokecolor="black [3213]" strokeweight="3pt"/>
            </w:pict>
          </mc:Fallback>
        </mc:AlternateContent>
      </w:r>
      <w:r>
        <w:rPr>
          <w:noProof/>
          <w:sz w:val="160"/>
          <w:szCs w:val="160"/>
        </w:rPr>
        <mc:AlternateContent>
          <mc:Choice Requires="wps">
            <w:drawing>
              <wp:anchor distT="0" distB="0" distL="114300" distR="114300" simplePos="0" relativeHeight="251752960" behindDoc="0" locked="0" layoutInCell="1" allowOverlap="1" wp14:anchorId="3DAA991D" wp14:editId="02B5D09B">
                <wp:simplePos x="0" y="0"/>
                <wp:positionH relativeFrom="column">
                  <wp:posOffset>1059815</wp:posOffset>
                </wp:positionH>
                <wp:positionV relativeFrom="paragraph">
                  <wp:posOffset>3766556</wp:posOffset>
                </wp:positionV>
                <wp:extent cx="2181860" cy="698500"/>
                <wp:effectExtent l="0" t="0" r="0" b="6350"/>
                <wp:wrapNone/>
                <wp:docPr id="1068" name="Text Box 6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81860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A7FEF7" w14:textId="77777777" w:rsidR="00B8463E" w:rsidRPr="00836FAD" w:rsidRDefault="00B8463E" w:rsidP="00222284">
                            <w:pPr>
                              <w:rPr>
                                <w:b/>
                                <w:color w:val="FFFFFF" w:themeColor="background1"/>
                                <w:sz w:val="72"/>
                              </w:rPr>
                            </w:pPr>
                            <w:r w:rsidRPr="00836FAD">
                              <w:rPr>
                                <w:b/>
                                <w:color w:val="FFFFFF" w:themeColor="background1"/>
                                <w:sz w:val="72"/>
                              </w:rPr>
                              <w:t>Heptag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AA991D" id="_x0000_s1178" type="#_x0000_t202" style="position:absolute;margin-left:83.45pt;margin-top:296.6pt;width:171.8pt;height:55pt;z-index:25175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i2DvQIAAMY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" filled="f" stroked="f">
                <v:textbox>
                  <w:txbxContent>
                    <w:p w14:paraId="2DA7FEF7" w14:textId="77777777" w:rsidR="00B8463E" w:rsidRPr="00836FAD" w:rsidRDefault="00B8463E" w:rsidP="00222284">
                      <w:pPr>
                        <w:rPr>
                          <w:b/>
                          <w:color w:val="FFFFFF" w:themeColor="background1"/>
                          <w:sz w:val="72"/>
                        </w:rPr>
                      </w:pPr>
                      <w:r w:rsidRPr="00836FAD">
                        <w:rPr>
                          <w:b/>
                          <w:color w:val="FFFFFF" w:themeColor="background1"/>
                          <w:sz w:val="72"/>
                        </w:rPr>
                        <w:t>Heptag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180"/>
        </w:rPr>
        <mc:AlternateContent>
          <mc:Choice Requires="wps">
            <w:drawing>
              <wp:anchor distT="0" distB="0" distL="114300" distR="114300" simplePos="0" relativeHeight="251749888" behindDoc="0" locked="0" layoutInCell="1" allowOverlap="1" wp14:anchorId="1567E2EA" wp14:editId="2120392E">
                <wp:simplePos x="0" y="0"/>
                <wp:positionH relativeFrom="column">
                  <wp:posOffset>881380</wp:posOffset>
                </wp:positionH>
                <wp:positionV relativeFrom="paragraph">
                  <wp:posOffset>3060916</wp:posOffset>
                </wp:positionV>
                <wp:extent cx="2449830" cy="2026920"/>
                <wp:effectExtent l="19050" t="19050" r="26670" b="11430"/>
                <wp:wrapNone/>
                <wp:docPr id="1059" name="Heptagon 10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49830" cy="2026920"/>
                        </a:xfrm>
                        <a:prstGeom prst="heptagon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BDE311D" id="Heptagon 1059" o:spid="_x0000_s1026" style="position:absolute;margin-left:69.4pt;margin-top:241pt;width:192.9pt;height:159.6pt;z-index:25174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449830,2026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" path="m-6,1303526l242608,401458,1224915,r982307,401458l2449836,1303526r-679786,723405l679780,2026931,-6,1303526xe" fillcolor="#4f81bd [3204]" strokecolor="black [3213]" strokeweight="3pt">
                <v:path arrowok="t" o:connecttype="custom" o:connectlocs="-6,1303526;242608,401458;1224915,0;2207222,401458;2449836,1303526;1770050,2026931;679780,2026931;-6,1303526" o:connectangles="0,0,0,0,0,0,0,0"/>
              </v:shape>
            </w:pict>
          </mc:Fallback>
        </mc:AlternateContent>
      </w:r>
      <w:r w:rsidR="00836FAD">
        <w:rPr>
          <w:noProof/>
          <w:sz w:val="160"/>
          <w:szCs w:val="160"/>
        </w:rPr>
        <mc:AlternateContent>
          <mc:Choice Requires="wps">
            <w:drawing>
              <wp:anchor distT="0" distB="0" distL="114300" distR="114300" simplePos="0" relativeHeight="251751936" behindDoc="0" locked="0" layoutInCell="1" allowOverlap="1" wp14:anchorId="31BC6D6F" wp14:editId="6C95CA45">
                <wp:simplePos x="0" y="0"/>
                <wp:positionH relativeFrom="column">
                  <wp:posOffset>3849741</wp:posOffset>
                </wp:positionH>
                <wp:positionV relativeFrom="paragraph">
                  <wp:posOffset>1528445</wp:posOffset>
                </wp:positionV>
                <wp:extent cx="1981200" cy="792480"/>
                <wp:effectExtent l="0" t="0" r="0" b="0"/>
                <wp:wrapNone/>
                <wp:docPr id="1064" name="Text Box 6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792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F3D252" w14:textId="77777777" w:rsidR="00B8463E" w:rsidRPr="00836FAD" w:rsidRDefault="00B8463E" w:rsidP="00222284">
                            <w:pPr>
                              <w:rPr>
                                <w:b/>
                                <w:color w:val="FFFFFF" w:themeColor="background1"/>
                                <w:sz w:val="72"/>
                              </w:rPr>
                            </w:pPr>
                            <w:r w:rsidRPr="00836FAD">
                              <w:rPr>
                                <w:b/>
                                <w:color w:val="FFFFFF" w:themeColor="background1"/>
                                <w:sz w:val="72"/>
                              </w:rPr>
                              <w:t>Hexag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1BC6D6F" id="_x0000_s1179" type="#_x0000_t202" style="position:absolute;margin-left:303.15pt;margin-top:120.35pt;width:156pt;height:62.4pt;z-index:2517519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3/duwIAAMY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" filled="f" stroked="f">
                <v:textbox style="mso-fit-shape-to-text:t">
                  <w:txbxContent>
                    <w:p w14:paraId="40F3D252" w14:textId="77777777" w:rsidR="00B8463E" w:rsidRPr="00836FAD" w:rsidRDefault="00B8463E" w:rsidP="00222284">
                      <w:pPr>
                        <w:rPr>
                          <w:b/>
                          <w:color w:val="FFFFFF" w:themeColor="background1"/>
                          <w:sz w:val="72"/>
                        </w:rPr>
                      </w:pPr>
                      <w:r w:rsidRPr="00836FAD">
                        <w:rPr>
                          <w:b/>
                          <w:color w:val="FFFFFF" w:themeColor="background1"/>
                          <w:sz w:val="72"/>
                        </w:rPr>
                        <w:t>Hexagon</w:t>
                      </w:r>
                    </w:p>
                  </w:txbxContent>
                </v:textbox>
              </v:shape>
            </w:pict>
          </mc:Fallback>
        </mc:AlternateContent>
      </w:r>
      <w:r w:rsidR="00505A9D">
        <w:rPr>
          <w:noProof/>
          <w:sz w:val="160"/>
          <w:szCs w:val="160"/>
        </w:rPr>
        <mc:AlternateContent>
          <mc:Choice Requires="wps">
            <w:drawing>
              <wp:anchor distT="0" distB="0" distL="114300" distR="114300" simplePos="0" relativeHeight="251753984" behindDoc="0" locked="0" layoutInCell="1" allowOverlap="1" wp14:anchorId="48D0320A" wp14:editId="3A7BE85E">
                <wp:simplePos x="0" y="0"/>
                <wp:positionH relativeFrom="column">
                  <wp:posOffset>4270746</wp:posOffset>
                </wp:positionH>
                <wp:positionV relativeFrom="paragraph">
                  <wp:posOffset>4358005</wp:posOffset>
                </wp:positionV>
                <wp:extent cx="1981200" cy="792480"/>
                <wp:effectExtent l="0" t="0" r="0" b="0"/>
                <wp:wrapNone/>
                <wp:docPr id="192" name="Text Box 6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792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3C9FA6" w14:textId="77777777" w:rsidR="00B8463E" w:rsidRPr="00836FAD" w:rsidRDefault="00B8463E" w:rsidP="00222284">
                            <w:pPr>
                              <w:rPr>
                                <w:b/>
                                <w:color w:val="FFFFFF" w:themeColor="background1"/>
                                <w:sz w:val="72"/>
                              </w:rPr>
                            </w:pPr>
                            <w:r w:rsidRPr="00836FAD">
                              <w:rPr>
                                <w:b/>
                                <w:color w:val="FFFFFF" w:themeColor="background1"/>
                                <w:sz w:val="72"/>
                              </w:rPr>
                              <w:t>Octag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8D0320A" id="_x0000_s1180" type="#_x0000_t202" style="position:absolute;margin-left:336.3pt;margin-top:343.15pt;width:156pt;height:62.4pt;z-index:2517539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TDGuwIAAMU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" filled="f" stroked="f">
                <v:textbox style="mso-fit-shape-to-text:t">
                  <w:txbxContent>
                    <w:p w14:paraId="023C9FA6" w14:textId="77777777" w:rsidR="00B8463E" w:rsidRPr="00836FAD" w:rsidRDefault="00B8463E" w:rsidP="00222284">
                      <w:pPr>
                        <w:rPr>
                          <w:b/>
                          <w:color w:val="FFFFFF" w:themeColor="background1"/>
                          <w:sz w:val="72"/>
                        </w:rPr>
                      </w:pPr>
                      <w:r w:rsidRPr="00836FAD">
                        <w:rPr>
                          <w:b/>
                          <w:color w:val="FFFFFF" w:themeColor="background1"/>
                          <w:sz w:val="72"/>
                        </w:rPr>
                        <w:t>Octagon</w:t>
                      </w:r>
                    </w:p>
                  </w:txbxContent>
                </v:textbox>
              </v:shape>
            </w:pict>
          </mc:Fallback>
        </mc:AlternateContent>
      </w:r>
      <w:r w:rsidR="00505A9D">
        <w:rPr>
          <w:noProof/>
          <w:sz w:val="180"/>
        </w:rPr>
        <mc:AlternateContent>
          <mc:Choice Requires="wps">
            <w:drawing>
              <wp:anchor distT="0" distB="0" distL="114300" distR="114300" simplePos="0" relativeHeight="251750912" behindDoc="0" locked="0" layoutInCell="1" allowOverlap="1" wp14:anchorId="7B791C61" wp14:editId="494ED189">
                <wp:simplePos x="0" y="0"/>
                <wp:positionH relativeFrom="column">
                  <wp:posOffset>4099272</wp:posOffset>
                </wp:positionH>
                <wp:positionV relativeFrom="paragraph">
                  <wp:posOffset>3815391</wp:posOffset>
                </wp:positionV>
                <wp:extent cx="2096219" cy="1906437"/>
                <wp:effectExtent l="19050" t="19050" r="18415" b="17780"/>
                <wp:wrapNone/>
                <wp:docPr id="1062" name="Octagon 10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6219" cy="1906437"/>
                        </a:xfrm>
                        <a:prstGeom prst="octagon">
                          <a:avLst/>
                        </a:prstGeom>
                        <a:solidFill>
                          <a:schemeClr val="accent4">
                            <a:lumMod val="75000"/>
                          </a:schemeClr>
                        </a:solidFill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type w14:anchorId="74C5F0E5" id="_x0000_t10" coordsize="21600,21600" o:spt="10" adj="6326" path="m@0,l0@0,0@2@0,21600@1,21600,21600@2,21600@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0,0,21600,21600;2700,2700,18900,18900;5400,5400,16200,16200"/>
                <v:handles>
                  <v:h position="#0,topLeft" switch="" xrange="0,10800"/>
                </v:handles>
              </v:shapetype>
              <v:shape id="Octagon 1062" o:spid="_x0000_s1026" type="#_x0000_t10" style="position:absolute;margin-left:322.8pt;margin-top:300.4pt;width:165.05pt;height:150.1pt;z-index:251750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" fillcolor="#5f497a [2407]" strokecolor="black [3213]" strokeweight="3pt"/>
            </w:pict>
          </mc:Fallback>
        </mc:AlternateContent>
      </w:r>
      <w:r w:rsidR="00905866">
        <w:rPr>
          <w:sz w:val="180"/>
        </w:rPr>
        <w:br w:type="page"/>
      </w:r>
    </w:p>
    <w:p w14:paraId="39E1A270" w14:textId="77777777" w:rsidR="00905866" w:rsidRDefault="00905866" w:rsidP="00B51BF6">
      <w:pPr>
        <w:pStyle w:val="Heading2"/>
      </w:pPr>
      <w:bookmarkStart w:id="64" w:name="polygons_nona_deca"/>
      <w:bookmarkEnd w:id="64"/>
      <w:r>
        <w:lastRenderedPageBreak/>
        <w:t>Polygons:</w:t>
      </w:r>
    </w:p>
    <w:p w14:paraId="20216AC5" w14:textId="77777777" w:rsidR="00905866" w:rsidRDefault="00905866" w:rsidP="00905866">
      <w:pPr>
        <w:jc w:val="center"/>
        <w:rPr>
          <w:sz w:val="96"/>
        </w:rPr>
      </w:pPr>
      <w:r>
        <w:rPr>
          <w:sz w:val="96"/>
        </w:rPr>
        <w:t>Nonagon and Decagon</w:t>
      </w:r>
    </w:p>
    <w:p w14:paraId="3D09D75E" w14:textId="77777777" w:rsidR="00905866" w:rsidRPr="00905866" w:rsidRDefault="00555502" w:rsidP="00905866">
      <w:pPr>
        <w:jc w:val="center"/>
        <w:rPr>
          <w:sz w:val="96"/>
        </w:rPr>
      </w:pPr>
      <w:r>
        <w:rPr>
          <w:noProof/>
          <w:sz w:val="160"/>
          <w:szCs w:val="160"/>
        </w:rPr>
        <w:drawing>
          <wp:anchor distT="0" distB="0" distL="114300" distR="114300" simplePos="0" relativeHeight="251758080" behindDoc="0" locked="0" layoutInCell="1" allowOverlap="1" wp14:anchorId="4E03E750" wp14:editId="32058314">
            <wp:simplePos x="0" y="0"/>
            <wp:positionH relativeFrom="column">
              <wp:posOffset>734827</wp:posOffset>
            </wp:positionH>
            <wp:positionV relativeFrom="paragraph">
              <wp:posOffset>581144</wp:posOffset>
            </wp:positionV>
            <wp:extent cx="2605177" cy="2617409"/>
            <wp:effectExtent l="0" t="0" r="5080" b="0"/>
            <wp:wrapNone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nonagon.pn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5177" cy="26174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D97F5C9" w14:textId="321812D2" w:rsidR="00905866" w:rsidRDefault="00F83FAC" w:rsidP="00905866">
      <w:pPr>
        <w:jc w:val="center"/>
        <w:rPr>
          <w:sz w:val="180"/>
        </w:rPr>
      </w:pPr>
      <w:r>
        <w:rPr>
          <w:noProof/>
          <w:sz w:val="160"/>
          <w:szCs w:val="160"/>
        </w:rPr>
        <mc:AlternateContent>
          <mc:Choice Requires="wps">
            <w:drawing>
              <wp:anchor distT="0" distB="0" distL="114300" distR="114300" simplePos="0" relativeHeight="251757056" behindDoc="0" locked="0" layoutInCell="1" allowOverlap="1" wp14:anchorId="4285C2D4" wp14:editId="518C129D">
                <wp:simplePos x="0" y="0"/>
                <wp:positionH relativeFrom="column">
                  <wp:posOffset>3615498</wp:posOffset>
                </wp:positionH>
                <wp:positionV relativeFrom="paragraph">
                  <wp:posOffset>3147875</wp:posOffset>
                </wp:positionV>
                <wp:extent cx="1981200" cy="792480"/>
                <wp:effectExtent l="0" t="0" r="0" b="0"/>
                <wp:wrapNone/>
                <wp:docPr id="196" name="Text Box 6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792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549DC8" w14:textId="77777777" w:rsidR="00B8463E" w:rsidRPr="00F83FAC" w:rsidRDefault="00B8463E" w:rsidP="00351193">
                            <w:pPr>
                              <w:rPr>
                                <w:b/>
                                <w:color w:val="FFFFFF" w:themeColor="background1"/>
                                <w:sz w:val="72"/>
                              </w:rPr>
                            </w:pPr>
                            <w:r w:rsidRPr="00F83FAC">
                              <w:rPr>
                                <w:b/>
                                <w:color w:val="FFFFFF" w:themeColor="background1"/>
                                <w:sz w:val="72"/>
                              </w:rPr>
                              <w:t>Decag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285C2D4" id="_x0000_s1181" type="#_x0000_t202" style="position:absolute;left:0;text-align:left;margin-left:284.7pt;margin-top:247.85pt;width:156pt;height:62.4pt;z-index:2517570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p2ouwIAAMU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" filled="f" stroked="f">
                <v:textbox style="mso-fit-shape-to-text:t">
                  <w:txbxContent>
                    <w:p w14:paraId="5C549DC8" w14:textId="77777777" w:rsidR="00B8463E" w:rsidRPr="00F83FAC" w:rsidRDefault="00B8463E" w:rsidP="00351193">
                      <w:pPr>
                        <w:rPr>
                          <w:b/>
                          <w:color w:val="FFFFFF" w:themeColor="background1"/>
                          <w:sz w:val="72"/>
                        </w:rPr>
                      </w:pPr>
                      <w:r w:rsidRPr="00F83FAC">
                        <w:rPr>
                          <w:b/>
                          <w:color w:val="FFFFFF" w:themeColor="background1"/>
                          <w:sz w:val="72"/>
                        </w:rPr>
                        <w:t>Decag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180"/>
        </w:rPr>
        <mc:AlternateContent>
          <mc:Choice Requires="wps">
            <w:drawing>
              <wp:anchor distT="0" distB="0" distL="114300" distR="114300" simplePos="0" relativeHeight="251755008" behindDoc="0" locked="0" layoutInCell="1" allowOverlap="1" wp14:anchorId="20AB348A" wp14:editId="1A100C81">
                <wp:simplePos x="0" y="0"/>
                <wp:positionH relativeFrom="column">
                  <wp:posOffset>3167620</wp:posOffset>
                </wp:positionH>
                <wp:positionV relativeFrom="paragraph">
                  <wp:posOffset>2374780</wp:posOffset>
                </wp:positionV>
                <wp:extent cx="2661608" cy="2398144"/>
                <wp:effectExtent l="19050" t="19050" r="24765" b="21590"/>
                <wp:wrapNone/>
                <wp:docPr id="193" name="Decagon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61608" cy="2398144"/>
                        </a:xfrm>
                        <a:prstGeom prst="decagon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6061A0B" id="Decagon 193" o:spid="_x0000_s1026" style="position:absolute;margin-left:249.4pt;margin-top:187pt;width:209.6pt;height:188.85pt;z-index:251755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661608,2398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" path="m,1199072l254161,458006,919563,3r822482,l2407447,458006r254161,741066l2407447,1940138r-665402,458003l919563,2398141,254161,1940138,,1199072xe" fillcolor="#4f81bd [3204]" strokecolor="black [3213]" strokeweight="3pt">
                <v:path arrowok="t" o:connecttype="custom" o:connectlocs="0,1199072;254161,458006;919563,3;1742045,3;2407447,458006;2661608,1199072;2407447,1940138;1742045,2398141;919563,2398141;254161,1940138;0,1199072" o:connectangles="0,0,0,0,0,0,0,0,0,0,0"/>
              </v:shape>
            </w:pict>
          </mc:Fallback>
        </mc:AlternateContent>
      </w:r>
      <w:r>
        <w:rPr>
          <w:noProof/>
          <w:sz w:val="160"/>
          <w:szCs w:val="160"/>
        </w:rPr>
        <mc:AlternateContent>
          <mc:Choice Requires="wps">
            <w:drawing>
              <wp:anchor distT="0" distB="0" distL="114300" distR="114300" simplePos="0" relativeHeight="251842048" behindDoc="0" locked="0" layoutInCell="1" allowOverlap="1" wp14:anchorId="1CB8B174" wp14:editId="76AFC0EA">
                <wp:simplePos x="0" y="0"/>
                <wp:positionH relativeFrom="column">
                  <wp:posOffset>959029</wp:posOffset>
                </wp:positionH>
                <wp:positionV relativeFrom="paragraph">
                  <wp:posOffset>717346</wp:posOffset>
                </wp:positionV>
                <wp:extent cx="1981200" cy="792480"/>
                <wp:effectExtent l="0" t="0" r="0" b="0"/>
                <wp:wrapNone/>
                <wp:docPr id="1541" name="Text Box 6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792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079F7A" w14:textId="4EB19CA4" w:rsidR="00B8463E" w:rsidRPr="00F83FAC" w:rsidRDefault="00B8463E" w:rsidP="00F83FAC">
                            <w:pPr>
                              <w:rPr>
                                <w:b/>
                                <w:color w:val="FFFFFF" w:themeColor="background1"/>
                                <w:sz w:val="72"/>
                              </w:rPr>
                            </w:pPr>
                            <w:r>
                              <w:rPr>
                                <w:b/>
                                <w:color w:val="FFFFFF" w:themeColor="background1"/>
                                <w:sz w:val="72"/>
                              </w:rPr>
                              <w:t>Nonag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CB8B174" id="_x0000_s1182" type="#_x0000_t202" style="position:absolute;left:0;text-align:left;margin-left:75.5pt;margin-top:56.5pt;width:156pt;height:62.4pt;z-index:2518420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97M5uwIAAMY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" filled="f" stroked="f">
                <v:textbox style="mso-fit-shape-to-text:t">
                  <w:txbxContent>
                    <w:p w14:paraId="47079F7A" w14:textId="4EB19CA4" w:rsidR="00B8463E" w:rsidRPr="00F83FAC" w:rsidRDefault="00B8463E" w:rsidP="00F83FAC">
                      <w:pPr>
                        <w:rPr>
                          <w:b/>
                          <w:color w:val="FFFFFF" w:themeColor="background1"/>
                          <w:sz w:val="72"/>
                        </w:rPr>
                      </w:pPr>
                      <w:r>
                        <w:rPr>
                          <w:b/>
                          <w:color w:val="FFFFFF" w:themeColor="background1"/>
                          <w:sz w:val="72"/>
                        </w:rPr>
                        <w:t>Nonag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160"/>
          <w:szCs w:val="160"/>
        </w:rPr>
        <mc:AlternateContent>
          <mc:Choice Requires="wps">
            <w:drawing>
              <wp:anchor distT="0" distB="0" distL="114300" distR="114300" simplePos="0" relativeHeight="251756032" behindDoc="0" locked="0" layoutInCell="1" allowOverlap="1" wp14:anchorId="508CB875" wp14:editId="53CCD180">
                <wp:simplePos x="0" y="0"/>
                <wp:positionH relativeFrom="column">
                  <wp:posOffset>959257</wp:posOffset>
                </wp:positionH>
                <wp:positionV relativeFrom="paragraph">
                  <wp:posOffset>468342</wp:posOffset>
                </wp:positionV>
                <wp:extent cx="1981200" cy="792480"/>
                <wp:effectExtent l="0" t="0" r="0" b="0"/>
                <wp:wrapNone/>
                <wp:docPr id="195" name="Text Box 6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792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D30A8B" w14:textId="77777777" w:rsidR="00B8463E" w:rsidRPr="00F83FAC" w:rsidRDefault="00B8463E" w:rsidP="00351193">
                            <w:pPr>
                              <w:rPr>
                                <w:sz w:val="72"/>
                              </w:rPr>
                            </w:pPr>
                            <w:r w:rsidRPr="00F83FAC">
                              <w:rPr>
                                <w:sz w:val="72"/>
                              </w:rPr>
                              <w:t>Nonag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08CB875" id="_x0000_s1183" type="#_x0000_t202" style="position:absolute;left:0;text-align:left;margin-left:75.55pt;margin-top:36.9pt;width:156pt;height:62.4pt;z-index:2517560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jmyuwIAAMU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" filled="f" stroked="f">
                <v:textbox style="mso-fit-shape-to-text:t">
                  <w:txbxContent>
                    <w:p w14:paraId="70D30A8B" w14:textId="77777777" w:rsidR="00B8463E" w:rsidRPr="00F83FAC" w:rsidRDefault="00B8463E" w:rsidP="00351193">
                      <w:pPr>
                        <w:rPr>
                          <w:sz w:val="72"/>
                        </w:rPr>
                      </w:pPr>
                      <w:r w:rsidRPr="00F83FAC">
                        <w:rPr>
                          <w:sz w:val="72"/>
                        </w:rPr>
                        <w:t>Nonagon</w:t>
                      </w:r>
                    </w:p>
                  </w:txbxContent>
                </v:textbox>
              </v:shape>
            </w:pict>
          </mc:Fallback>
        </mc:AlternateContent>
      </w:r>
      <w:r w:rsidR="00905866">
        <w:rPr>
          <w:sz w:val="180"/>
        </w:rPr>
        <w:br w:type="page"/>
      </w:r>
    </w:p>
    <w:p w14:paraId="09BCE22F" w14:textId="77777777" w:rsidR="00CF482B" w:rsidRDefault="00CF482B" w:rsidP="0043457D">
      <w:pPr>
        <w:jc w:val="center"/>
        <w:rPr>
          <w:sz w:val="180"/>
        </w:rPr>
      </w:pPr>
      <w:bookmarkStart w:id="65" w:name="subdivide"/>
      <w:bookmarkEnd w:id="65"/>
      <w:r>
        <w:rPr>
          <w:sz w:val="180"/>
        </w:rPr>
        <w:lastRenderedPageBreak/>
        <w:t>Subdivide</w:t>
      </w:r>
    </w:p>
    <w:p w14:paraId="2E3DE776" w14:textId="0C7E0224" w:rsidR="00CF482B" w:rsidRDefault="00880DFB">
      <w:pPr>
        <w:rPr>
          <w:sz w:val="180"/>
        </w:rPr>
      </w:pP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966976" behindDoc="0" locked="0" layoutInCell="1" allowOverlap="1" wp14:anchorId="1DF3F979" wp14:editId="54EEE625">
                <wp:simplePos x="0" y="0"/>
                <wp:positionH relativeFrom="column">
                  <wp:posOffset>1765830</wp:posOffset>
                </wp:positionH>
                <wp:positionV relativeFrom="paragraph">
                  <wp:posOffset>3221620</wp:posOffset>
                </wp:positionV>
                <wp:extent cx="2634017" cy="2279177"/>
                <wp:effectExtent l="38100" t="38100" r="52070" b="45085"/>
                <wp:wrapNone/>
                <wp:docPr id="315" name="Straight Connector 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34017" cy="2279177"/>
                        </a:xfrm>
                        <a:prstGeom prst="line">
                          <a:avLst/>
                        </a:prstGeom>
                        <a:ln w="76200"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FA52A46" id="Straight Connector 315" o:spid="_x0000_s1026" style="position:absolute;z-index:25196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9.05pt,253.65pt" to="346.45pt,43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" strokecolor="black [3213]" strokeweight="6pt">
                <v:stroke dashstyle="3 1"/>
              </v:line>
            </w:pict>
          </mc:Fallback>
        </mc:AlternateContent>
      </w: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965952" behindDoc="0" locked="0" layoutInCell="1" allowOverlap="1" wp14:anchorId="76A9CB4A" wp14:editId="131F9EBF">
                <wp:simplePos x="0" y="0"/>
                <wp:positionH relativeFrom="column">
                  <wp:posOffset>941572</wp:posOffset>
                </wp:positionH>
                <wp:positionV relativeFrom="paragraph">
                  <wp:posOffset>3634655</wp:posOffset>
                </wp:positionV>
                <wp:extent cx="4285397" cy="1573672"/>
                <wp:effectExtent l="57150" t="19050" r="77470" b="45720"/>
                <wp:wrapNone/>
                <wp:docPr id="314" name="AutoShape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85397" cy="1573672"/>
                        </a:xfrm>
                        <a:prstGeom prst="parallelogram">
                          <a:avLst>
                            <a:gd name="adj" fmla="val 77778"/>
                          </a:avLst>
                        </a:prstGeom>
                        <a:solidFill>
                          <a:srgbClr val="99CC00"/>
                        </a:solidFill>
                        <a:ln w="508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B740B32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AutoShape 172" o:spid="_x0000_s1026" type="#_x0000_t7" style="position:absolute;margin-left:74.15pt;margin-top:286.2pt;width:337.45pt;height:123.9pt;z-index:25196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" adj="6169" fillcolor="#9c0" strokeweight="4pt"/>
            </w:pict>
          </mc:Fallback>
        </mc:AlternateContent>
      </w:r>
      <w:r w:rsidR="008F12F4"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759104" behindDoc="0" locked="0" layoutInCell="1" allowOverlap="1" wp14:anchorId="638B020D" wp14:editId="109DC37D">
                <wp:simplePos x="0" y="0"/>
                <wp:positionH relativeFrom="column">
                  <wp:posOffset>933251</wp:posOffset>
                </wp:positionH>
                <wp:positionV relativeFrom="paragraph">
                  <wp:posOffset>1065558</wp:posOffset>
                </wp:positionV>
                <wp:extent cx="4285397" cy="1573672"/>
                <wp:effectExtent l="57150" t="19050" r="77470" b="45720"/>
                <wp:wrapNone/>
                <wp:docPr id="1331" name="AutoShape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85397" cy="1573672"/>
                        </a:xfrm>
                        <a:prstGeom prst="parallelogram">
                          <a:avLst>
                            <a:gd name="adj" fmla="val 77778"/>
                          </a:avLst>
                        </a:prstGeom>
                        <a:solidFill>
                          <a:srgbClr val="99CC00"/>
                        </a:solidFill>
                        <a:ln w="508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A530DA" id="AutoShape 172" o:spid="_x0000_s1026" type="#_x0000_t7" style="position:absolute;margin-left:73.5pt;margin-top:83.9pt;width:337.45pt;height:123.9pt;z-index:251759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" adj="6169" fillcolor="#9c0" strokeweight="4pt"/>
            </w:pict>
          </mc:Fallback>
        </mc:AlternateContent>
      </w:r>
      <w:r w:rsidR="00CF482B">
        <w:rPr>
          <w:sz w:val="180"/>
        </w:rPr>
        <w:br w:type="page"/>
      </w:r>
    </w:p>
    <w:p w14:paraId="17E57129" w14:textId="77777777" w:rsidR="00CF482B" w:rsidRDefault="00CF482B" w:rsidP="00B51BF6">
      <w:pPr>
        <w:pStyle w:val="Heading1"/>
      </w:pPr>
      <w:bookmarkStart w:id="66" w:name="combine"/>
      <w:bookmarkEnd w:id="66"/>
      <w:r>
        <w:lastRenderedPageBreak/>
        <w:t>Combine</w:t>
      </w:r>
    </w:p>
    <w:p w14:paraId="5832FCD2" w14:textId="77777777" w:rsidR="00CF482B" w:rsidRDefault="001770F0">
      <w:pPr>
        <w:rPr>
          <w:sz w:val="180"/>
        </w:rPr>
      </w:pP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763200" behindDoc="0" locked="0" layoutInCell="1" allowOverlap="1" wp14:anchorId="4A217ACB" wp14:editId="6B16F8D3">
                <wp:simplePos x="0" y="0"/>
                <wp:positionH relativeFrom="column">
                  <wp:posOffset>1792605</wp:posOffset>
                </wp:positionH>
                <wp:positionV relativeFrom="paragraph">
                  <wp:posOffset>4431030</wp:posOffset>
                </wp:positionV>
                <wp:extent cx="2683510" cy="778510"/>
                <wp:effectExtent l="57150" t="19050" r="78740" b="40640"/>
                <wp:wrapNone/>
                <wp:docPr id="1349" name="AutoShape 8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2683510" cy="778510"/>
                        </a:xfrm>
                        <a:custGeom>
                          <a:avLst/>
                          <a:gdLst>
                            <a:gd name="G0" fmla="+- 5400 0 0"/>
                            <a:gd name="G1" fmla="+- 21600 0 5400"/>
                            <a:gd name="G2" fmla="*/ 5400 1 2"/>
                            <a:gd name="G3" fmla="+- 21600 0 G2"/>
                            <a:gd name="G4" fmla="+/ 5400 21600 2"/>
                            <a:gd name="G5" fmla="+/ G1 0 2"/>
                            <a:gd name="G6" fmla="*/ 21600 21600 5400"/>
                            <a:gd name="G7" fmla="*/ G6 1 2"/>
                            <a:gd name="G8" fmla="+- 21600 0 G7"/>
                            <a:gd name="G9" fmla="*/ 21600 1 2"/>
                            <a:gd name="G10" fmla="+- 5400 0 G9"/>
                            <a:gd name="G11" fmla="?: G10 G8 0"/>
                            <a:gd name="G12" fmla="?: G10 G7 21600"/>
                            <a:gd name="T0" fmla="*/ 18900 w 21600"/>
                            <a:gd name="T1" fmla="*/ 10800 h 21600"/>
                            <a:gd name="T2" fmla="*/ 10800 w 21600"/>
                            <a:gd name="T3" fmla="*/ 21600 h 21600"/>
                            <a:gd name="T4" fmla="*/ 2700 w 21600"/>
                            <a:gd name="T5" fmla="*/ 10800 h 21600"/>
                            <a:gd name="T6" fmla="*/ 10800 w 21600"/>
                            <a:gd name="T7" fmla="*/ 0 h 21600"/>
                            <a:gd name="T8" fmla="*/ 4500 w 21600"/>
                            <a:gd name="T9" fmla="*/ 4500 h 21600"/>
                            <a:gd name="T10" fmla="*/ 17100 w 21600"/>
                            <a:gd name="T11" fmla="*/ 171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T8" t="T9" r="T10" b="T11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5400" y="21600"/>
                              </a:lnTo>
                              <a:lnTo>
                                <a:pt x="16200" y="21600"/>
                              </a:lnTo>
                              <a:lnTo>
                                <a:pt x="2160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00"/>
                        </a:solidFill>
                        <a:ln w="508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D22BF4D" id="AutoShape 845" o:spid="_x0000_s1026" style="position:absolute;margin-left:141.15pt;margin-top:348.9pt;width:211.3pt;height:61.3pt;rotation:180;z-index:2517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" path="m,l5400,21600r10800,l21600,,,xe" fillcolor="yellow" strokeweight="4pt">
                <v:stroke joinstyle="miter"/>
                <v:path o:connecttype="custom" o:connectlocs="2348071,389255;1341755,778510;335439,389255;1341755,0" o:connectangles="0,0,0,0" textboxrect="4500,4500,17100,17100"/>
              </v:shape>
            </w:pict>
          </mc:Fallback>
        </mc:AlternateContent>
      </w: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762176" behindDoc="0" locked="0" layoutInCell="1" allowOverlap="1" wp14:anchorId="1B0086F0" wp14:editId="6B549A3B">
                <wp:simplePos x="0" y="0"/>
                <wp:positionH relativeFrom="column">
                  <wp:posOffset>1792605</wp:posOffset>
                </wp:positionH>
                <wp:positionV relativeFrom="paragraph">
                  <wp:posOffset>5248676</wp:posOffset>
                </wp:positionV>
                <wp:extent cx="2683510" cy="778510"/>
                <wp:effectExtent l="57150" t="19050" r="78740" b="40640"/>
                <wp:wrapNone/>
                <wp:docPr id="1348" name="AutoShape 8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83510" cy="778510"/>
                        </a:xfrm>
                        <a:custGeom>
                          <a:avLst/>
                          <a:gdLst>
                            <a:gd name="G0" fmla="+- 5400 0 0"/>
                            <a:gd name="G1" fmla="+- 21600 0 5400"/>
                            <a:gd name="G2" fmla="*/ 5400 1 2"/>
                            <a:gd name="G3" fmla="+- 21600 0 G2"/>
                            <a:gd name="G4" fmla="+/ 5400 21600 2"/>
                            <a:gd name="G5" fmla="+/ G1 0 2"/>
                            <a:gd name="G6" fmla="*/ 21600 21600 5400"/>
                            <a:gd name="G7" fmla="*/ G6 1 2"/>
                            <a:gd name="G8" fmla="+- 21600 0 G7"/>
                            <a:gd name="G9" fmla="*/ 21600 1 2"/>
                            <a:gd name="G10" fmla="+- 5400 0 G9"/>
                            <a:gd name="G11" fmla="?: G10 G8 0"/>
                            <a:gd name="G12" fmla="?: G10 G7 21600"/>
                            <a:gd name="T0" fmla="*/ 18900 w 21600"/>
                            <a:gd name="T1" fmla="*/ 10800 h 21600"/>
                            <a:gd name="T2" fmla="*/ 10800 w 21600"/>
                            <a:gd name="T3" fmla="*/ 21600 h 21600"/>
                            <a:gd name="T4" fmla="*/ 2700 w 21600"/>
                            <a:gd name="T5" fmla="*/ 10800 h 21600"/>
                            <a:gd name="T6" fmla="*/ 10800 w 21600"/>
                            <a:gd name="T7" fmla="*/ 0 h 21600"/>
                            <a:gd name="T8" fmla="*/ 4500 w 21600"/>
                            <a:gd name="T9" fmla="*/ 4500 h 21600"/>
                            <a:gd name="T10" fmla="*/ 17100 w 21600"/>
                            <a:gd name="T11" fmla="*/ 171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T8" t="T9" r="T10" b="T11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5400" y="21600"/>
                              </a:lnTo>
                              <a:lnTo>
                                <a:pt x="16200" y="21600"/>
                              </a:lnTo>
                              <a:lnTo>
                                <a:pt x="2160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00"/>
                        </a:solidFill>
                        <a:ln w="508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D1AD182" id="AutoShape 844" o:spid="_x0000_s1026" style="position:absolute;margin-left:141.15pt;margin-top:413.3pt;width:211.3pt;height:61.3pt;z-index:2517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" path="m,l5400,21600r10800,l21600,,,xe" fillcolor="yellow" strokeweight="4pt">
                <v:stroke joinstyle="miter"/>
                <v:path o:connecttype="custom" o:connectlocs="2348071,389255;1341755,778510;335439,389255;1341755,0" o:connectangles="0,0,0,0" textboxrect="4500,4500,17100,17100"/>
              </v:shape>
            </w:pict>
          </mc:Fallback>
        </mc:AlternateContent>
      </w:r>
      <w:r w:rsidR="00A34608">
        <w:rPr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761152" behindDoc="0" locked="0" layoutInCell="1" allowOverlap="1" wp14:anchorId="7344B25F" wp14:editId="27ADB2B6">
                <wp:simplePos x="0" y="0"/>
                <wp:positionH relativeFrom="column">
                  <wp:posOffset>1866900</wp:posOffset>
                </wp:positionH>
                <wp:positionV relativeFrom="paragraph">
                  <wp:posOffset>809625</wp:posOffset>
                </wp:positionV>
                <wp:extent cx="2683510" cy="2406015"/>
                <wp:effectExtent l="85725" t="29210" r="88265" b="31750"/>
                <wp:wrapNone/>
                <wp:docPr id="431" name="Group 8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83510" cy="2406015"/>
                          <a:chOff x="3863" y="6649"/>
                          <a:chExt cx="4226" cy="3789"/>
                        </a:xfrm>
                      </wpg:grpSpPr>
                      <wps:wsp>
                        <wps:cNvPr id="433" name="AutoShape 173"/>
                        <wps:cNvSpPr>
                          <a:spLocks noChangeArrowheads="1"/>
                        </wps:cNvSpPr>
                        <wps:spPr bwMode="auto">
                          <a:xfrm>
                            <a:off x="3863" y="9212"/>
                            <a:ext cx="4226" cy="1226"/>
                          </a:xfrm>
                          <a:custGeom>
                            <a:avLst/>
                            <a:gdLst>
                              <a:gd name="G0" fmla="+- 5400 0 0"/>
                              <a:gd name="G1" fmla="+- 21600 0 5400"/>
                              <a:gd name="G2" fmla="*/ 5400 1 2"/>
                              <a:gd name="G3" fmla="+- 21600 0 G2"/>
                              <a:gd name="G4" fmla="+/ 5400 21600 2"/>
                              <a:gd name="G5" fmla="+/ G1 0 2"/>
                              <a:gd name="G6" fmla="*/ 21600 21600 5400"/>
                              <a:gd name="G7" fmla="*/ G6 1 2"/>
                              <a:gd name="G8" fmla="+- 21600 0 G7"/>
                              <a:gd name="G9" fmla="*/ 21600 1 2"/>
                              <a:gd name="G10" fmla="+- 5400 0 G9"/>
                              <a:gd name="G11" fmla="?: G10 G8 0"/>
                              <a:gd name="G12" fmla="?: G10 G7 21600"/>
                              <a:gd name="T0" fmla="*/ 18900 w 21600"/>
                              <a:gd name="T1" fmla="*/ 10800 h 21600"/>
                              <a:gd name="T2" fmla="*/ 10800 w 21600"/>
                              <a:gd name="T3" fmla="*/ 21600 h 21600"/>
                              <a:gd name="T4" fmla="*/ 2700 w 21600"/>
                              <a:gd name="T5" fmla="*/ 10800 h 21600"/>
                              <a:gd name="T6" fmla="*/ 10800 w 21600"/>
                              <a:gd name="T7" fmla="*/ 0 h 21600"/>
                              <a:gd name="T8" fmla="*/ 4500 w 21600"/>
                              <a:gd name="T9" fmla="*/ 4500 h 21600"/>
                              <a:gd name="T10" fmla="*/ 17100 w 21600"/>
                              <a:gd name="T11" fmla="*/ 171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T8" t="T9" r="T10" b="T11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400" y="21600"/>
                                </a:lnTo>
                                <a:lnTo>
                                  <a:pt x="16200" y="21600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00"/>
                          </a:solidFill>
                          <a:ln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5" name="AutoShape 174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3863" y="6649"/>
                            <a:ext cx="4226" cy="1226"/>
                          </a:xfrm>
                          <a:custGeom>
                            <a:avLst/>
                            <a:gdLst>
                              <a:gd name="G0" fmla="+- 5400 0 0"/>
                              <a:gd name="G1" fmla="+- 21600 0 5400"/>
                              <a:gd name="G2" fmla="*/ 5400 1 2"/>
                              <a:gd name="G3" fmla="+- 21600 0 G2"/>
                              <a:gd name="G4" fmla="+/ 5400 21600 2"/>
                              <a:gd name="G5" fmla="+/ G1 0 2"/>
                              <a:gd name="G6" fmla="*/ 21600 21600 5400"/>
                              <a:gd name="G7" fmla="*/ G6 1 2"/>
                              <a:gd name="G8" fmla="+- 21600 0 G7"/>
                              <a:gd name="G9" fmla="*/ 21600 1 2"/>
                              <a:gd name="G10" fmla="+- 5400 0 G9"/>
                              <a:gd name="G11" fmla="?: G10 G8 0"/>
                              <a:gd name="G12" fmla="?: G10 G7 21600"/>
                              <a:gd name="T0" fmla="*/ 18900 w 21600"/>
                              <a:gd name="T1" fmla="*/ 10800 h 21600"/>
                              <a:gd name="T2" fmla="*/ 10800 w 21600"/>
                              <a:gd name="T3" fmla="*/ 21600 h 21600"/>
                              <a:gd name="T4" fmla="*/ 2700 w 21600"/>
                              <a:gd name="T5" fmla="*/ 10800 h 21600"/>
                              <a:gd name="T6" fmla="*/ 10800 w 21600"/>
                              <a:gd name="T7" fmla="*/ 0 h 21600"/>
                              <a:gd name="T8" fmla="*/ 4500 w 21600"/>
                              <a:gd name="T9" fmla="*/ 4500 h 21600"/>
                              <a:gd name="T10" fmla="*/ 17100 w 21600"/>
                              <a:gd name="T11" fmla="*/ 171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T8" t="T9" r="T10" b="T11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400" y="21600"/>
                                </a:lnTo>
                                <a:lnTo>
                                  <a:pt x="16200" y="21600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00"/>
                          </a:solidFill>
                          <a:ln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6" name="AutoShape 842"/>
                        <wps:cNvCnPr>
                          <a:cxnSpLocks noChangeShapeType="1"/>
                        </wps:cNvCnPr>
                        <wps:spPr bwMode="auto">
                          <a:xfrm>
                            <a:off x="5188" y="8068"/>
                            <a:ext cx="0" cy="996"/>
                          </a:xfrm>
                          <a:prstGeom prst="straightConnector1">
                            <a:avLst/>
                          </a:prstGeom>
                          <a:noFill/>
                          <a:ln w="762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6" name="AutoShape 843"/>
                        <wps:cNvCnPr>
                          <a:cxnSpLocks noChangeShapeType="1"/>
                        </wps:cNvCnPr>
                        <wps:spPr bwMode="auto">
                          <a:xfrm>
                            <a:off x="6672" y="8068"/>
                            <a:ext cx="0" cy="996"/>
                          </a:xfrm>
                          <a:prstGeom prst="straightConnector1">
                            <a:avLst/>
                          </a:prstGeom>
                          <a:noFill/>
                          <a:ln w="762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group w14:anchorId="7C8FD7ED" id="Group 846" o:spid="_x0000_s1026" style="position:absolute;margin-left:147pt;margin-top:63.75pt;width:211.3pt;height:189.45pt;z-index:251761152" coordorigin="3863,6649" coordsize="4226,37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">
                <v:shape id="AutoShape 173" o:spid="_x0000_s1027" style="position:absolute;left:3863;top:9212;width:4226;height:1226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" path="m,l5400,21600r10800,l21600,,,xe" fillcolor="yellow" strokeweight="4pt">
                  <v:stroke joinstyle="miter"/>
                  <v:path o:connecttype="custom" o:connectlocs="3698,613;2113,1226;528,613;2113,0" o:connectangles="0,0,0,0" textboxrect="4498,4493,17102,17107"/>
                </v:shape>
                <v:shape id="AutoShape 174" o:spid="_x0000_s1028" style="position:absolute;left:3863;top:6649;width:4226;height:1226;rotation:1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" path="m,l5400,21600r10800,l21600,,,xe" fillcolor="yellow" strokeweight="4pt">
                  <v:stroke joinstyle="miter"/>
                  <v:path o:connecttype="custom" o:connectlocs="3698,613;2113,1226;528,613;2113,0" o:connectangles="0,0,0,0" textboxrect="4498,4493,17102,17107"/>
                </v:shape>
                <v:shape id="AutoShape 842" o:spid="_x0000_s1029" type="#_x0000_t32" style="position:absolute;left:5188;top:8068;width:0;height:9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" strokeweight="6pt">
                  <v:stroke endarrow="block"/>
                </v:shape>
                <v:shape id="AutoShape 843" o:spid="_x0000_s1030" type="#_x0000_t32" style="position:absolute;left:6672;top:8068;width:0;height:9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" strokeweight="6pt">
                  <v:stroke endarrow="block"/>
                </v:shape>
              </v:group>
            </w:pict>
          </mc:Fallback>
        </mc:AlternateContent>
      </w:r>
      <w:r w:rsidR="00CF482B">
        <w:rPr>
          <w:sz w:val="180"/>
        </w:rPr>
        <w:br w:type="page"/>
      </w:r>
    </w:p>
    <w:p w14:paraId="3719F6B5" w14:textId="77777777" w:rsidR="0043457D" w:rsidRDefault="0043457D" w:rsidP="00B51BF6">
      <w:pPr>
        <w:pStyle w:val="Heading1"/>
      </w:pPr>
      <w:bookmarkStart w:id="67" w:name="Rectangle_Right_Angle"/>
      <w:bookmarkEnd w:id="67"/>
      <w:r>
        <w:lastRenderedPageBreak/>
        <w:t>Rectangle</w:t>
      </w:r>
      <w:r w:rsidR="00CF482B">
        <w:t>:</w:t>
      </w:r>
    </w:p>
    <w:p w14:paraId="7A1A3F3D" w14:textId="77777777" w:rsidR="00CF482B" w:rsidRPr="00CF482B" w:rsidRDefault="00CF482B" w:rsidP="0043457D">
      <w:pPr>
        <w:jc w:val="center"/>
        <w:rPr>
          <w:sz w:val="96"/>
        </w:rPr>
      </w:pPr>
      <w:r w:rsidRPr="00CF482B">
        <w:rPr>
          <w:sz w:val="96"/>
        </w:rPr>
        <w:t>Right Angle</w:t>
      </w:r>
    </w:p>
    <w:p w14:paraId="5BF8FDEC" w14:textId="77777777" w:rsidR="0043457D" w:rsidRDefault="000C3576" w:rsidP="0043457D">
      <w:pPr>
        <w:jc w:val="center"/>
        <w:rPr>
          <w:sz w:val="180"/>
        </w:rPr>
      </w:pPr>
      <w:r>
        <w:rPr>
          <w:noProof/>
          <w:sz w:val="180"/>
        </w:rPr>
        <mc:AlternateContent>
          <mc:Choice Requires="wpg">
            <w:drawing>
              <wp:anchor distT="0" distB="0" distL="114300" distR="114300" simplePos="0" relativeHeight="251573760" behindDoc="0" locked="0" layoutInCell="1" allowOverlap="1" wp14:anchorId="05BEE743" wp14:editId="2953E252">
                <wp:simplePos x="0" y="0"/>
                <wp:positionH relativeFrom="column">
                  <wp:posOffset>975872</wp:posOffset>
                </wp:positionH>
                <wp:positionV relativeFrom="paragraph">
                  <wp:posOffset>910590</wp:posOffset>
                </wp:positionV>
                <wp:extent cx="4973320" cy="4043680"/>
                <wp:effectExtent l="38100" t="19050" r="36830" b="33020"/>
                <wp:wrapNone/>
                <wp:docPr id="1345" name="Group 13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73320" cy="4043680"/>
                          <a:chOff x="438150" y="647700"/>
                          <a:chExt cx="4973320" cy="4043680"/>
                        </a:xfrm>
                      </wpg:grpSpPr>
                      <wps:wsp>
                        <wps:cNvPr id="1021" name="Rectangle 623"/>
                        <wps:cNvSpPr>
                          <a:spLocks noChangeArrowheads="1"/>
                        </wps:cNvSpPr>
                        <wps:spPr bwMode="auto">
                          <a:xfrm>
                            <a:off x="438150" y="647700"/>
                            <a:ext cx="4973320" cy="278130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9" name="Rectangle 633"/>
                        <wps:cNvSpPr>
                          <a:spLocks noChangeArrowheads="1"/>
                        </wps:cNvSpPr>
                        <wps:spPr bwMode="auto">
                          <a:xfrm>
                            <a:off x="438150" y="647700"/>
                            <a:ext cx="438785" cy="438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6" name="Rectangle 634"/>
                        <wps:cNvSpPr>
                          <a:spLocks noChangeArrowheads="1"/>
                        </wps:cNvSpPr>
                        <wps:spPr bwMode="auto">
                          <a:xfrm>
                            <a:off x="438150" y="2990850"/>
                            <a:ext cx="438785" cy="438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2" name="Rectangle 635"/>
                        <wps:cNvSpPr>
                          <a:spLocks noChangeArrowheads="1"/>
                        </wps:cNvSpPr>
                        <wps:spPr bwMode="auto">
                          <a:xfrm>
                            <a:off x="4972050" y="647700"/>
                            <a:ext cx="438785" cy="438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" name="Rectangle 636"/>
                        <wps:cNvSpPr>
                          <a:spLocks noChangeArrowheads="1"/>
                        </wps:cNvSpPr>
                        <wps:spPr bwMode="auto">
                          <a:xfrm>
                            <a:off x="4972050" y="2990850"/>
                            <a:ext cx="438785" cy="438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8" name="AutoShape 64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71500" y="3200400"/>
                            <a:ext cx="1945005" cy="1490980"/>
                          </a:xfrm>
                          <a:prstGeom prst="straightConnector1">
                            <a:avLst/>
                          </a:prstGeom>
                          <a:noFill/>
                          <a:ln w="508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DB6431A" id="Group 1345" o:spid="_x0000_s1026" style="position:absolute;margin-left:76.85pt;margin-top:71.7pt;width:391.6pt;height:318.4pt;z-index:251573760;mso-width-relative:margin;mso-height-relative:margin" coordorigin="4381,6477" coordsize="49733,404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">
                <v:rect id="Rectangle 623" o:spid="_x0000_s1027" style="position:absolute;left:4381;top:6477;width:49733;height:27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" fillcolor="red" strokeweight="4pt"/>
                <v:rect id="Rectangle 633" o:spid="_x0000_s1028" style="position:absolute;left:4381;top:6477;width:4388;height:4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" filled="f"/>
                <v:rect id="Rectangle 634" o:spid="_x0000_s1029" style="position:absolute;left:4381;top:29908;width:4388;height:4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" filled="f"/>
                <v:rect id="Rectangle 635" o:spid="_x0000_s1030" style="position:absolute;left:49720;top:6477;width:4388;height:4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" filled="f"/>
                <v:rect id="Rectangle 636" o:spid="_x0000_s1031" style="position:absolute;left:49720;top:29908;width:4388;height:4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" filled="f"/>
                <v:shape id="AutoShape 643" o:spid="_x0000_s1032" type="#_x0000_t32" style="position:absolute;left:5715;top:32004;width:19450;height:1490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" strokeweight="4pt">
                  <v:stroke endarrow="block"/>
                </v:shape>
              </v:group>
            </w:pict>
          </mc:Fallback>
        </mc:AlternateContent>
      </w:r>
    </w:p>
    <w:p w14:paraId="7A321CD3" w14:textId="77777777" w:rsidR="0043457D" w:rsidRDefault="0043457D" w:rsidP="0043457D">
      <w:pPr>
        <w:jc w:val="center"/>
        <w:rPr>
          <w:sz w:val="180"/>
        </w:rPr>
      </w:pPr>
    </w:p>
    <w:p w14:paraId="6F88BF8A" w14:textId="77777777" w:rsidR="0043457D" w:rsidRDefault="0043457D" w:rsidP="0043457D">
      <w:pPr>
        <w:jc w:val="center"/>
        <w:rPr>
          <w:sz w:val="180"/>
        </w:rPr>
      </w:pPr>
    </w:p>
    <w:p w14:paraId="6C28F8C2" w14:textId="77777777" w:rsidR="0043457D" w:rsidRPr="002875C1" w:rsidRDefault="0043457D" w:rsidP="000C3576">
      <w:pPr>
        <w:rPr>
          <w:sz w:val="144"/>
          <w:szCs w:val="96"/>
        </w:rPr>
      </w:pPr>
    </w:p>
    <w:p w14:paraId="7ADC0C68" w14:textId="77777777" w:rsidR="000C3576" w:rsidRDefault="00655B22" w:rsidP="002875C1">
      <w:pPr>
        <w:jc w:val="center"/>
        <w:rPr>
          <w:sz w:val="96"/>
          <w:szCs w:val="96"/>
        </w:rPr>
      </w:pPr>
      <w:r>
        <w:rPr>
          <w:sz w:val="96"/>
          <w:szCs w:val="96"/>
        </w:rPr>
        <w:t xml:space="preserve">right </w:t>
      </w:r>
      <w:r w:rsidR="0043457D">
        <w:rPr>
          <w:sz w:val="96"/>
          <w:szCs w:val="96"/>
        </w:rPr>
        <w:t>angle</w:t>
      </w:r>
      <w:r w:rsidR="000C3576">
        <w:rPr>
          <w:sz w:val="96"/>
          <w:szCs w:val="96"/>
        </w:rPr>
        <w:br w:type="page"/>
      </w:r>
    </w:p>
    <w:p w14:paraId="66D4DB34" w14:textId="77777777" w:rsidR="008C73C6" w:rsidRDefault="008C73C6" w:rsidP="00B51BF6">
      <w:pPr>
        <w:pStyle w:val="Heading1"/>
      </w:pPr>
      <w:bookmarkStart w:id="68" w:name="Square_Right_Angle"/>
      <w:bookmarkEnd w:id="68"/>
      <w:r>
        <w:lastRenderedPageBreak/>
        <w:t>Square</w:t>
      </w:r>
      <w:r w:rsidR="00CF482B">
        <w:t>:</w:t>
      </w:r>
    </w:p>
    <w:p w14:paraId="0EEA499D" w14:textId="6920C6A0" w:rsidR="00CF482B" w:rsidRPr="00CF482B" w:rsidRDefault="00CF482B" w:rsidP="008C73C6">
      <w:pPr>
        <w:jc w:val="center"/>
        <w:rPr>
          <w:sz w:val="96"/>
        </w:rPr>
      </w:pPr>
      <w:r w:rsidRPr="00CF482B">
        <w:rPr>
          <w:sz w:val="96"/>
        </w:rPr>
        <w:t>Right Angle</w:t>
      </w:r>
    </w:p>
    <w:p w14:paraId="4D16B8D8" w14:textId="77777777" w:rsidR="008C73C6" w:rsidRDefault="001770F0" w:rsidP="008C73C6">
      <w:pPr>
        <w:jc w:val="center"/>
        <w:rPr>
          <w:sz w:val="180"/>
        </w:rPr>
      </w:pPr>
      <w:r>
        <w:rPr>
          <w:noProof/>
          <w:sz w:val="180"/>
        </w:rPr>
        <mc:AlternateContent>
          <mc:Choice Requires="wps">
            <w:drawing>
              <wp:anchor distT="0" distB="0" distL="114300" distR="114300" simplePos="0" relativeHeight="251586048" behindDoc="0" locked="0" layoutInCell="1" allowOverlap="1" wp14:anchorId="2025F31B" wp14:editId="34810FA1">
                <wp:simplePos x="0" y="0"/>
                <wp:positionH relativeFrom="column">
                  <wp:posOffset>4516755</wp:posOffset>
                </wp:positionH>
                <wp:positionV relativeFrom="paragraph">
                  <wp:posOffset>434340</wp:posOffset>
                </wp:positionV>
                <wp:extent cx="438785" cy="438785"/>
                <wp:effectExtent l="0" t="0" r="18415" b="18415"/>
                <wp:wrapNone/>
                <wp:docPr id="1014" name="Rectangle 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8785" cy="4387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0C86E32B" id="Rectangle 675" o:spid="_x0000_s1026" style="position:absolute;margin-left:355.65pt;margin-top:34.2pt;width:34.55pt;height:34.55pt;z-index:2515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" filled="f"/>
            </w:pict>
          </mc:Fallback>
        </mc:AlternateContent>
      </w:r>
      <w:r>
        <w:rPr>
          <w:noProof/>
          <w:sz w:val="180"/>
        </w:rPr>
        <mc:AlternateContent>
          <mc:Choice Requires="wps">
            <w:drawing>
              <wp:anchor distT="0" distB="0" distL="114300" distR="114300" simplePos="0" relativeHeight="251585024" behindDoc="0" locked="0" layoutInCell="1" allowOverlap="1" wp14:anchorId="66FD2747" wp14:editId="56416310">
                <wp:simplePos x="0" y="0"/>
                <wp:positionH relativeFrom="column">
                  <wp:posOffset>1316355</wp:posOffset>
                </wp:positionH>
                <wp:positionV relativeFrom="paragraph">
                  <wp:posOffset>453390</wp:posOffset>
                </wp:positionV>
                <wp:extent cx="3657600" cy="3657600"/>
                <wp:effectExtent l="19050" t="19050" r="38100" b="38100"/>
                <wp:wrapNone/>
                <wp:docPr id="1013" name="Rectangle 6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57600" cy="3657600"/>
                        </a:xfrm>
                        <a:prstGeom prst="rect">
                          <a:avLst/>
                        </a:prstGeom>
                        <a:solidFill>
                          <a:srgbClr val="FF9900"/>
                        </a:solidFill>
                        <a:ln w="508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09C89604" id="Rectangle 671" o:spid="_x0000_s1026" style="position:absolute;margin-left:103.65pt;margin-top:35.7pt;width:4in;height:4in;z-index:2515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" fillcolor="#f90" strokeweight="4pt"/>
            </w:pict>
          </mc:Fallback>
        </mc:AlternateContent>
      </w:r>
      <w:r>
        <w:rPr>
          <w:noProof/>
          <w:sz w:val="180"/>
        </w:rPr>
        <mc:AlternateContent>
          <mc:Choice Requires="wps">
            <w:drawing>
              <wp:anchor distT="0" distB="0" distL="114300" distR="114300" simplePos="0" relativeHeight="251587072" behindDoc="0" locked="0" layoutInCell="1" allowOverlap="1" wp14:anchorId="5139E65F" wp14:editId="258232E8">
                <wp:simplePos x="0" y="0"/>
                <wp:positionH relativeFrom="column">
                  <wp:posOffset>1316355</wp:posOffset>
                </wp:positionH>
                <wp:positionV relativeFrom="paragraph">
                  <wp:posOffset>472440</wp:posOffset>
                </wp:positionV>
                <wp:extent cx="438785" cy="438785"/>
                <wp:effectExtent l="0" t="0" r="18415" b="18415"/>
                <wp:wrapNone/>
                <wp:docPr id="1015" name="Rectangle 6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8785" cy="4387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4DFB87B4" id="Rectangle 676" o:spid="_x0000_s1026" style="position:absolute;margin-left:103.65pt;margin-top:37.2pt;width:34.55pt;height:34.55pt;z-index:2515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" filled="f"/>
            </w:pict>
          </mc:Fallback>
        </mc:AlternateContent>
      </w:r>
    </w:p>
    <w:p w14:paraId="7BBE01C5" w14:textId="28F742CE" w:rsidR="008C73C6" w:rsidRDefault="008C73C6" w:rsidP="008C73C6">
      <w:pPr>
        <w:jc w:val="center"/>
        <w:rPr>
          <w:sz w:val="180"/>
        </w:rPr>
      </w:pPr>
    </w:p>
    <w:p w14:paraId="4356D176" w14:textId="77777777" w:rsidR="008C73C6" w:rsidRDefault="001770F0" w:rsidP="008C73C6">
      <w:pPr>
        <w:jc w:val="center"/>
        <w:rPr>
          <w:sz w:val="180"/>
        </w:rPr>
      </w:pPr>
      <w:r>
        <w:rPr>
          <w:noProof/>
          <w:sz w:val="180"/>
        </w:rPr>
        <mc:AlternateContent>
          <mc:Choice Requires="wps">
            <w:drawing>
              <wp:anchor distT="0" distB="0" distL="114300" distR="114300" simplePos="0" relativeHeight="251588096" behindDoc="0" locked="0" layoutInCell="1" allowOverlap="1" wp14:anchorId="27C79D31" wp14:editId="07281ABA">
                <wp:simplePos x="0" y="0"/>
                <wp:positionH relativeFrom="column">
                  <wp:posOffset>1297305</wp:posOffset>
                </wp:positionH>
                <wp:positionV relativeFrom="paragraph">
                  <wp:posOffset>1044575</wp:posOffset>
                </wp:positionV>
                <wp:extent cx="438785" cy="438785"/>
                <wp:effectExtent l="0" t="0" r="18415" b="18415"/>
                <wp:wrapNone/>
                <wp:docPr id="1007" name="Rectangle 6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8785" cy="4387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3C697425" id="Rectangle 677" o:spid="_x0000_s1026" style="position:absolute;margin-left:102.15pt;margin-top:82.25pt;width:34.55pt;height:34.55pt;z-index:2515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" filled="f"/>
            </w:pict>
          </mc:Fallback>
        </mc:AlternateContent>
      </w:r>
      <w:r>
        <w:rPr>
          <w:noProof/>
          <w:sz w:val="180"/>
        </w:rPr>
        <mc:AlternateContent>
          <mc:Choice Requires="wps">
            <w:drawing>
              <wp:anchor distT="0" distB="0" distL="114300" distR="114300" simplePos="0" relativeHeight="251592192" behindDoc="0" locked="0" layoutInCell="1" allowOverlap="1" wp14:anchorId="2C594ECA" wp14:editId="28960DBD">
                <wp:simplePos x="0" y="0"/>
                <wp:positionH relativeFrom="column">
                  <wp:posOffset>4516755</wp:posOffset>
                </wp:positionH>
                <wp:positionV relativeFrom="paragraph">
                  <wp:posOffset>1044575</wp:posOffset>
                </wp:positionV>
                <wp:extent cx="438785" cy="438785"/>
                <wp:effectExtent l="0" t="0" r="18415" b="18415"/>
                <wp:wrapNone/>
                <wp:docPr id="1006" name="Rectangle 6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8785" cy="4387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4BD91441" id="Rectangle 678" o:spid="_x0000_s1026" style="position:absolute;margin-left:355.65pt;margin-top:82.25pt;width:34.55pt;height:34.55pt;z-index:2515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" filled="f"/>
            </w:pict>
          </mc:Fallback>
        </mc:AlternateContent>
      </w:r>
      <w:r>
        <w:rPr>
          <w:noProof/>
          <w:sz w:val="180"/>
        </w:rPr>
        <mc:AlternateContent>
          <mc:Choice Requires="wps">
            <w:drawing>
              <wp:anchor distT="0" distB="0" distL="114300" distR="114300" simplePos="0" relativeHeight="251593216" behindDoc="0" locked="0" layoutInCell="1" allowOverlap="1" wp14:anchorId="50677BE6" wp14:editId="1F99E008">
                <wp:simplePos x="0" y="0"/>
                <wp:positionH relativeFrom="column">
                  <wp:posOffset>1468755</wp:posOffset>
                </wp:positionH>
                <wp:positionV relativeFrom="paragraph">
                  <wp:posOffset>1273175</wp:posOffset>
                </wp:positionV>
                <wp:extent cx="1868805" cy="1448435"/>
                <wp:effectExtent l="38100" t="38100" r="36195" b="37465"/>
                <wp:wrapNone/>
                <wp:docPr id="1009" name="AutoShape 6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868805" cy="1448435"/>
                        </a:xfrm>
                        <a:prstGeom prst="straightConnector1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C11AEDA" id="AutoShape 693" o:spid="_x0000_s1026" type="#_x0000_t32" style="position:absolute;margin-left:115.65pt;margin-top:100.25pt;width:147.15pt;height:114.05pt;flip:x y;z-index:2515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" strokeweight="4pt">
                <v:stroke endarrow="block"/>
              </v:shape>
            </w:pict>
          </mc:Fallback>
        </mc:AlternateContent>
      </w:r>
    </w:p>
    <w:p w14:paraId="74AE6F1C" w14:textId="1918EFD5" w:rsidR="008C73C6" w:rsidRDefault="008C73C6" w:rsidP="008C73C6">
      <w:pPr>
        <w:jc w:val="center"/>
        <w:rPr>
          <w:sz w:val="180"/>
        </w:rPr>
      </w:pPr>
    </w:p>
    <w:p w14:paraId="62E97DCE" w14:textId="77777777" w:rsidR="00CF482B" w:rsidRDefault="008C73C6" w:rsidP="00CF482B">
      <w:pPr>
        <w:jc w:val="center"/>
        <w:rPr>
          <w:sz w:val="96"/>
          <w:szCs w:val="96"/>
        </w:rPr>
      </w:pPr>
      <w:r>
        <w:rPr>
          <w:sz w:val="96"/>
          <w:szCs w:val="96"/>
        </w:rPr>
        <w:t xml:space="preserve">     right angle</w:t>
      </w:r>
      <w:r w:rsidR="00CF482B">
        <w:rPr>
          <w:sz w:val="96"/>
          <w:szCs w:val="96"/>
        </w:rPr>
        <w:br w:type="page"/>
      </w:r>
    </w:p>
    <w:p w14:paraId="328C32C2" w14:textId="77777777" w:rsidR="008C73C6" w:rsidRDefault="008C73C6" w:rsidP="00B51BF6">
      <w:pPr>
        <w:pStyle w:val="Heading1"/>
      </w:pPr>
      <w:bookmarkStart w:id="69" w:name="Triangle_Side_Vertex"/>
      <w:bookmarkEnd w:id="69"/>
      <w:r>
        <w:lastRenderedPageBreak/>
        <w:t>Triangle</w:t>
      </w:r>
      <w:r w:rsidR="00C3532A">
        <w:t>:</w:t>
      </w:r>
    </w:p>
    <w:p w14:paraId="47841E08" w14:textId="77777777" w:rsidR="00C3532A" w:rsidRPr="00C3532A" w:rsidRDefault="00C3532A" w:rsidP="008C73C6">
      <w:pPr>
        <w:jc w:val="center"/>
        <w:rPr>
          <w:sz w:val="96"/>
        </w:rPr>
      </w:pPr>
      <w:r w:rsidRPr="00C3532A">
        <w:rPr>
          <w:sz w:val="96"/>
        </w:rPr>
        <w:t>Side and Vertex</w:t>
      </w:r>
    </w:p>
    <w:p w14:paraId="328105C7" w14:textId="77777777" w:rsidR="008C73C6" w:rsidRDefault="00D80AD7" w:rsidP="008C73C6">
      <w:pPr>
        <w:jc w:val="center"/>
        <w:rPr>
          <w:sz w:val="1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79904" behindDoc="0" locked="0" layoutInCell="1" allowOverlap="1" wp14:anchorId="135F4943" wp14:editId="0C850C5C">
                <wp:simplePos x="0" y="0"/>
                <wp:positionH relativeFrom="column">
                  <wp:posOffset>951230</wp:posOffset>
                </wp:positionH>
                <wp:positionV relativeFrom="paragraph">
                  <wp:posOffset>1207770</wp:posOffset>
                </wp:positionV>
                <wp:extent cx="4111625" cy="3258185"/>
                <wp:effectExtent l="0" t="636270" r="490220" b="0"/>
                <wp:wrapNone/>
                <wp:docPr id="1005" name="AutoShape 6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1917473">
                          <a:off x="0" y="0"/>
                          <a:ext cx="4111625" cy="325818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008000"/>
                        </a:solidFill>
                        <a:ln w="508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9A30CA7" id="AutoShape 672" o:spid="_x0000_s1026" type="#_x0000_t5" style="position:absolute;margin-left:74.9pt;margin-top:95.1pt;width:323.75pt;height:256.55pt;rotation:-10575901fd;z-index:25157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" fillcolor="green" strokeweight="4pt"/>
            </w:pict>
          </mc:Fallback>
        </mc:AlternateContent>
      </w:r>
    </w:p>
    <w:p w14:paraId="1AC77A36" w14:textId="77777777" w:rsidR="008C73C6" w:rsidRDefault="00D80AD7" w:rsidP="008C73C6">
      <w:pPr>
        <w:jc w:val="center"/>
        <w:rPr>
          <w:sz w:val="18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84000" behindDoc="0" locked="0" layoutInCell="1" allowOverlap="1" wp14:anchorId="5AEF7E0A" wp14:editId="6737D84C">
                <wp:simplePos x="0" y="0"/>
                <wp:positionH relativeFrom="column">
                  <wp:posOffset>5340985</wp:posOffset>
                </wp:positionH>
                <wp:positionV relativeFrom="paragraph">
                  <wp:posOffset>514350</wp:posOffset>
                </wp:positionV>
                <wp:extent cx="227965" cy="241300"/>
                <wp:effectExtent l="26035" t="19050" r="22225" b="25400"/>
                <wp:wrapNone/>
                <wp:docPr id="1004" name="Oval 6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7965" cy="241300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oval w14:anchorId="642BC3E4" id="Oval 692" o:spid="_x0000_s1026" style="position:absolute;margin-left:420.55pt;margin-top:40.5pt;width:17.95pt;height:19pt;z-index:25158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" filled="f" strokeweight="3pt"/>
            </w:pict>
          </mc:Fallback>
        </mc:AlternateContent>
      </w:r>
      <w:r>
        <w:rPr>
          <w:noProof/>
          <w:sz w:val="180"/>
        </w:rPr>
        <mc:AlternateContent>
          <mc:Choice Requires="wps">
            <w:drawing>
              <wp:anchor distT="0" distB="0" distL="114300" distR="114300" simplePos="0" relativeHeight="251582976" behindDoc="0" locked="0" layoutInCell="1" allowOverlap="1" wp14:anchorId="4D134328" wp14:editId="6471C242">
                <wp:simplePos x="0" y="0"/>
                <wp:positionH relativeFrom="column">
                  <wp:posOffset>5085080</wp:posOffset>
                </wp:positionH>
                <wp:positionV relativeFrom="paragraph">
                  <wp:posOffset>761365</wp:posOffset>
                </wp:positionV>
                <wp:extent cx="399415" cy="2406650"/>
                <wp:effectExtent l="27305" t="46990" r="87630" b="22860"/>
                <wp:wrapNone/>
                <wp:docPr id="1003" name="AutoShape 6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99415" cy="240665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B097EAD" id="AutoShape 691" o:spid="_x0000_s1026" type="#_x0000_t32" style="position:absolute;margin-left:400.4pt;margin-top:59.95pt;width:31.45pt;height:189.5pt;flip:y;z-index:25158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" strokeweight="3pt">
                <v:stroke endarrow="block"/>
              </v:shape>
            </w:pict>
          </mc:Fallback>
        </mc:AlternateContent>
      </w:r>
    </w:p>
    <w:p w14:paraId="71A83810" w14:textId="77777777" w:rsidR="008C73C6" w:rsidRDefault="00D80AD7" w:rsidP="008C73C6">
      <w:pPr>
        <w:jc w:val="center"/>
        <w:rPr>
          <w:sz w:val="180"/>
        </w:rPr>
      </w:pPr>
      <w:r>
        <w:rPr>
          <w:noProof/>
          <w:sz w:val="180"/>
        </w:rPr>
        <mc:AlternateContent>
          <mc:Choice Requires="wps">
            <w:drawing>
              <wp:anchor distT="0" distB="0" distL="114300" distR="114300" simplePos="0" relativeHeight="251581952" behindDoc="0" locked="0" layoutInCell="1" allowOverlap="1" wp14:anchorId="77F311A9" wp14:editId="7B365855">
                <wp:simplePos x="0" y="0"/>
                <wp:positionH relativeFrom="column">
                  <wp:posOffset>733425</wp:posOffset>
                </wp:positionH>
                <wp:positionV relativeFrom="paragraph">
                  <wp:posOffset>40640</wp:posOffset>
                </wp:positionV>
                <wp:extent cx="1089660" cy="1797050"/>
                <wp:effectExtent l="19050" t="69215" r="81915" b="19685"/>
                <wp:wrapNone/>
                <wp:docPr id="1002" name="AutoShape 6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89660" cy="179705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2B984AC" id="AutoShape 689" o:spid="_x0000_s1026" type="#_x0000_t32" style="position:absolute;margin-left:57.75pt;margin-top:3.2pt;width:85.8pt;height:141.5pt;flip:y;z-index:25158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" strokeweight="3pt">
                <v:stroke endarrow="block"/>
              </v:shape>
            </w:pict>
          </mc:Fallback>
        </mc:AlternateContent>
      </w:r>
      <w:r>
        <w:rPr>
          <w:noProof/>
          <w:sz w:val="180"/>
        </w:rPr>
        <mc:AlternateContent>
          <mc:Choice Requires="wps">
            <w:drawing>
              <wp:anchor distT="0" distB="0" distL="114300" distR="114300" simplePos="0" relativeHeight="251580928" behindDoc="0" locked="0" layoutInCell="1" allowOverlap="1" wp14:anchorId="795CB89A" wp14:editId="6EE7A678">
                <wp:simplePos x="0" y="0"/>
                <wp:positionH relativeFrom="column">
                  <wp:posOffset>309245</wp:posOffset>
                </wp:positionH>
                <wp:positionV relativeFrom="paragraph">
                  <wp:posOffset>2858770</wp:posOffset>
                </wp:positionV>
                <wp:extent cx="2619375" cy="619760"/>
                <wp:effectExtent l="4445" t="1270" r="0" b="0"/>
                <wp:wrapNone/>
                <wp:docPr id="1001" name="Text Box 6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9375" cy="619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56B77D" w14:textId="77777777" w:rsidR="00B8463E" w:rsidRPr="0043457D" w:rsidRDefault="00B8463E" w:rsidP="008C73C6">
                            <w:pPr>
                              <w:rPr>
                                <w:szCs w:val="7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5CB89A" id="Text Box 674" o:spid="_x0000_s1184" type="#_x0000_t202" style="position:absolute;left:0;text-align:left;margin-left:24.35pt;margin-top:225.1pt;width:206.25pt;height:48.8pt;z-index:25158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" filled="f" stroked="f">
                <v:textbox>
                  <w:txbxContent>
                    <w:p w14:paraId="1F56B77D" w14:textId="77777777" w:rsidR="00B8463E" w:rsidRPr="0043457D" w:rsidRDefault="00B8463E" w:rsidP="008C73C6">
                      <w:pPr>
                        <w:rPr>
                          <w:szCs w:val="7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D7BC4D5" w14:textId="77777777" w:rsidR="008C73C6" w:rsidRPr="0043457D" w:rsidRDefault="008C73C6" w:rsidP="008C73C6">
      <w:pPr>
        <w:tabs>
          <w:tab w:val="left" w:pos="2930"/>
        </w:tabs>
        <w:rPr>
          <w:sz w:val="96"/>
          <w:szCs w:val="96"/>
        </w:rPr>
      </w:pPr>
      <w:r>
        <w:rPr>
          <w:sz w:val="180"/>
        </w:rPr>
        <w:t> </w:t>
      </w:r>
      <w:r>
        <w:rPr>
          <w:sz w:val="96"/>
          <w:szCs w:val="96"/>
        </w:rPr>
        <w:t>side</w:t>
      </w:r>
      <w:r>
        <w:rPr>
          <w:sz w:val="96"/>
          <w:szCs w:val="96"/>
        </w:rPr>
        <w:tab/>
      </w:r>
      <w:r>
        <w:rPr>
          <w:sz w:val="96"/>
          <w:szCs w:val="96"/>
        </w:rPr>
        <w:tab/>
      </w:r>
      <w:r>
        <w:rPr>
          <w:sz w:val="96"/>
          <w:szCs w:val="96"/>
        </w:rPr>
        <w:tab/>
      </w:r>
      <w:r>
        <w:rPr>
          <w:sz w:val="96"/>
          <w:szCs w:val="96"/>
        </w:rPr>
        <w:tab/>
      </w:r>
      <w:r>
        <w:rPr>
          <w:sz w:val="96"/>
          <w:szCs w:val="96"/>
        </w:rPr>
        <w:tab/>
      </w:r>
      <w:r>
        <w:rPr>
          <w:sz w:val="96"/>
          <w:szCs w:val="96"/>
        </w:rPr>
        <w:tab/>
        <w:t>vertex</w:t>
      </w:r>
    </w:p>
    <w:p w14:paraId="703B0581" w14:textId="77777777" w:rsidR="008C73C6" w:rsidRDefault="008C73C6" w:rsidP="008C73C6">
      <w:pPr>
        <w:rPr>
          <w:sz w:val="180"/>
        </w:rPr>
      </w:pPr>
    </w:p>
    <w:p w14:paraId="768826EE" w14:textId="5061B5C2" w:rsidR="003E4706" w:rsidRPr="00DE7775" w:rsidRDefault="003E4706" w:rsidP="00B51BF6">
      <w:pPr>
        <w:pStyle w:val="Heading1"/>
        <w:rPr>
          <w:sz w:val="96"/>
          <w:szCs w:val="96"/>
        </w:rPr>
      </w:pPr>
      <w:bookmarkStart w:id="70" w:name="Sphere"/>
      <w:bookmarkStart w:id="71" w:name="Rectangular_Prism_Vertices"/>
      <w:bookmarkStart w:id="72" w:name="Congruent"/>
      <w:bookmarkEnd w:id="70"/>
      <w:bookmarkEnd w:id="71"/>
      <w:bookmarkEnd w:id="72"/>
      <w:r w:rsidRPr="001F6E24">
        <w:lastRenderedPageBreak/>
        <w:t>Congruent</w:t>
      </w:r>
    </w:p>
    <w:p w14:paraId="604A75F7" w14:textId="77777777" w:rsidR="003E4706" w:rsidRDefault="00D80AD7" w:rsidP="003E4706">
      <w:pPr>
        <w:jc w:val="center"/>
        <w:rPr>
          <w:sz w:val="96"/>
          <w:szCs w:val="96"/>
        </w:rPr>
      </w:pP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499008" behindDoc="0" locked="0" layoutInCell="1" allowOverlap="1" wp14:anchorId="5FA019C5" wp14:editId="19F0B8DA">
                <wp:simplePos x="0" y="0"/>
                <wp:positionH relativeFrom="column">
                  <wp:posOffset>3500120</wp:posOffset>
                </wp:positionH>
                <wp:positionV relativeFrom="paragraph">
                  <wp:posOffset>538480</wp:posOffset>
                </wp:positionV>
                <wp:extent cx="1344295" cy="987425"/>
                <wp:effectExtent l="52070" t="24130" r="51435" b="26670"/>
                <wp:wrapTight wrapText="bothSides">
                  <wp:wrapPolygon edited="0">
                    <wp:start x="4632" y="-570"/>
                    <wp:lineTo x="-959" y="21892"/>
                    <wp:lineTo x="16774" y="21892"/>
                    <wp:lineTo x="22375" y="-570"/>
                    <wp:lineTo x="4632" y="-570"/>
                  </wp:wrapPolygon>
                </wp:wrapTight>
                <wp:docPr id="976" name="AutoShape 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44295" cy="987425"/>
                        </a:xfrm>
                        <a:prstGeom prst="parallelogram">
                          <a:avLst>
                            <a:gd name="adj" fmla="val 34035"/>
                          </a:avLst>
                        </a:prstGeom>
                        <a:solidFill>
                          <a:srgbClr val="FFC000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DFF8DF3" id="AutoShape 336" o:spid="_x0000_s1026" type="#_x0000_t7" style="position:absolute;margin-left:275.6pt;margin-top:42.4pt;width:105.85pt;height:77.75pt;z-index:25149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" fillcolor="#ffc000" strokeweight="3pt">
                <w10:wrap type="tight"/>
              </v:shape>
            </w:pict>
          </mc:Fallback>
        </mc:AlternateContent>
      </w:r>
    </w:p>
    <w:p w14:paraId="239C682A" w14:textId="77777777" w:rsidR="003E4706" w:rsidRDefault="00D80AD7" w:rsidP="003E4706">
      <w:pPr>
        <w:jc w:val="center"/>
        <w:rPr>
          <w:sz w:val="96"/>
          <w:szCs w:val="96"/>
        </w:rPr>
      </w:pP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00032" behindDoc="0" locked="0" layoutInCell="1" allowOverlap="1" wp14:anchorId="322B06CC" wp14:editId="42F0407D">
                <wp:simplePos x="0" y="0"/>
                <wp:positionH relativeFrom="column">
                  <wp:posOffset>1242695</wp:posOffset>
                </wp:positionH>
                <wp:positionV relativeFrom="paragraph">
                  <wp:posOffset>265430</wp:posOffset>
                </wp:positionV>
                <wp:extent cx="1344295" cy="987425"/>
                <wp:effectExtent l="297180" t="0" r="296545" b="0"/>
                <wp:wrapTight wrapText="bothSides">
                  <wp:wrapPolygon edited="0">
                    <wp:start x="15662" y="-1695"/>
                    <wp:lineTo x="-1632" y="1181"/>
                    <wp:lineTo x="6050" y="22934"/>
                    <wp:lineTo x="23355" y="20072"/>
                    <wp:lineTo x="15662" y="-1695"/>
                  </wp:wrapPolygon>
                </wp:wrapTight>
                <wp:docPr id="975" name="AutoShape 3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3858826">
                          <a:off x="0" y="0"/>
                          <a:ext cx="1344295" cy="987425"/>
                        </a:xfrm>
                        <a:prstGeom prst="parallelogram">
                          <a:avLst>
                            <a:gd name="adj" fmla="val 34035"/>
                          </a:avLst>
                        </a:prstGeom>
                        <a:solidFill>
                          <a:srgbClr val="FFC000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AEBD0B0" id="AutoShape 337" o:spid="_x0000_s1026" type="#_x0000_t7" style="position:absolute;margin-left:97.85pt;margin-top:20.9pt;width:105.85pt;height:77.75pt;rotation:4214867fd;z-index:25150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" fillcolor="#ffc000" strokeweight="3pt">
                <w10:wrap type="tight"/>
              </v:shape>
            </w:pict>
          </mc:Fallback>
        </mc:AlternateContent>
      </w:r>
    </w:p>
    <w:p w14:paraId="4254C828" w14:textId="77777777" w:rsidR="003E4706" w:rsidRDefault="003E4706" w:rsidP="003E4706">
      <w:pPr>
        <w:jc w:val="center"/>
        <w:rPr>
          <w:sz w:val="96"/>
          <w:szCs w:val="96"/>
        </w:rPr>
      </w:pPr>
    </w:p>
    <w:p w14:paraId="498F8983" w14:textId="77777777" w:rsidR="003E4706" w:rsidRDefault="00D80AD7" w:rsidP="003E4706">
      <w:pPr>
        <w:jc w:val="center"/>
        <w:rPr>
          <w:sz w:val="96"/>
          <w:szCs w:val="96"/>
        </w:rPr>
      </w:pP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01056" behindDoc="0" locked="0" layoutInCell="1" allowOverlap="1" wp14:anchorId="0DC108EF" wp14:editId="15E6C538">
                <wp:simplePos x="0" y="0"/>
                <wp:positionH relativeFrom="column">
                  <wp:posOffset>2345055</wp:posOffset>
                </wp:positionH>
                <wp:positionV relativeFrom="paragraph">
                  <wp:posOffset>556895</wp:posOffset>
                </wp:positionV>
                <wp:extent cx="1344295" cy="987425"/>
                <wp:effectExtent l="211455" t="147320" r="215900" b="122555"/>
                <wp:wrapTight wrapText="bothSides">
                  <wp:wrapPolygon edited="0">
                    <wp:start x="9540" y="-3237"/>
                    <wp:lineTo x="-3438" y="12585"/>
                    <wp:lineTo x="11999" y="24461"/>
                    <wp:lineTo x="24987" y="8640"/>
                    <wp:lineTo x="9540" y="-3237"/>
                  </wp:wrapPolygon>
                </wp:wrapTight>
                <wp:docPr id="974" name="AutoShape 3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767259">
                          <a:off x="0" y="0"/>
                          <a:ext cx="1344295" cy="987425"/>
                        </a:xfrm>
                        <a:prstGeom prst="parallelogram">
                          <a:avLst>
                            <a:gd name="adj" fmla="val 34035"/>
                          </a:avLst>
                        </a:prstGeom>
                        <a:solidFill>
                          <a:srgbClr val="FFC000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3C63889" id="AutoShape 338" o:spid="_x0000_s1026" type="#_x0000_t7" style="position:absolute;margin-left:184.65pt;margin-top:43.85pt;width:105.85pt;height:77.75pt;rotation:1930318fd;z-index:25150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" fillcolor="#ffc000" strokeweight="3pt">
                <w10:wrap type="tight"/>
              </v:shape>
            </w:pict>
          </mc:Fallback>
        </mc:AlternateContent>
      </w:r>
    </w:p>
    <w:p w14:paraId="229B3E68" w14:textId="77777777" w:rsidR="003E4706" w:rsidRDefault="003E4706" w:rsidP="003E4706">
      <w:pPr>
        <w:jc w:val="center"/>
        <w:rPr>
          <w:sz w:val="96"/>
          <w:szCs w:val="96"/>
        </w:rPr>
      </w:pPr>
    </w:p>
    <w:p w14:paraId="38B5F120" w14:textId="77777777" w:rsidR="003E4706" w:rsidRDefault="003E4706" w:rsidP="003E4706">
      <w:pPr>
        <w:jc w:val="center"/>
        <w:rPr>
          <w:sz w:val="96"/>
          <w:szCs w:val="96"/>
        </w:rPr>
      </w:pPr>
    </w:p>
    <w:p w14:paraId="36F02E32" w14:textId="77777777" w:rsidR="00513E9F" w:rsidRPr="00DE7775" w:rsidRDefault="000061C9" w:rsidP="00DE7775">
      <w:pPr>
        <w:jc w:val="center"/>
        <w:rPr>
          <w:sz w:val="96"/>
          <w:szCs w:val="96"/>
        </w:rPr>
      </w:pPr>
      <w:r>
        <w:rPr>
          <w:sz w:val="96"/>
          <w:szCs w:val="96"/>
        </w:rPr>
        <w:t>s</w:t>
      </w:r>
      <w:r w:rsidR="003E4706" w:rsidRPr="005751D2">
        <w:rPr>
          <w:sz w:val="96"/>
          <w:szCs w:val="96"/>
        </w:rPr>
        <w:t>ame shape and size</w:t>
      </w:r>
    </w:p>
    <w:p w14:paraId="3728F846" w14:textId="77777777" w:rsidR="00DE7775" w:rsidRDefault="00DE7775" w:rsidP="00513E9F">
      <w:pPr>
        <w:ind w:hanging="810"/>
        <w:jc w:val="center"/>
        <w:rPr>
          <w:sz w:val="160"/>
          <w:szCs w:val="160"/>
        </w:rPr>
      </w:pPr>
    </w:p>
    <w:p w14:paraId="39C9738A" w14:textId="77777777" w:rsidR="00BB006A" w:rsidRDefault="00BB006A">
      <w:pPr>
        <w:rPr>
          <w:sz w:val="160"/>
          <w:szCs w:val="160"/>
        </w:rPr>
      </w:pPr>
      <w:r>
        <w:rPr>
          <w:sz w:val="160"/>
          <w:szCs w:val="160"/>
        </w:rPr>
        <w:br w:type="page"/>
      </w:r>
    </w:p>
    <w:p w14:paraId="0062545F" w14:textId="77777777" w:rsidR="00513E9F" w:rsidRPr="00B51BF6" w:rsidRDefault="00513E9F" w:rsidP="00B51BF6">
      <w:pPr>
        <w:pStyle w:val="Heading1"/>
        <w:rPr>
          <w:sz w:val="160"/>
        </w:rPr>
      </w:pPr>
      <w:bookmarkStart w:id="73" w:name="Noncongruent"/>
      <w:bookmarkEnd w:id="73"/>
      <w:r w:rsidRPr="00B51BF6">
        <w:rPr>
          <w:sz w:val="160"/>
        </w:rPr>
        <w:lastRenderedPageBreak/>
        <w:t>Noncongruent</w:t>
      </w:r>
    </w:p>
    <w:p w14:paraId="574B6ED1" w14:textId="77777777" w:rsidR="00513E9F" w:rsidRDefault="00513E9F" w:rsidP="00513E9F">
      <w:pPr>
        <w:jc w:val="center"/>
        <w:rPr>
          <w:sz w:val="96"/>
          <w:szCs w:val="96"/>
        </w:rPr>
      </w:pPr>
    </w:p>
    <w:p w14:paraId="03E72B83" w14:textId="77777777" w:rsidR="00513E9F" w:rsidRDefault="00D80AD7" w:rsidP="00513E9F">
      <w:pPr>
        <w:jc w:val="center"/>
        <w:rPr>
          <w:sz w:val="96"/>
          <w:szCs w:val="96"/>
        </w:rPr>
      </w:pP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52256" behindDoc="0" locked="0" layoutInCell="1" allowOverlap="1" wp14:anchorId="78AA81EA" wp14:editId="5128A599">
                <wp:simplePos x="0" y="0"/>
                <wp:positionH relativeFrom="column">
                  <wp:posOffset>1314450</wp:posOffset>
                </wp:positionH>
                <wp:positionV relativeFrom="paragraph">
                  <wp:posOffset>361950</wp:posOffset>
                </wp:positionV>
                <wp:extent cx="3435350" cy="1706245"/>
                <wp:effectExtent l="28575" t="28575" r="31750" b="27305"/>
                <wp:wrapNone/>
                <wp:docPr id="973" name="Rectangle 5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35350" cy="1706245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508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696D29BF" id="Rectangle 573" o:spid="_x0000_s1026" style="position:absolute;margin-left:103.5pt;margin-top:28.5pt;width:270.5pt;height:134.35pt;z-index:25155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" fillcolor="red" strokeweight="4pt"/>
            </w:pict>
          </mc:Fallback>
        </mc:AlternateContent>
      </w:r>
    </w:p>
    <w:p w14:paraId="567CEB73" w14:textId="77777777" w:rsidR="00513E9F" w:rsidRDefault="00513E9F" w:rsidP="00513E9F">
      <w:pPr>
        <w:jc w:val="center"/>
        <w:rPr>
          <w:sz w:val="96"/>
          <w:szCs w:val="96"/>
        </w:rPr>
      </w:pPr>
    </w:p>
    <w:p w14:paraId="116170B9" w14:textId="77777777" w:rsidR="00513E9F" w:rsidRDefault="00513E9F" w:rsidP="00513E9F">
      <w:pPr>
        <w:jc w:val="center"/>
        <w:rPr>
          <w:sz w:val="96"/>
          <w:szCs w:val="96"/>
        </w:rPr>
      </w:pPr>
    </w:p>
    <w:p w14:paraId="622E29CB" w14:textId="77777777" w:rsidR="00513E9F" w:rsidRDefault="00513E9F" w:rsidP="00513E9F">
      <w:pPr>
        <w:jc w:val="center"/>
        <w:rPr>
          <w:sz w:val="96"/>
          <w:szCs w:val="96"/>
        </w:rPr>
      </w:pPr>
    </w:p>
    <w:p w14:paraId="2006409E" w14:textId="77777777" w:rsidR="00513E9F" w:rsidRDefault="00D80AD7" w:rsidP="00513E9F">
      <w:pPr>
        <w:jc w:val="center"/>
        <w:rPr>
          <w:sz w:val="96"/>
          <w:szCs w:val="96"/>
        </w:rPr>
      </w:pP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53280" behindDoc="0" locked="0" layoutInCell="1" allowOverlap="1" wp14:anchorId="7BD7233E" wp14:editId="4232730C">
                <wp:simplePos x="0" y="0"/>
                <wp:positionH relativeFrom="column">
                  <wp:posOffset>2124393</wp:posOffset>
                </wp:positionH>
                <wp:positionV relativeFrom="paragraph">
                  <wp:posOffset>675303</wp:posOffset>
                </wp:positionV>
                <wp:extent cx="1446530" cy="1706245"/>
                <wp:effectExtent l="308292" t="415608" r="290513" b="423862"/>
                <wp:wrapNone/>
                <wp:docPr id="972" name="Rectangle 5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3051638">
                          <a:off x="0" y="0"/>
                          <a:ext cx="1446530" cy="1706245"/>
                        </a:xfrm>
                        <a:prstGeom prst="rect">
                          <a:avLst/>
                        </a:prstGeom>
                        <a:solidFill>
                          <a:srgbClr val="1F497D"/>
                        </a:solidFill>
                        <a:ln w="508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4225084" id="Rectangle 574" o:spid="_x0000_s1026" style="position:absolute;margin-left:167.3pt;margin-top:53.15pt;width:113.9pt;height:134.35pt;rotation:3333202fd;z-index:25155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" fillcolor="#1f497d" strokeweight="4pt"/>
            </w:pict>
          </mc:Fallback>
        </mc:AlternateContent>
      </w:r>
    </w:p>
    <w:p w14:paraId="2AE9A825" w14:textId="77777777" w:rsidR="00513E9F" w:rsidRDefault="00513E9F" w:rsidP="00513E9F">
      <w:pPr>
        <w:rPr>
          <w:sz w:val="96"/>
          <w:szCs w:val="96"/>
        </w:rPr>
      </w:pPr>
    </w:p>
    <w:p w14:paraId="60E45680" w14:textId="77777777" w:rsidR="00513E9F" w:rsidRDefault="00513E9F" w:rsidP="00513E9F">
      <w:pPr>
        <w:rPr>
          <w:sz w:val="180"/>
          <w:szCs w:val="180"/>
        </w:rPr>
      </w:pPr>
    </w:p>
    <w:p w14:paraId="32D75C25" w14:textId="77777777" w:rsidR="001D22E5" w:rsidRPr="003E4706" w:rsidRDefault="001D22E5" w:rsidP="00B51BF6">
      <w:pPr>
        <w:pStyle w:val="Heading1"/>
      </w:pPr>
      <w:bookmarkStart w:id="74" w:name="Line_Segment"/>
      <w:bookmarkEnd w:id="74"/>
      <w:r w:rsidRPr="003E4706">
        <w:lastRenderedPageBreak/>
        <w:t>Line Segment</w:t>
      </w:r>
    </w:p>
    <w:p w14:paraId="0AF6C3A6" w14:textId="77777777" w:rsidR="001D22E5" w:rsidRDefault="001D22E5" w:rsidP="001D22E5">
      <w:pPr>
        <w:jc w:val="center"/>
        <w:rPr>
          <w:sz w:val="96"/>
          <w:szCs w:val="96"/>
        </w:rPr>
      </w:pPr>
    </w:p>
    <w:p w14:paraId="37BC605E" w14:textId="77777777" w:rsidR="001D22E5" w:rsidRDefault="00D80AD7" w:rsidP="001D22E5">
      <w:pPr>
        <w:jc w:val="center"/>
        <w:rPr>
          <w:sz w:val="96"/>
          <w:szCs w:val="96"/>
        </w:rPr>
      </w:pPr>
      <w:r>
        <w:rPr>
          <w:noProof/>
          <w:sz w:val="96"/>
          <w:szCs w:val="96"/>
        </w:rPr>
        <mc:AlternateContent>
          <mc:Choice Requires="wpc">
            <w:drawing>
              <wp:inline distT="0" distB="0" distL="0" distR="0" wp14:anchorId="6B811676" wp14:editId="1C3E5A76">
                <wp:extent cx="3200400" cy="1920240"/>
                <wp:effectExtent l="0" t="0" r="0" b="3810"/>
                <wp:docPr id="971" name="Canvas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968" name="Line 15"/>
                        <wps:cNvCnPr/>
                        <wps:spPr bwMode="auto">
                          <a:xfrm>
                            <a:off x="786765" y="1011682"/>
                            <a:ext cx="2089150" cy="417830"/>
                          </a:xfrm>
                          <a:prstGeom prst="line">
                            <a:avLst/>
                          </a:prstGeom>
                          <a:noFill/>
                          <a:ln w="6667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group w14:anchorId="4C4696E8" id="Canvas 13" o:spid="_x0000_s1026" editas="canvas" style="width:252pt;height:151.2pt;mso-position-horizontal-relative:char;mso-position-vertical-relative:line" coordsize="32004,19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">
                <v:shape id="_x0000_s1027" type="#_x0000_t75" style="position:absolute;width:32004;height:19202;visibility:visible;mso-wrap-style:square">
                  <v:fill o:detectmouseclick="t"/>
                  <v:path o:connecttype="none"/>
                </v:shape>
                <v:line id="Line 15" o:spid="_x0000_s1028" style="position:absolute;visibility:visible;mso-wrap-style:square" from="7867,10116" to="28759,14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" strokeweight="5.25pt">
                  <v:stroke startarrow="oval" endarrow="oval"/>
                </v:line>
                <w10:anchorlock/>
              </v:group>
            </w:pict>
          </mc:Fallback>
        </mc:AlternateContent>
      </w:r>
    </w:p>
    <w:p w14:paraId="50C9BE4E" w14:textId="77777777" w:rsidR="001D22E5" w:rsidRDefault="001D22E5" w:rsidP="001D22E5">
      <w:pPr>
        <w:jc w:val="center"/>
        <w:rPr>
          <w:sz w:val="96"/>
          <w:szCs w:val="96"/>
        </w:rPr>
      </w:pPr>
    </w:p>
    <w:p w14:paraId="66968D1A" w14:textId="77777777" w:rsidR="001D22E5" w:rsidRDefault="001D22E5" w:rsidP="001D22E5">
      <w:pPr>
        <w:jc w:val="center"/>
        <w:rPr>
          <w:sz w:val="96"/>
          <w:szCs w:val="96"/>
        </w:rPr>
      </w:pPr>
    </w:p>
    <w:p w14:paraId="38B00553" w14:textId="77777777" w:rsidR="001D22E5" w:rsidRDefault="001D22E5" w:rsidP="001D22E5">
      <w:pPr>
        <w:jc w:val="center"/>
        <w:rPr>
          <w:sz w:val="96"/>
          <w:szCs w:val="96"/>
        </w:rPr>
      </w:pPr>
    </w:p>
    <w:p w14:paraId="53C903B0" w14:textId="77777777" w:rsidR="001D22E5" w:rsidRDefault="001D22E5" w:rsidP="003E4706">
      <w:pPr>
        <w:rPr>
          <w:sz w:val="96"/>
          <w:szCs w:val="96"/>
        </w:rPr>
      </w:pPr>
    </w:p>
    <w:p w14:paraId="619F5C2A" w14:textId="77777777" w:rsidR="001D22E5" w:rsidRPr="003E4706" w:rsidRDefault="001D22E5" w:rsidP="00B51BF6">
      <w:pPr>
        <w:pStyle w:val="Heading1"/>
      </w:pPr>
      <w:bookmarkStart w:id="75" w:name="Point"/>
      <w:bookmarkEnd w:id="75"/>
      <w:r w:rsidRPr="003E4706">
        <w:lastRenderedPageBreak/>
        <w:t>Point</w:t>
      </w:r>
    </w:p>
    <w:p w14:paraId="399FA04F" w14:textId="77777777" w:rsidR="001D22E5" w:rsidRDefault="001D22E5" w:rsidP="001D22E5">
      <w:pPr>
        <w:jc w:val="center"/>
        <w:rPr>
          <w:sz w:val="96"/>
          <w:szCs w:val="96"/>
        </w:rPr>
      </w:pPr>
    </w:p>
    <w:p w14:paraId="3BD5C380" w14:textId="77777777" w:rsidR="001D22E5" w:rsidRDefault="001D22E5" w:rsidP="001D22E5">
      <w:pPr>
        <w:jc w:val="center"/>
        <w:rPr>
          <w:sz w:val="96"/>
          <w:szCs w:val="96"/>
        </w:rPr>
      </w:pPr>
    </w:p>
    <w:p w14:paraId="12B9E64F" w14:textId="77777777" w:rsidR="001D22E5" w:rsidRDefault="001D22E5" w:rsidP="001D22E5">
      <w:pPr>
        <w:jc w:val="center"/>
        <w:rPr>
          <w:sz w:val="96"/>
          <w:szCs w:val="96"/>
        </w:rPr>
      </w:pPr>
    </w:p>
    <w:p w14:paraId="00C53241" w14:textId="77777777" w:rsidR="001D22E5" w:rsidRDefault="003916F4" w:rsidP="001D22E5">
      <w:pPr>
        <w:jc w:val="center"/>
        <w:rPr>
          <w:sz w:val="96"/>
          <w:szCs w:val="9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10272" behindDoc="0" locked="0" layoutInCell="1" allowOverlap="1" wp14:anchorId="1F4F2553" wp14:editId="1F211EFC">
                <wp:simplePos x="0" y="0"/>
                <wp:positionH relativeFrom="column">
                  <wp:posOffset>3188135</wp:posOffset>
                </wp:positionH>
                <wp:positionV relativeFrom="paragraph">
                  <wp:posOffset>47859</wp:posOffset>
                </wp:positionV>
                <wp:extent cx="481965" cy="461645"/>
                <wp:effectExtent l="10795" t="13970" r="12065" b="10160"/>
                <wp:wrapNone/>
                <wp:docPr id="967" name="Oval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1965" cy="46164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oval w14:anchorId="5084359A" id="Oval 189" o:spid="_x0000_s1026" style="position:absolute;margin-left:251.05pt;margin-top:3.75pt;width:37.95pt;height:36.35pt;z-index:25151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" fillcolor="black"/>
            </w:pict>
          </mc:Fallback>
        </mc:AlternateContent>
      </w:r>
    </w:p>
    <w:p w14:paraId="28259B04" w14:textId="77777777" w:rsidR="001D22E5" w:rsidRDefault="001D22E5" w:rsidP="001D22E5">
      <w:pPr>
        <w:jc w:val="center"/>
        <w:rPr>
          <w:sz w:val="96"/>
          <w:szCs w:val="96"/>
        </w:rPr>
      </w:pPr>
    </w:p>
    <w:p w14:paraId="45B8B328" w14:textId="77777777" w:rsidR="001D22E5" w:rsidRDefault="001D22E5" w:rsidP="001D22E5">
      <w:pPr>
        <w:jc w:val="center"/>
        <w:rPr>
          <w:sz w:val="96"/>
          <w:szCs w:val="96"/>
        </w:rPr>
      </w:pPr>
    </w:p>
    <w:p w14:paraId="59BDEE8B" w14:textId="77777777" w:rsidR="001D22E5" w:rsidRDefault="001D22E5" w:rsidP="001D22E5">
      <w:pPr>
        <w:jc w:val="center"/>
        <w:rPr>
          <w:sz w:val="96"/>
          <w:szCs w:val="96"/>
        </w:rPr>
      </w:pPr>
    </w:p>
    <w:p w14:paraId="667526F5" w14:textId="77777777" w:rsidR="001D22E5" w:rsidRDefault="001D22E5" w:rsidP="001D22E5">
      <w:pPr>
        <w:jc w:val="center"/>
        <w:rPr>
          <w:sz w:val="96"/>
          <w:szCs w:val="96"/>
        </w:rPr>
      </w:pPr>
    </w:p>
    <w:p w14:paraId="37646463" w14:textId="77777777" w:rsidR="003E4706" w:rsidRDefault="003E4706" w:rsidP="001D22E5">
      <w:pPr>
        <w:jc w:val="center"/>
        <w:rPr>
          <w:sz w:val="96"/>
          <w:szCs w:val="96"/>
        </w:rPr>
      </w:pPr>
    </w:p>
    <w:p w14:paraId="216C0C93" w14:textId="77777777" w:rsidR="001D22E5" w:rsidRPr="003E4706" w:rsidRDefault="001D22E5" w:rsidP="00B51BF6">
      <w:pPr>
        <w:pStyle w:val="Heading1"/>
      </w:pPr>
      <w:bookmarkStart w:id="76" w:name="Angle"/>
      <w:bookmarkEnd w:id="76"/>
      <w:r w:rsidRPr="003E4706">
        <w:lastRenderedPageBreak/>
        <w:t>Angle</w:t>
      </w:r>
    </w:p>
    <w:p w14:paraId="492B1860" w14:textId="5B3BF970" w:rsidR="001D22E5" w:rsidRDefault="00836FAD" w:rsidP="001D22E5">
      <w:pPr>
        <w:jc w:val="center"/>
        <w:rPr>
          <w:sz w:val="96"/>
          <w:szCs w:val="9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33856" behindDoc="0" locked="0" layoutInCell="1" allowOverlap="1" wp14:anchorId="72003EDB" wp14:editId="728620F9">
                <wp:simplePos x="0" y="0"/>
                <wp:positionH relativeFrom="column">
                  <wp:posOffset>2425232</wp:posOffset>
                </wp:positionH>
                <wp:positionV relativeFrom="paragraph">
                  <wp:posOffset>654098</wp:posOffset>
                </wp:positionV>
                <wp:extent cx="91200" cy="1578634"/>
                <wp:effectExtent l="95250" t="0" r="80645" b="59690"/>
                <wp:wrapNone/>
                <wp:docPr id="1537" name="Line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200" cy="1578634"/>
                        </a:xfrm>
                        <a:prstGeom prst="line">
                          <a:avLst/>
                        </a:prstGeom>
                        <a:noFill/>
                        <a:ln w="63500">
                          <a:solidFill>
                            <a:srgbClr val="000000"/>
                          </a:solidFill>
                          <a:round/>
                          <a:headEnd/>
                          <a:tailEnd type="triangle" w="lg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160810E5" id="Line 183" o:spid="_x0000_s1026" style="position:absolute;z-index:251833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0.95pt,51.5pt" to="198.15pt,17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" strokeweight="5pt">
                <v:stroke endarrow="block" endarrowwidth="wide" endarrowlength="long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7952" behindDoc="0" locked="0" layoutInCell="1" allowOverlap="1" wp14:anchorId="61E970C0" wp14:editId="37C18189">
                <wp:simplePos x="0" y="0"/>
                <wp:positionH relativeFrom="column">
                  <wp:posOffset>2301600</wp:posOffset>
                </wp:positionH>
                <wp:positionV relativeFrom="paragraph">
                  <wp:posOffset>547346</wp:posOffset>
                </wp:positionV>
                <wp:extent cx="211455" cy="211455"/>
                <wp:effectExtent l="6350" t="6350" r="10795" b="10795"/>
                <wp:wrapNone/>
                <wp:docPr id="1539" name="Oval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1455" cy="21145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oval w14:anchorId="053160CA" id="Oval 190" o:spid="_x0000_s1026" style="position:absolute;margin-left:181.25pt;margin-top:43.1pt;width:16.65pt;height:16.65pt;z-index:251837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9760" behindDoc="0" locked="0" layoutInCell="1" allowOverlap="1" wp14:anchorId="18754F29" wp14:editId="5A216CF7">
                <wp:simplePos x="0" y="0"/>
                <wp:positionH relativeFrom="column">
                  <wp:posOffset>2425113</wp:posOffset>
                </wp:positionH>
                <wp:positionV relativeFrom="paragraph">
                  <wp:posOffset>610583</wp:posOffset>
                </wp:positionV>
                <wp:extent cx="2070339" cy="51999"/>
                <wp:effectExtent l="0" t="171450" r="0" b="158115"/>
                <wp:wrapNone/>
                <wp:docPr id="1535" name="Lin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070339" cy="51999"/>
                        </a:xfrm>
                        <a:prstGeom prst="line">
                          <a:avLst/>
                        </a:prstGeom>
                        <a:noFill/>
                        <a:ln w="63500">
                          <a:solidFill>
                            <a:srgbClr val="000000"/>
                          </a:solidFill>
                          <a:round/>
                          <a:headEnd/>
                          <a:tailEnd type="triangle" w="lg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536FB11B" id="Line 184" o:spid="_x0000_s1026" style="position:absolute;flip:y;z-index:25182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0.95pt,48.1pt" to="353.95pt,5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" strokeweight="5pt">
                <v:stroke endarrow="block" endarrowwidth="wide" endarrowlength="long"/>
              </v:line>
            </w:pict>
          </mc:Fallback>
        </mc:AlternateContent>
      </w:r>
    </w:p>
    <w:p w14:paraId="155304D4" w14:textId="0C7EF76F" w:rsidR="001D22E5" w:rsidRDefault="00836FAD" w:rsidP="001D22E5">
      <w:pPr>
        <w:jc w:val="center"/>
        <w:rPr>
          <w:sz w:val="96"/>
          <w:szCs w:val="9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40000" behindDoc="0" locked="0" layoutInCell="1" allowOverlap="1" wp14:anchorId="7DE72660" wp14:editId="6891C036">
                <wp:simplePos x="0" y="0"/>
                <wp:positionH relativeFrom="column">
                  <wp:posOffset>3742211</wp:posOffset>
                </wp:positionH>
                <wp:positionV relativeFrom="paragraph">
                  <wp:posOffset>3650555</wp:posOffset>
                </wp:positionV>
                <wp:extent cx="211455" cy="211455"/>
                <wp:effectExtent l="6350" t="6350" r="10795" b="10795"/>
                <wp:wrapNone/>
                <wp:docPr id="1540" name="Oval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1455" cy="21145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oval w14:anchorId="3A2FD064" id="Oval 190" o:spid="_x0000_s1026" style="position:absolute;margin-left:294.65pt;margin-top:287.45pt;width:16.65pt;height:16.65pt;z-index:251840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" fillcolor="black"/>
            </w:pict>
          </mc:Fallback>
        </mc:AlternateContent>
      </w:r>
      <w:r w:rsidR="00D80AD7">
        <w:rPr>
          <w:noProof/>
        </w:rPr>
        <mc:AlternateContent>
          <mc:Choice Requires="wps">
            <w:drawing>
              <wp:anchor distT="0" distB="0" distL="114300" distR="114300" simplePos="0" relativeHeight="251509248" behindDoc="0" locked="0" layoutInCell="1" allowOverlap="1" wp14:anchorId="500FB214" wp14:editId="02FA512E">
                <wp:simplePos x="0" y="0"/>
                <wp:positionH relativeFrom="column">
                  <wp:posOffset>2818765</wp:posOffset>
                </wp:positionH>
                <wp:positionV relativeFrom="paragraph">
                  <wp:posOffset>1172210</wp:posOffset>
                </wp:positionV>
                <wp:extent cx="2502535" cy="1587500"/>
                <wp:effectExtent l="37465" t="181610" r="136525" b="40640"/>
                <wp:wrapNone/>
                <wp:docPr id="966" name="Lin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502535" cy="1587500"/>
                        </a:xfrm>
                        <a:prstGeom prst="line">
                          <a:avLst/>
                        </a:prstGeom>
                        <a:noFill/>
                        <a:ln w="63500">
                          <a:solidFill>
                            <a:srgbClr val="000000"/>
                          </a:solidFill>
                          <a:round/>
                          <a:headEnd/>
                          <a:tailEnd type="triangle" w="lg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602EF2B6" id="Line 184" o:spid="_x0000_s1026" style="position:absolute;flip:y;z-index:25150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1.95pt,92.3pt" to="419pt,21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" strokeweight="5pt">
                <v:stroke endarrow="block" endarrowwidth="wide" endarrowlength="long"/>
              </v:line>
            </w:pict>
          </mc:Fallback>
        </mc:AlternateContent>
      </w:r>
      <w:r w:rsidR="00D80AD7">
        <w:rPr>
          <w:noProof/>
        </w:rPr>
        <mc:AlternateContent>
          <mc:Choice Requires="wps">
            <w:drawing>
              <wp:anchor distT="0" distB="0" distL="114300" distR="114300" simplePos="0" relativeHeight="251511296" behindDoc="0" locked="0" layoutInCell="1" allowOverlap="1" wp14:anchorId="0ADF5352" wp14:editId="43893A71">
                <wp:simplePos x="0" y="0"/>
                <wp:positionH relativeFrom="column">
                  <wp:posOffset>2701925</wp:posOffset>
                </wp:positionH>
                <wp:positionV relativeFrom="paragraph">
                  <wp:posOffset>2644775</wp:posOffset>
                </wp:positionV>
                <wp:extent cx="211455" cy="211455"/>
                <wp:effectExtent l="6350" t="6350" r="10795" b="10795"/>
                <wp:wrapNone/>
                <wp:docPr id="965" name="Oval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1455" cy="21145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oval w14:anchorId="276C1F87" id="Oval 190" o:spid="_x0000_s1026" style="position:absolute;margin-left:212.75pt;margin-top:208.25pt;width:16.65pt;height:16.65pt;z-index:25151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" fillcolor="black"/>
            </w:pict>
          </mc:Fallback>
        </mc:AlternateContent>
      </w:r>
      <w:r w:rsidR="00D80AD7">
        <w:rPr>
          <w:noProof/>
        </w:rPr>
        <mc:AlternateContent>
          <mc:Choice Requires="wps">
            <w:drawing>
              <wp:anchor distT="0" distB="0" distL="114300" distR="114300" simplePos="0" relativeHeight="251508224" behindDoc="0" locked="0" layoutInCell="1" allowOverlap="1" wp14:anchorId="7F77B4F3" wp14:editId="0617A1CC">
                <wp:simplePos x="0" y="0"/>
                <wp:positionH relativeFrom="column">
                  <wp:posOffset>1070610</wp:posOffset>
                </wp:positionH>
                <wp:positionV relativeFrom="paragraph">
                  <wp:posOffset>1898650</wp:posOffset>
                </wp:positionV>
                <wp:extent cx="1727835" cy="861695"/>
                <wp:effectExtent l="118110" t="193675" r="40005" b="40005"/>
                <wp:wrapNone/>
                <wp:docPr id="964" name="Line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727835" cy="861695"/>
                        </a:xfrm>
                        <a:prstGeom prst="line">
                          <a:avLst/>
                        </a:prstGeom>
                        <a:noFill/>
                        <a:ln w="63500">
                          <a:solidFill>
                            <a:srgbClr val="000000"/>
                          </a:solidFill>
                          <a:round/>
                          <a:headEnd/>
                          <a:tailEnd type="triangle" w="lg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7834B933" id="Line 183" o:spid="_x0000_s1026" style="position:absolute;flip:x y;z-index:25150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4.3pt,149.5pt" to="220.35pt,21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" strokeweight="5pt">
                <v:stroke endarrow="block" endarrowwidth="wide" endarrowlength="long"/>
              </v:line>
            </w:pict>
          </mc:Fallback>
        </mc:AlternateContent>
      </w:r>
      <w:r w:rsidR="00D80AD7">
        <w:rPr>
          <w:noProof/>
          <w:sz w:val="96"/>
          <w:szCs w:val="96"/>
        </w:rPr>
        <w:drawing>
          <wp:inline distT="0" distB="0" distL="0" distR="0" wp14:anchorId="11928329" wp14:editId="7DBCC8EF">
            <wp:extent cx="4736465" cy="3657600"/>
            <wp:effectExtent l="0" t="0" r="0" b="0"/>
            <wp:docPr id="44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99977" b="999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6465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ECE659" w14:textId="43F68292" w:rsidR="001D22E5" w:rsidRDefault="00836FAD" w:rsidP="001D22E5">
      <w:pPr>
        <w:jc w:val="center"/>
        <w:rPr>
          <w:sz w:val="96"/>
          <w:szCs w:val="9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31808" behindDoc="0" locked="0" layoutInCell="1" allowOverlap="1" wp14:anchorId="50925DFE" wp14:editId="2EEBA32E">
                <wp:simplePos x="0" y="0"/>
                <wp:positionH relativeFrom="column">
                  <wp:posOffset>3271137</wp:posOffset>
                </wp:positionH>
                <wp:positionV relativeFrom="paragraph">
                  <wp:posOffset>125586</wp:posOffset>
                </wp:positionV>
                <wp:extent cx="586548" cy="1785668"/>
                <wp:effectExtent l="76200" t="0" r="42545" b="62230"/>
                <wp:wrapNone/>
                <wp:docPr id="1536" name="Lin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86548" cy="1785668"/>
                        </a:xfrm>
                        <a:prstGeom prst="line">
                          <a:avLst/>
                        </a:prstGeom>
                        <a:noFill/>
                        <a:ln w="63500">
                          <a:solidFill>
                            <a:srgbClr val="000000"/>
                          </a:solidFill>
                          <a:round/>
                          <a:headEnd/>
                          <a:tailEnd type="triangle" w="lg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2DD0EFA4" id="Line 184" o:spid="_x0000_s1026" style="position:absolute;flip:x;z-index:251831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7.55pt,9.9pt" to="303.75pt,15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" strokeweight="5pt">
                <v:stroke endarrow="block" endarrowwidth="wide" endarrowlength="long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5904" behindDoc="0" locked="0" layoutInCell="1" allowOverlap="1" wp14:anchorId="0BBA6C46" wp14:editId="495B3879">
                <wp:simplePos x="0" y="0"/>
                <wp:positionH relativeFrom="column">
                  <wp:posOffset>1735551</wp:posOffset>
                </wp:positionH>
                <wp:positionV relativeFrom="paragraph">
                  <wp:posOffset>124352</wp:posOffset>
                </wp:positionV>
                <wp:extent cx="2081518" cy="1708976"/>
                <wp:effectExtent l="38100" t="19050" r="33655" b="62865"/>
                <wp:wrapNone/>
                <wp:docPr id="1538" name="Line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81518" cy="1708976"/>
                        </a:xfrm>
                        <a:prstGeom prst="line">
                          <a:avLst/>
                        </a:prstGeom>
                        <a:noFill/>
                        <a:ln w="63500">
                          <a:solidFill>
                            <a:srgbClr val="000000"/>
                          </a:solidFill>
                          <a:round/>
                          <a:headEnd/>
                          <a:tailEnd type="triangle" w="lg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52EB5BF1" id="Line 183" o:spid="_x0000_s1026" style="position:absolute;flip:x;z-index:251835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6.65pt,9.8pt" to="300.55pt,14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" strokeweight="5pt">
                <v:stroke endarrow="block" endarrowwidth="wide" endarrowlength="long"/>
              </v:line>
            </w:pict>
          </mc:Fallback>
        </mc:AlternateContent>
      </w:r>
    </w:p>
    <w:p w14:paraId="174DBA0E" w14:textId="0F297191" w:rsidR="001D22E5" w:rsidRDefault="001D22E5" w:rsidP="001D22E5">
      <w:pPr>
        <w:jc w:val="center"/>
        <w:rPr>
          <w:sz w:val="96"/>
          <w:szCs w:val="96"/>
        </w:rPr>
      </w:pPr>
    </w:p>
    <w:p w14:paraId="1BE756C6" w14:textId="77777777" w:rsidR="001D22E5" w:rsidRDefault="001D22E5" w:rsidP="001D22E5">
      <w:pPr>
        <w:jc w:val="center"/>
        <w:rPr>
          <w:sz w:val="96"/>
          <w:szCs w:val="96"/>
        </w:rPr>
      </w:pPr>
    </w:p>
    <w:p w14:paraId="14F89970" w14:textId="77777777" w:rsidR="001D22E5" w:rsidRPr="003E4706" w:rsidRDefault="001D22E5" w:rsidP="001D22E5">
      <w:pPr>
        <w:jc w:val="center"/>
        <w:rPr>
          <w:sz w:val="180"/>
          <w:szCs w:val="180"/>
        </w:rPr>
      </w:pPr>
      <w:bookmarkStart w:id="77" w:name="Line"/>
      <w:bookmarkEnd w:id="77"/>
      <w:r w:rsidRPr="003E4706">
        <w:rPr>
          <w:sz w:val="180"/>
          <w:szCs w:val="180"/>
        </w:rPr>
        <w:lastRenderedPageBreak/>
        <w:t>Line</w:t>
      </w:r>
    </w:p>
    <w:p w14:paraId="2023174F" w14:textId="77777777" w:rsidR="001D22E5" w:rsidRDefault="001D22E5" w:rsidP="001D22E5">
      <w:pPr>
        <w:jc w:val="center"/>
        <w:rPr>
          <w:sz w:val="96"/>
          <w:szCs w:val="96"/>
        </w:rPr>
      </w:pPr>
    </w:p>
    <w:p w14:paraId="7D41FF52" w14:textId="77777777" w:rsidR="00BB006A" w:rsidRDefault="00BB006A" w:rsidP="001D22E5">
      <w:pPr>
        <w:jc w:val="center"/>
        <w:rPr>
          <w:sz w:val="96"/>
          <w:szCs w:val="96"/>
        </w:rPr>
      </w:pPr>
    </w:p>
    <w:p w14:paraId="67ECF3E2" w14:textId="77777777" w:rsidR="001D22E5" w:rsidRDefault="001D22E5" w:rsidP="001D22E5">
      <w:pPr>
        <w:jc w:val="center"/>
        <w:rPr>
          <w:sz w:val="96"/>
          <w:szCs w:val="96"/>
        </w:rPr>
      </w:pPr>
    </w:p>
    <w:p w14:paraId="08551220" w14:textId="00BC775D" w:rsidR="001D22E5" w:rsidRDefault="002F1784" w:rsidP="001D22E5">
      <w:pPr>
        <w:jc w:val="center"/>
        <w:rPr>
          <w:sz w:val="96"/>
          <w:szCs w:val="96"/>
        </w:rPr>
      </w:pP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49184" behindDoc="0" locked="0" layoutInCell="1" allowOverlap="1" wp14:anchorId="745857ED" wp14:editId="4E758731">
                <wp:simplePos x="0" y="0"/>
                <wp:positionH relativeFrom="column">
                  <wp:posOffset>4343324</wp:posOffset>
                </wp:positionH>
                <wp:positionV relativeFrom="paragraph">
                  <wp:posOffset>307644</wp:posOffset>
                </wp:positionV>
                <wp:extent cx="211455" cy="211455"/>
                <wp:effectExtent l="7620" t="8255" r="9525" b="8890"/>
                <wp:wrapNone/>
                <wp:docPr id="963" name="Oval 5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1455" cy="21145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oval w14:anchorId="3083B1CC" id="Oval 555" o:spid="_x0000_s1026" style="position:absolute;margin-left:342pt;margin-top:24.2pt;width:16.65pt;height:16.65pt;z-index:25154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" fillcolor="black"/>
            </w:pict>
          </mc:Fallback>
        </mc:AlternateContent>
      </w: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48160" behindDoc="0" locked="0" layoutInCell="1" allowOverlap="1" wp14:anchorId="7C7512FA" wp14:editId="0DD031DB">
                <wp:simplePos x="0" y="0"/>
                <wp:positionH relativeFrom="column">
                  <wp:posOffset>1608557</wp:posOffset>
                </wp:positionH>
                <wp:positionV relativeFrom="paragraph">
                  <wp:posOffset>326390</wp:posOffset>
                </wp:positionV>
                <wp:extent cx="211455" cy="211455"/>
                <wp:effectExtent l="8890" t="10160" r="8255" b="6985"/>
                <wp:wrapNone/>
                <wp:docPr id="962" name="Oval 5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1455" cy="21145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oval w14:anchorId="51B6B371" id="Oval 554" o:spid="_x0000_s1026" style="position:absolute;margin-left:126.65pt;margin-top:25.7pt;width:16.65pt;height:16.65pt;z-index:25154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" fillcolor="black"/>
            </w:pict>
          </mc:Fallback>
        </mc:AlternateContent>
      </w: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16416" behindDoc="0" locked="0" layoutInCell="1" allowOverlap="1" wp14:anchorId="284C9124" wp14:editId="071543E0">
                <wp:simplePos x="0" y="0"/>
                <wp:positionH relativeFrom="column">
                  <wp:posOffset>810260</wp:posOffset>
                </wp:positionH>
                <wp:positionV relativeFrom="paragraph">
                  <wp:posOffset>394030</wp:posOffset>
                </wp:positionV>
                <wp:extent cx="4667534" cy="45719"/>
                <wp:effectExtent l="38100" t="228600" r="0" b="240665"/>
                <wp:wrapNone/>
                <wp:docPr id="961" name="AutoShape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667534" cy="45719"/>
                        </a:xfrm>
                        <a:prstGeom prst="straightConnector1">
                          <a:avLst/>
                        </a:prstGeom>
                        <a:noFill/>
                        <a:ln w="73025">
                          <a:solidFill>
                            <a:srgbClr val="000000"/>
                          </a:solidFill>
                          <a:round/>
                          <a:headEnd type="triangle" w="lg" len="lg"/>
                          <a:tailEnd type="triangle" w="lg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74F6FCC" id="AutoShape 224" o:spid="_x0000_s1026" type="#_x0000_t32" style="position:absolute;margin-left:63.8pt;margin-top:31.05pt;width:367.5pt;height:3.6pt;flip:y;z-index:25151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" strokeweight="5.75pt">
                <v:stroke startarrow="block" startarrowwidth="wide" startarrowlength="long" endarrow="block" endarrowwidth="wide" endarrowlength="long"/>
              </v:shape>
            </w:pict>
          </mc:Fallback>
        </mc:AlternateContent>
      </w:r>
    </w:p>
    <w:p w14:paraId="42A5141E" w14:textId="77777777" w:rsidR="001D22E5" w:rsidRDefault="001D22E5" w:rsidP="001D22E5">
      <w:pPr>
        <w:rPr>
          <w:sz w:val="96"/>
          <w:szCs w:val="96"/>
        </w:rPr>
      </w:pPr>
      <w:r>
        <w:rPr>
          <w:sz w:val="96"/>
          <w:szCs w:val="96"/>
        </w:rPr>
        <w:t xml:space="preserve">  </w:t>
      </w:r>
      <w:r w:rsidR="003E4706">
        <w:rPr>
          <w:sz w:val="96"/>
          <w:szCs w:val="96"/>
        </w:rPr>
        <w:t xml:space="preserve">        </w:t>
      </w:r>
      <w:r>
        <w:rPr>
          <w:sz w:val="96"/>
          <w:szCs w:val="96"/>
        </w:rPr>
        <w:t>A             B</w:t>
      </w:r>
    </w:p>
    <w:p w14:paraId="5201891B" w14:textId="77777777" w:rsidR="001D22E5" w:rsidRDefault="001D22E5" w:rsidP="001D22E5">
      <w:pPr>
        <w:jc w:val="center"/>
        <w:rPr>
          <w:sz w:val="96"/>
          <w:szCs w:val="96"/>
        </w:rPr>
      </w:pPr>
    </w:p>
    <w:p w14:paraId="1FF5B238" w14:textId="77777777" w:rsidR="001D22E5" w:rsidRDefault="001D22E5" w:rsidP="001D22E5">
      <w:pPr>
        <w:jc w:val="center"/>
        <w:rPr>
          <w:sz w:val="96"/>
          <w:szCs w:val="96"/>
        </w:rPr>
      </w:pPr>
    </w:p>
    <w:p w14:paraId="2FC2C6EA" w14:textId="77777777" w:rsidR="001D22E5" w:rsidRDefault="001D22E5" w:rsidP="001D22E5">
      <w:pPr>
        <w:jc w:val="center"/>
        <w:rPr>
          <w:sz w:val="96"/>
          <w:szCs w:val="96"/>
        </w:rPr>
      </w:pPr>
    </w:p>
    <w:p w14:paraId="5E55DE2A" w14:textId="77777777" w:rsidR="003E4706" w:rsidRDefault="003E4706" w:rsidP="001D22E5">
      <w:pPr>
        <w:jc w:val="center"/>
        <w:rPr>
          <w:sz w:val="96"/>
          <w:szCs w:val="96"/>
        </w:rPr>
      </w:pPr>
    </w:p>
    <w:p w14:paraId="1F38E553" w14:textId="77777777" w:rsidR="003E4706" w:rsidRDefault="003E4706" w:rsidP="001D22E5">
      <w:pPr>
        <w:jc w:val="center"/>
        <w:rPr>
          <w:sz w:val="96"/>
          <w:szCs w:val="96"/>
        </w:rPr>
      </w:pPr>
    </w:p>
    <w:p w14:paraId="64C2627D" w14:textId="77777777" w:rsidR="001D22E5" w:rsidRPr="003E4706" w:rsidRDefault="001D22E5" w:rsidP="00B51BF6">
      <w:pPr>
        <w:pStyle w:val="Heading1"/>
      </w:pPr>
      <w:bookmarkStart w:id="78" w:name="Ray"/>
      <w:bookmarkEnd w:id="78"/>
      <w:r w:rsidRPr="003E4706">
        <w:lastRenderedPageBreak/>
        <w:t>Ray</w:t>
      </w:r>
    </w:p>
    <w:p w14:paraId="10493E3D" w14:textId="77777777" w:rsidR="001D22E5" w:rsidRDefault="001D22E5" w:rsidP="001D22E5">
      <w:pPr>
        <w:jc w:val="center"/>
        <w:rPr>
          <w:sz w:val="96"/>
          <w:szCs w:val="96"/>
        </w:rPr>
      </w:pPr>
    </w:p>
    <w:p w14:paraId="64E5620E" w14:textId="77777777" w:rsidR="001D22E5" w:rsidRDefault="001D22E5" w:rsidP="001D22E5">
      <w:pPr>
        <w:jc w:val="center"/>
        <w:rPr>
          <w:sz w:val="96"/>
          <w:szCs w:val="96"/>
        </w:rPr>
      </w:pPr>
    </w:p>
    <w:p w14:paraId="4EEFA042" w14:textId="77777777" w:rsidR="001D22E5" w:rsidRDefault="00BB006A" w:rsidP="001D22E5">
      <w:pPr>
        <w:jc w:val="center"/>
        <w:rPr>
          <w:sz w:val="96"/>
          <w:szCs w:val="96"/>
        </w:rPr>
      </w:pP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17440" behindDoc="0" locked="0" layoutInCell="1" allowOverlap="1" wp14:anchorId="0C426BF3" wp14:editId="55D9AD62">
                <wp:simplePos x="0" y="0"/>
                <wp:positionH relativeFrom="column">
                  <wp:posOffset>1766020</wp:posOffset>
                </wp:positionH>
                <wp:positionV relativeFrom="paragraph">
                  <wp:posOffset>250493</wp:posOffset>
                </wp:positionV>
                <wp:extent cx="1848590" cy="750627"/>
                <wp:effectExtent l="0" t="76200" r="18415" b="49530"/>
                <wp:wrapNone/>
                <wp:docPr id="960" name="Line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848590" cy="750627"/>
                        </a:xfrm>
                        <a:prstGeom prst="line">
                          <a:avLst/>
                        </a:prstGeom>
                        <a:noFill/>
                        <a:ln w="76200">
                          <a:solidFill>
                            <a:srgbClr val="000000"/>
                          </a:solidFill>
                          <a:round/>
                          <a:headEnd/>
                          <a:tailEnd type="triangle" w="lg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line w14:anchorId="429CD9D4" id="Line 225" o:spid="_x0000_s1026" style="position:absolute;flip:x y;z-index:25151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9.05pt,19.7pt" to="284.6pt,7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" strokeweight="6pt">
                <v:stroke endarrow="block" endarrowwidth="wide" endarrowlength="long"/>
              </v:line>
            </w:pict>
          </mc:Fallback>
        </mc:AlternateContent>
      </w:r>
    </w:p>
    <w:p w14:paraId="59E3D067" w14:textId="77777777" w:rsidR="001D22E5" w:rsidRDefault="00BB006A" w:rsidP="001D22E5">
      <w:pPr>
        <w:jc w:val="center"/>
        <w:rPr>
          <w:sz w:val="96"/>
          <w:szCs w:val="96"/>
        </w:rPr>
      </w:pP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18464" behindDoc="0" locked="0" layoutInCell="1" allowOverlap="1" wp14:anchorId="46209684" wp14:editId="1ADD6D9C">
                <wp:simplePos x="0" y="0"/>
                <wp:positionH relativeFrom="column">
                  <wp:posOffset>3510384</wp:posOffset>
                </wp:positionH>
                <wp:positionV relativeFrom="paragraph">
                  <wp:posOffset>189922</wp:posOffset>
                </wp:positionV>
                <wp:extent cx="211455" cy="211455"/>
                <wp:effectExtent l="10160" t="6985" r="6985" b="10160"/>
                <wp:wrapNone/>
                <wp:docPr id="63" name="Oval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1455" cy="21145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oval w14:anchorId="0A2B8D42" id="Oval 226" o:spid="_x0000_s1026" style="position:absolute;margin-left:276.4pt;margin-top:14.95pt;width:16.65pt;height:16.65pt;z-index:25151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" fillcolor="black"/>
            </w:pict>
          </mc:Fallback>
        </mc:AlternateContent>
      </w:r>
    </w:p>
    <w:p w14:paraId="13BEE3C0" w14:textId="77777777" w:rsidR="001D22E5" w:rsidRDefault="001D22E5" w:rsidP="001D22E5">
      <w:pPr>
        <w:jc w:val="center"/>
        <w:rPr>
          <w:sz w:val="96"/>
          <w:szCs w:val="96"/>
        </w:rPr>
      </w:pPr>
    </w:p>
    <w:p w14:paraId="1D33F88C" w14:textId="77777777" w:rsidR="001D22E5" w:rsidRDefault="001D22E5" w:rsidP="001D22E5">
      <w:pPr>
        <w:jc w:val="center"/>
        <w:rPr>
          <w:sz w:val="96"/>
          <w:szCs w:val="96"/>
        </w:rPr>
      </w:pPr>
    </w:p>
    <w:p w14:paraId="6DD2C462" w14:textId="77777777" w:rsidR="001D22E5" w:rsidRDefault="001D22E5" w:rsidP="001D22E5">
      <w:pPr>
        <w:jc w:val="center"/>
        <w:rPr>
          <w:sz w:val="96"/>
          <w:szCs w:val="96"/>
        </w:rPr>
      </w:pPr>
    </w:p>
    <w:p w14:paraId="49C4E647" w14:textId="77777777" w:rsidR="001D22E5" w:rsidRDefault="001D22E5" w:rsidP="00513E9F">
      <w:pPr>
        <w:rPr>
          <w:sz w:val="96"/>
          <w:szCs w:val="96"/>
        </w:rPr>
      </w:pPr>
    </w:p>
    <w:p w14:paraId="21C3033E" w14:textId="77777777" w:rsidR="003E4706" w:rsidRDefault="003E4706" w:rsidP="001D22E5">
      <w:pPr>
        <w:jc w:val="center"/>
        <w:rPr>
          <w:sz w:val="96"/>
          <w:szCs w:val="96"/>
        </w:rPr>
      </w:pPr>
    </w:p>
    <w:p w14:paraId="51602602" w14:textId="77777777" w:rsidR="00B12281" w:rsidRDefault="00B12281" w:rsidP="00B51BF6">
      <w:pPr>
        <w:pStyle w:val="Heading1"/>
      </w:pPr>
      <w:bookmarkStart w:id="79" w:name="Bar_Graph"/>
      <w:bookmarkEnd w:id="79"/>
      <w:r w:rsidRPr="00FF167F">
        <w:lastRenderedPageBreak/>
        <w:t>Bar Graph</w:t>
      </w:r>
    </w:p>
    <w:p w14:paraId="709EF550" w14:textId="77777777" w:rsidR="00B12281" w:rsidRPr="000061C9" w:rsidRDefault="00F731E3" w:rsidP="00B12281">
      <w:pPr>
        <w:jc w:val="both"/>
        <w:rPr>
          <w:sz w:val="16"/>
          <w:szCs w:val="16"/>
        </w:rPr>
      </w:pP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22912" behindDoc="0" locked="0" layoutInCell="1" allowOverlap="1" wp14:anchorId="56288174" wp14:editId="3BC2A774">
                <wp:simplePos x="0" y="0"/>
                <wp:positionH relativeFrom="column">
                  <wp:posOffset>-904558</wp:posOffset>
                </wp:positionH>
                <wp:positionV relativeFrom="paragraph">
                  <wp:posOffset>3408693</wp:posOffset>
                </wp:positionV>
                <wp:extent cx="2417760" cy="465304"/>
                <wp:effectExtent l="0" t="0" r="0" b="0"/>
                <wp:wrapNone/>
                <wp:docPr id="13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 flipH="1">
                          <a:off x="0" y="0"/>
                          <a:ext cx="2417760" cy="46530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796C24" w14:textId="77777777" w:rsidR="00B8463E" w:rsidRDefault="00B8463E" w:rsidP="00D80AD7">
                            <w:pPr>
                              <w:pStyle w:val="NormalWeb"/>
                              <w:spacing w:after="200"/>
                              <w:jc w:val="center"/>
                              <w:textAlignment w:val="baseline"/>
                            </w:pPr>
                            <w:r>
                              <w:rPr>
                                <w:rFonts w:ascii="Arial" w:hAnsi="Arial" w:cstheme="minorBidi"/>
                                <w:color w:val="000000" w:themeColor="text1"/>
                                <w:kern w:val="24"/>
                                <w:sz w:val="32"/>
                                <w:szCs w:val="32"/>
                              </w:rPr>
                              <w:t>Number of Students</w:t>
                            </w:r>
                          </w:p>
                        </w:txbxContent>
                      </wps:txbx>
                      <wps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288174" id="_x0000_s1185" type="#_x0000_t202" style="position:absolute;left:0;text-align:left;margin-left:-71.25pt;margin-top:268.4pt;width:190.35pt;height:36.65pt;rotation:90;flip:x;z-index:25162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" filled="f" stroked="f">
                <v:textbox>
                  <w:txbxContent>
                    <w:p w14:paraId="3A796C24" w14:textId="77777777" w:rsidR="00B8463E" w:rsidRDefault="00B8463E" w:rsidP="00D80AD7">
                      <w:pPr>
                        <w:pStyle w:val="NormalWeb"/>
                        <w:spacing w:after="200"/>
                        <w:jc w:val="center"/>
                        <w:textAlignment w:val="baseline"/>
                      </w:pPr>
                      <w:r>
                        <w:rPr>
                          <w:rFonts w:ascii="Arial" w:hAnsi="Arial" w:cstheme="minorBidi"/>
                          <w:color w:val="000000" w:themeColor="text1"/>
                          <w:kern w:val="24"/>
                          <w:sz w:val="32"/>
                          <w:szCs w:val="32"/>
                        </w:rPr>
                        <w:t>Number of Students</w:t>
                      </w:r>
                    </w:p>
                  </w:txbxContent>
                </v:textbox>
              </v:shape>
            </w:pict>
          </mc:Fallback>
        </mc:AlternateContent>
      </w:r>
      <w:r w:rsidR="00D80AD7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27008" behindDoc="0" locked="0" layoutInCell="1" allowOverlap="1" wp14:anchorId="3D1FB0AF" wp14:editId="359EE64E">
                <wp:simplePos x="0" y="0"/>
                <wp:positionH relativeFrom="column">
                  <wp:posOffset>1816735</wp:posOffset>
                </wp:positionH>
                <wp:positionV relativeFrom="paragraph">
                  <wp:posOffset>4573905</wp:posOffset>
                </wp:positionV>
                <wp:extent cx="767715" cy="310515"/>
                <wp:effectExtent l="0" t="1905" r="0" b="1905"/>
                <wp:wrapNone/>
                <wp:docPr id="62" name="Text Box 8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7715" cy="3105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F3DC98" w14:textId="77777777" w:rsidR="00B8463E" w:rsidRDefault="00B8463E" w:rsidP="00B1228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1FB0AF" id="Text Box 862" o:spid="_x0000_s1186" type="#_x0000_t202" style="position:absolute;left:0;text-align:left;margin-left:143.05pt;margin-top:360.15pt;width:60.45pt;height:24.45pt;z-index:25162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" stroked="f">
                <v:textbox>
                  <w:txbxContent>
                    <w:p w14:paraId="47F3DC98" w14:textId="77777777" w:rsidR="00B8463E" w:rsidRDefault="00B8463E" w:rsidP="00B12281"/>
                  </w:txbxContent>
                </v:textbox>
              </v:shape>
            </w:pict>
          </mc:Fallback>
        </mc:AlternateContent>
      </w:r>
      <w:r w:rsidR="00D80AD7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 wp14:anchorId="78D7C0D5" wp14:editId="2BF61E05">
                <wp:simplePos x="0" y="0"/>
                <wp:positionH relativeFrom="column">
                  <wp:posOffset>4860290</wp:posOffset>
                </wp:positionH>
                <wp:positionV relativeFrom="paragraph">
                  <wp:posOffset>2994660</wp:posOffset>
                </wp:positionV>
                <wp:extent cx="378460" cy="221615"/>
                <wp:effectExtent l="2540" t="3810" r="0" b="3175"/>
                <wp:wrapNone/>
                <wp:docPr id="61" name="Text Box 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460" cy="2216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E6277C1" w14:textId="77777777" w:rsidR="00B8463E" w:rsidRDefault="00B8463E" w:rsidP="00B1228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D7C0D5" id="Text Box 865" o:spid="_x0000_s1187" type="#_x0000_t202" style="position:absolute;left:0;text-align:left;margin-left:382.7pt;margin-top:235.8pt;width:29.8pt;height:17.45pt;z-index: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" stroked="f">
                <v:textbox>
                  <w:txbxContent>
                    <w:p w14:paraId="6E6277C1" w14:textId="77777777" w:rsidR="00B8463E" w:rsidRDefault="00B8463E" w:rsidP="00B12281"/>
                  </w:txbxContent>
                </v:textbox>
              </v:shape>
            </w:pict>
          </mc:Fallback>
        </mc:AlternateContent>
      </w:r>
      <w:r w:rsidR="00D80AD7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 wp14:anchorId="0C012CF8" wp14:editId="1BEA7DEF">
                <wp:simplePos x="0" y="0"/>
                <wp:positionH relativeFrom="column">
                  <wp:posOffset>2962275</wp:posOffset>
                </wp:positionH>
                <wp:positionV relativeFrom="paragraph">
                  <wp:posOffset>4213860</wp:posOffset>
                </wp:positionV>
                <wp:extent cx="378460" cy="221615"/>
                <wp:effectExtent l="0" t="3810" r="2540" b="3175"/>
                <wp:wrapNone/>
                <wp:docPr id="60" name="Text Box 8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460" cy="2216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FF31C3" w14:textId="77777777" w:rsidR="00B8463E" w:rsidRDefault="00B8463E" w:rsidP="00B1228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012CF8" id="Text Box 864" o:spid="_x0000_s1188" type="#_x0000_t202" style="position:absolute;left:0;text-align:left;margin-left:233.25pt;margin-top:331.8pt;width:29.8pt;height:17.45pt;z-index: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" stroked="f">
                <v:textbox>
                  <w:txbxContent>
                    <w:p w14:paraId="56FF31C3" w14:textId="77777777" w:rsidR="00B8463E" w:rsidRDefault="00B8463E" w:rsidP="00B12281"/>
                  </w:txbxContent>
                </v:textbox>
              </v:shape>
            </w:pict>
          </mc:Fallback>
        </mc:AlternateContent>
      </w:r>
      <w:r w:rsidR="00D80AD7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 wp14:anchorId="042A488C" wp14:editId="0DEE04AE">
                <wp:simplePos x="0" y="0"/>
                <wp:positionH relativeFrom="column">
                  <wp:posOffset>3942715</wp:posOffset>
                </wp:positionH>
                <wp:positionV relativeFrom="paragraph">
                  <wp:posOffset>2578735</wp:posOffset>
                </wp:positionV>
                <wp:extent cx="378460" cy="221615"/>
                <wp:effectExtent l="0" t="0" r="3175" b="0"/>
                <wp:wrapNone/>
                <wp:docPr id="59" name="Text Box 8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460" cy="2216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B61167E" w14:textId="77777777" w:rsidR="00B8463E" w:rsidRDefault="00B8463E" w:rsidP="00B1228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2A488C" id="Text Box 863" o:spid="_x0000_s1189" type="#_x0000_t202" style="position:absolute;left:0;text-align:left;margin-left:310.45pt;margin-top:203.05pt;width:29.8pt;height:17.45pt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" stroked="f">
                <v:textbox>
                  <w:txbxContent>
                    <w:p w14:paraId="7B61167E" w14:textId="77777777" w:rsidR="00B8463E" w:rsidRDefault="00B8463E" w:rsidP="00B12281"/>
                  </w:txbxContent>
                </v:textbox>
              </v:shape>
            </w:pict>
          </mc:Fallback>
        </mc:AlternateContent>
      </w:r>
      <w:r w:rsidR="00D80AD7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25984" behindDoc="0" locked="0" layoutInCell="1" allowOverlap="1" wp14:anchorId="2B170C52" wp14:editId="7F364C4B">
                <wp:simplePos x="0" y="0"/>
                <wp:positionH relativeFrom="column">
                  <wp:posOffset>1039495</wp:posOffset>
                </wp:positionH>
                <wp:positionV relativeFrom="paragraph">
                  <wp:posOffset>2162810</wp:posOffset>
                </wp:positionV>
                <wp:extent cx="378460" cy="221615"/>
                <wp:effectExtent l="1270" t="635" r="1270" b="0"/>
                <wp:wrapNone/>
                <wp:docPr id="58" name="Text Box 8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460" cy="2216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602316" w14:textId="77777777" w:rsidR="00B8463E" w:rsidRDefault="00B8463E" w:rsidP="00B1228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170C52" id="Text Box 861" o:spid="_x0000_s1190" type="#_x0000_t202" style="position:absolute;left:0;text-align:left;margin-left:81.85pt;margin-top:170.3pt;width:29.8pt;height:17.45pt;z-index:25162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" stroked="f">
                <v:textbox>
                  <w:txbxContent>
                    <w:p w14:paraId="28602316" w14:textId="77777777" w:rsidR="00B8463E" w:rsidRDefault="00B8463E" w:rsidP="00B12281"/>
                  </w:txbxContent>
                </v:textbox>
              </v:shape>
            </w:pict>
          </mc:Fallback>
        </mc:AlternateContent>
      </w:r>
      <w:r w:rsidR="00D80AD7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 wp14:anchorId="789B959E" wp14:editId="6119C537">
                <wp:simplePos x="0" y="0"/>
                <wp:positionH relativeFrom="column">
                  <wp:posOffset>1897380</wp:posOffset>
                </wp:positionH>
                <wp:positionV relativeFrom="paragraph">
                  <wp:posOffset>6165850</wp:posOffset>
                </wp:positionV>
                <wp:extent cx="2421890" cy="325120"/>
                <wp:effectExtent l="1905" t="3175" r="0" b="0"/>
                <wp:wrapNone/>
                <wp:docPr id="57" name="Text Box 8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21890" cy="325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E348AA" w14:textId="77777777" w:rsidR="00B8463E" w:rsidRPr="00843434" w:rsidRDefault="00B8463E" w:rsidP="00B12281">
                            <w:pPr>
                              <w:jc w:val="center"/>
                              <w:rPr>
                                <w:rFonts w:ascii="Arial" w:hAnsi="Arial" w:cs="Arial"/>
                                <w:sz w:val="32"/>
                                <w:szCs w:val="32"/>
                              </w:rPr>
                            </w:pPr>
                            <w:r w:rsidRPr="00843434">
                              <w:rPr>
                                <w:rFonts w:ascii="Arial" w:hAnsi="Arial" w:cs="Arial"/>
                                <w:sz w:val="32"/>
                                <w:szCs w:val="32"/>
                              </w:rPr>
                              <w:t>Kinds of Ice Crea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89B959E" id="Text Box 860" o:spid="_x0000_s1191" type="#_x0000_t202" style="position:absolute;left:0;text-align:left;margin-left:149.4pt;margin-top:485.5pt;width:190.7pt;height:25.6pt;z-index:2516249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+EjNvQIAAMQ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" filled="f" stroked="f">
                <v:textbox style="mso-fit-shape-to-text:t">
                  <w:txbxContent>
                    <w:p w14:paraId="1FE348AA" w14:textId="77777777" w:rsidR="00B8463E" w:rsidRPr="00843434" w:rsidRDefault="00B8463E" w:rsidP="00B12281">
                      <w:pPr>
                        <w:jc w:val="center"/>
                        <w:rPr>
                          <w:rFonts w:ascii="Arial" w:hAnsi="Arial" w:cs="Arial"/>
                          <w:sz w:val="32"/>
                          <w:szCs w:val="32"/>
                        </w:rPr>
                      </w:pPr>
                      <w:r w:rsidRPr="00843434">
                        <w:rPr>
                          <w:rFonts w:ascii="Arial" w:hAnsi="Arial" w:cs="Arial"/>
                          <w:sz w:val="32"/>
                          <w:szCs w:val="32"/>
                        </w:rPr>
                        <w:t>Kinds of Ice Cream</w:t>
                      </w:r>
                    </w:p>
                  </w:txbxContent>
                </v:textbox>
              </v:shape>
            </w:pict>
          </mc:Fallback>
        </mc:AlternateContent>
      </w:r>
      <w:r w:rsidR="00D80AD7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 wp14:anchorId="2305DF01" wp14:editId="34AFC571">
                <wp:simplePos x="0" y="0"/>
                <wp:positionH relativeFrom="column">
                  <wp:posOffset>1417955</wp:posOffset>
                </wp:positionH>
                <wp:positionV relativeFrom="paragraph">
                  <wp:posOffset>995680</wp:posOffset>
                </wp:positionV>
                <wp:extent cx="3521075" cy="441960"/>
                <wp:effectExtent l="0" t="0" r="4445" b="635"/>
                <wp:wrapNone/>
                <wp:docPr id="56" name="Text Box 8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1075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411E45F" w14:textId="77777777" w:rsidR="00B8463E" w:rsidRPr="00F07451" w:rsidRDefault="00B8463E" w:rsidP="00B12281">
                            <w:pPr>
                              <w:jc w:val="center"/>
                              <w:rPr>
                                <w:rFonts w:ascii="Arial" w:hAnsi="Arial" w:cs="Arial"/>
                                <w:sz w:val="48"/>
                                <w:szCs w:val="48"/>
                              </w:rPr>
                            </w:pPr>
                            <w:r w:rsidRPr="00F07451">
                              <w:rPr>
                                <w:rFonts w:ascii="Arial" w:hAnsi="Arial" w:cs="Arial"/>
                                <w:sz w:val="48"/>
                                <w:szCs w:val="48"/>
                              </w:rPr>
                              <w:t>Our Favorite Ice Crea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305DF01" id="Text Box 859" o:spid="_x0000_s1192" type="#_x0000_t202" style="position:absolute;left:0;text-align:left;margin-left:111.65pt;margin-top:78.4pt;width:277.25pt;height:34.8pt;z-index:2516239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fDDuwIAAMQ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" filled="f" stroked="f">
                <v:textbox style="mso-fit-shape-to-text:t">
                  <w:txbxContent>
                    <w:p w14:paraId="3411E45F" w14:textId="77777777" w:rsidR="00B8463E" w:rsidRPr="00F07451" w:rsidRDefault="00B8463E" w:rsidP="00B12281">
                      <w:pPr>
                        <w:jc w:val="center"/>
                        <w:rPr>
                          <w:rFonts w:ascii="Arial" w:hAnsi="Arial" w:cs="Arial"/>
                          <w:sz w:val="48"/>
                          <w:szCs w:val="48"/>
                        </w:rPr>
                      </w:pPr>
                      <w:r w:rsidRPr="00F07451">
                        <w:rPr>
                          <w:rFonts w:ascii="Arial" w:hAnsi="Arial" w:cs="Arial"/>
                          <w:sz w:val="48"/>
                          <w:szCs w:val="48"/>
                        </w:rPr>
                        <w:t>Our Favorite Ice Cream</w:t>
                      </w:r>
                    </w:p>
                  </w:txbxContent>
                </v:textbox>
              </v:shape>
            </w:pict>
          </mc:Fallback>
        </mc:AlternateContent>
      </w:r>
      <w:r w:rsidR="00D80AD7">
        <w:rPr>
          <w:noProof/>
          <w:sz w:val="16"/>
          <w:szCs w:val="16"/>
        </w:rPr>
        <w:drawing>
          <wp:anchor distT="0" distB="0" distL="114300" distR="114300" simplePos="0" relativeHeight="251621888" behindDoc="1" locked="0" layoutInCell="1" allowOverlap="1" wp14:anchorId="0D839353" wp14:editId="5636608F">
            <wp:simplePos x="0" y="0"/>
            <wp:positionH relativeFrom="column">
              <wp:posOffset>400050</wp:posOffset>
            </wp:positionH>
            <wp:positionV relativeFrom="paragraph">
              <wp:posOffset>1374140</wp:posOffset>
            </wp:positionV>
            <wp:extent cx="5586730" cy="4822190"/>
            <wp:effectExtent l="0" t="0" r="0" b="0"/>
            <wp:wrapTight wrapText="bothSides">
              <wp:wrapPolygon edited="0">
                <wp:start x="0" y="0"/>
                <wp:lineTo x="0" y="21503"/>
                <wp:lineTo x="21507" y="21503"/>
                <wp:lineTo x="21507" y="0"/>
                <wp:lineTo x="0" y="0"/>
              </wp:wrapPolygon>
            </wp:wrapTight>
            <wp:docPr id="969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87" t="5634" r="16092" b="52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6730" cy="4822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2281" w:rsidRPr="000061C9">
        <w:rPr>
          <w:noProof/>
          <w:sz w:val="16"/>
          <w:szCs w:val="16"/>
        </w:rPr>
        <w:t xml:space="preserve"> </w:t>
      </w:r>
      <w:r w:rsidR="00B12281" w:rsidRPr="000061C9">
        <w:rPr>
          <w:sz w:val="16"/>
          <w:szCs w:val="16"/>
        </w:rPr>
        <w:br w:type="page"/>
      </w:r>
    </w:p>
    <w:p w14:paraId="1D35EF0F" w14:textId="77777777" w:rsidR="001D22E5" w:rsidRDefault="00F731E3" w:rsidP="00CF4C01">
      <w:pPr>
        <w:pStyle w:val="Heading1"/>
      </w:pPr>
      <w:bookmarkStart w:id="80" w:name="Line_Plot"/>
      <w:bookmarkStart w:id="81" w:name="pictograph"/>
      <w:bookmarkEnd w:id="80"/>
      <w:bookmarkEnd w:id="81"/>
      <w:r>
        <w:lastRenderedPageBreak/>
        <w:t>Pictograph</w:t>
      </w:r>
    </w:p>
    <w:p w14:paraId="3920C2A1" w14:textId="77777777" w:rsidR="00F731E3" w:rsidRDefault="00F731E3" w:rsidP="00F731E3">
      <w:pPr>
        <w:jc w:val="center"/>
        <w:rPr>
          <w:sz w:val="72"/>
          <w:szCs w:val="72"/>
        </w:rPr>
      </w:pPr>
    </w:p>
    <w:p w14:paraId="38D76C76" w14:textId="77777777" w:rsidR="00F731E3" w:rsidRDefault="00F731E3" w:rsidP="00F731E3">
      <w:pPr>
        <w:jc w:val="center"/>
        <w:rPr>
          <w:sz w:val="72"/>
          <w:szCs w:val="72"/>
        </w:rPr>
      </w:pPr>
    </w:p>
    <w:p w14:paraId="3B68B9C4" w14:textId="77777777" w:rsidR="00F731E3" w:rsidRDefault="00F731E3" w:rsidP="00F731E3">
      <w:pPr>
        <w:jc w:val="center"/>
        <w:rPr>
          <w:sz w:val="72"/>
          <w:szCs w:val="72"/>
        </w:rPr>
      </w:pPr>
      <w:r w:rsidRPr="00B070FF">
        <w:rPr>
          <w:sz w:val="72"/>
          <w:szCs w:val="72"/>
        </w:rPr>
        <w:t>Our Favorite Pets</w:t>
      </w:r>
    </w:p>
    <w:tbl>
      <w:tblPr>
        <w:tblpPr w:leftFromText="180" w:rightFromText="180" w:vertAnchor="page" w:horzAnchor="margin" w:tblpXSpec="center" w:tblpY="640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6"/>
        <w:gridCol w:w="1456"/>
        <w:gridCol w:w="1936"/>
        <w:gridCol w:w="1457"/>
      </w:tblGrid>
      <w:tr w:rsidR="00F731E3" w:rsidRPr="00B070FF" w14:paraId="2B82D43B" w14:textId="77777777" w:rsidTr="00F731E3">
        <w:trPr>
          <w:trHeight w:val="15"/>
        </w:trPr>
        <w:tc>
          <w:tcPr>
            <w:tcW w:w="1216" w:type="dxa"/>
          </w:tcPr>
          <w:p w14:paraId="3BAB784F" w14:textId="77777777" w:rsidR="00F731E3" w:rsidRPr="00B070FF" w:rsidRDefault="00F731E3" w:rsidP="00F731E3">
            <w:pPr>
              <w:rPr>
                <w:sz w:val="72"/>
                <w:szCs w:val="72"/>
              </w:rPr>
            </w:pPr>
            <w:r w:rsidRPr="00B070FF">
              <w:rPr>
                <w:sz w:val="72"/>
                <w:szCs w:val="72"/>
              </w:rPr>
              <w:t>Cat</w:t>
            </w:r>
          </w:p>
        </w:tc>
        <w:tc>
          <w:tcPr>
            <w:tcW w:w="1456" w:type="dxa"/>
          </w:tcPr>
          <w:p w14:paraId="3C333BF3" w14:textId="77777777" w:rsidR="00F731E3" w:rsidRPr="00B070FF" w:rsidRDefault="00F731E3" w:rsidP="00F731E3">
            <w:pPr>
              <w:rPr>
                <w:sz w:val="72"/>
                <w:szCs w:val="72"/>
              </w:rPr>
            </w:pPr>
            <w:r w:rsidRPr="00B070FF">
              <w:rPr>
                <w:sz w:val="72"/>
                <w:szCs w:val="72"/>
              </w:rPr>
              <w:t>Dog</w:t>
            </w:r>
          </w:p>
        </w:tc>
        <w:tc>
          <w:tcPr>
            <w:tcW w:w="1936" w:type="dxa"/>
          </w:tcPr>
          <w:p w14:paraId="148FBD89" w14:textId="77777777" w:rsidR="00F731E3" w:rsidRPr="00B070FF" w:rsidRDefault="00F731E3" w:rsidP="00F731E3">
            <w:pPr>
              <w:rPr>
                <w:sz w:val="72"/>
                <w:szCs w:val="72"/>
              </w:rPr>
            </w:pPr>
            <w:r w:rsidRPr="00B070FF">
              <w:rPr>
                <w:sz w:val="72"/>
                <w:szCs w:val="72"/>
              </w:rPr>
              <w:t>Horse</w:t>
            </w:r>
          </w:p>
        </w:tc>
        <w:tc>
          <w:tcPr>
            <w:tcW w:w="1457" w:type="dxa"/>
          </w:tcPr>
          <w:p w14:paraId="6966E597" w14:textId="77777777" w:rsidR="00F731E3" w:rsidRPr="00B070FF" w:rsidRDefault="00F731E3" w:rsidP="00F731E3">
            <w:pPr>
              <w:rPr>
                <w:sz w:val="72"/>
                <w:szCs w:val="72"/>
              </w:rPr>
            </w:pPr>
            <w:r w:rsidRPr="00B070FF">
              <w:rPr>
                <w:sz w:val="72"/>
                <w:szCs w:val="72"/>
              </w:rPr>
              <w:t>Fish</w:t>
            </w:r>
          </w:p>
        </w:tc>
      </w:tr>
      <w:tr w:rsidR="00F731E3" w:rsidRPr="00B070FF" w14:paraId="4B0AFA6C" w14:textId="77777777" w:rsidTr="00F731E3">
        <w:trPr>
          <w:trHeight w:val="1005"/>
        </w:trPr>
        <w:tc>
          <w:tcPr>
            <w:tcW w:w="1216" w:type="dxa"/>
          </w:tcPr>
          <w:p w14:paraId="5514B75F" w14:textId="77777777" w:rsidR="00F731E3" w:rsidRPr="00B070FF" w:rsidRDefault="00F731E3" w:rsidP="00F731E3">
            <w:pPr>
              <w:jc w:val="center"/>
              <w:rPr>
                <w:sz w:val="72"/>
                <w:szCs w:val="72"/>
              </w:rPr>
            </w:pPr>
            <w:r>
              <w:rPr>
                <w:noProof/>
                <w:sz w:val="72"/>
                <w:szCs w:val="72"/>
              </w:rPr>
              <w:drawing>
                <wp:inline distT="0" distB="0" distL="0" distR="0" wp14:anchorId="1B0077A8" wp14:editId="7F2325FD">
                  <wp:extent cx="495300" cy="495300"/>
                  <wp:effectExtent l="0" t="0" r="0" b="0"/>
                  <wp:docPr id="1354" name="Picture 17" descr="MCj04382050000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MCj04382050000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6CB8C7C" w14:textId="77777777" w:rsidR="00F731E3" w:rsidRPr="00B070FF" w:rsidRDefault="00F731E3" w:rsidP="00F731E3">
            <w:pPr>
              <w:jc w:val="center"/>
              <w:rPr>
                <w:sz w:val="72"/>
                <w:szCs w:val="72"/>
              </w:rPr>
            </w:pPr>
            <w:r>
              <w:rPr>
                <w:noProof/>
                <w:sz w:val="72"/>
                <w:szCs w:val="72"/>
              </w:rPr>
              <w:drawing>
                <wp:inline distT="0" distB="0" distL="0" distR="0" wp14:anchorId="6AB74345" wp14:editId="0275452A">
                  <wp:extent cx="495300" cy="495300"/>
                  <wp:effectExtent l="0" t="0" r="0" b="0"/>
                  <wp:docPr id="1355" name="Picture 18" descr="MCj04382050000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MCj04382050000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56" w:type="dxa"/>
          </w:tcPr>
          <w:p w14:paraId="19D923C7" w14:textId="77777777" w:rsidR="00F731E3" w:rsidRPr="00B070FF" w:rsidRDefault="00F731E3" w:rsidP="00F731E3">
            <w:pPr>
              <w:jc w:val="center"/>
              <w:rPr>
                <w:sz w:val="72"/>
                <w:szCs w:val="72"/>
              </w:rPr>
            </w:pPr>
            <w:r>
              <w:rPr>
                <w:noProof/>
                <w:sz w:val="72"/>
                <w:szCs w:val="72"/>
              </w:rPr>
              <w:drawing>
                <wp:inline distT="0" distB="0" distL="0" distR="0" wp14:anchorId="77BD5973" wp14:editId="67EAFF3F">
                  <wp:extent cx="495300" cy="495300"/>
                  <wp:effectExtent l="0" t="0" r="0" b="0"/>
                  <wp:docPr id="1356" name="Picture 19" descr="MCj04382050000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MCj04382050000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A3E3BA5" w14:textId="77777777" w:rsidR="00F731E3" w:rsidRPr="00B070FF" w:rsidRDefault="00F731E3" w:rsidP="00F731E3">
            <w:pPr>
              <w:jc w:val="center"/>
              <w:rPr>
                <w:sz w:val="72"/>
                <w:szCs w:val="72"/>
              </w:rPr>
            </w:pPr>
          </w:p>
        </w:tc>
        <w:tc>
          <w:tcPr>
            <w:tcW w:w="1936" w:type="dxa"/>
          </w:tcPr>
          <w:p w14:paraId="0083052F" w14:textId="77777777" w:rsidR="00F731E3" w:rsidRPr="00B070FF" w:rsidRDefault="00F731E3" w:rsidP="00F731E3">
            <w:pPr>
              <w:jc w:val="center"/>
              <w:rPr>
                <w:sz w:val="72"/>
                <w:szCs w:val="72"/>
              </w:rPr>
            </w:pPr>
            <w:r>
              <w:rPr>
                <w:noProof/>
                <w:sz w:val="72"/>
                <w:szCs w:val="72"/>
              </w:rPr>
              <w:drawing>
                <wp:inline distT="0" distB="0" distL="0" distR="0" wp14:anchorId="25EB4EF8" wp14:editId="3D4F0D6C">
                  <wp:extent cx="495300" cy="495300"/>
                  <wp:effectExtent l="0" t="0" r="0" b="0"/>
                  <wp:docPr id="1357" name="Picture 20" descr="MCj04382050000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MCj04382050000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6A8031" w14:textId="77777777" w:rsidR="00F731E3" w:rsidRPr="00B070FF" w:rsidRDefault="00F731E3" w:rsidP="00F731E3">
            <w:pPr>
              <w:jc w:val="center"/>
              <w:rPr>
                <w:sz w:val="72"/>
                <w:szCs w:val="72"/>
              </w:rPr>
            </w:pPr>
            <w:r>
              <w:rPr>
                <w:noProof/>
                <w:sz w:val="72"/>
                <w:szCs w:val="72"/>
              </w:rPr>
              <w:drawing>
                <wp:inline distT="0" distB="0" distL="0" distR="0" wp14:anchorId="1635B941" wp14:editId="1CC2CA8B">
                  <wp:extent cx="495300" cy="495300"/>
                  <wp:effectExtent l="0" t="0" r="0" b="0"/>
                  <wp:docPr id="1358" name="Picture 21" descr="MCj04382050000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MCj04382050000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9C4A068" w14:textId="77777777" w:rsidR="00F731E3" w:rsidRPr="00B070FF" w:rsidRDefault="00F731E3" w:rsidP="00F731E3">
            <w:pPr>
              <w:jc w:val="center"/>
              <w:rPr>
                <w:sz w:val="72"/>
                <w:szCs w:val="72"/>
              </w:rPr>
            </w:pPr>
            <w:r>
              <w:rPr>
                <w:noProof/>
                <w:sz w:val="72"/>
                <w:szCs w:val="72"/>
              </w:rPr>
              <w:drawing>
                <wp:inline distT="0" distB="0" distL="0" distR="0" wp14:anchorId="67E5F058" wp14:editId="77E0F5F5">
                  <wp:extent cx="495300" cy="495300"/>
                  <wp:effectExtent l="0" t="0" r="0" b="0"/>
                  <wp:docPr id="1359" name="Picture 22" descr="MCj04382050000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MCj04382050000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74A9B75" w14:textId="77777777" w:rsidR="00F731E3" w:rsidRPr="00B070FF" w:rsidRDefault="00F731E3" w:rsidP="00F731E3">
            <w:pPr>
              <w:jc w:val="center"/>
              <w:rPr>
                <w:sz w:val="72"/>
                <w:szCs w:val="72"/>
              </w:rPr>
            </w:pPr>
            <w:r>
              <w:rPr>
                <w:noProof/>
                <w:sz w:val="72"/>
                <w:szCs w:val="72"/>
              </w:rPr>
              <w:drawing>
                <wp:inline distT="0" distB="0" distL="0" distR="0" wp14:anchorId="3A1784B0" wp14:editId="0C48B271">
                  <wp:extent cx="495300" cy="495300"/>
                  <wp:effectExtent l="0" t="0" r="0" b="0"/>
                  <wp:docPr id="32" name="Picture 23" descr="MCj04382050000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MCj04382050000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43AC401" w14:textId="77777777" w:rsidR="00F731E3" w:rsidRPr="00B070FF" w:rsidRDefault="00F731E3" w:rsidP="00F731E3">
            <w:pPr>
              <w:jc w:val="center"/>
              <w:rPr>
                <w:sz w:val="72"/>
                <w:szCs w:val="72"/>
              </w:rPr>
            </w:pPr>
          </w:p>
        </w:tc>
        <w:tc>
          <w:tcPr>
            <w:tcW w:w="1457" w:type="dxa"/>
          </w:tcPr>
          <w:p w14:paraId="2D7E0E71" w14:textId="77777777" w:rsidR="00F731E3" w:rsidRPr="00B070FF" w:rsidRDefault="00F731E3" w:rsidP="00F731E3">
            <w:pPr>
              <w:jc w:val="center"/>
              <w:rPr>
                <w:sz w:val="72"/>
                <w:szCs w:val="72"/>
              </w:rPr>
            </w:pPr>
            <w:r>
              <w:rPr>
                <w:noProof/>
                <w:sz w:val="72"/>
                <w:szCs w:val="72"/>
              </w:rPr>
              <w:drawing>
                <wp:inline distT="0" distB="0" distL="0" distR="0" wp14:anchorId="3C94E1F4" wp14:editId="5BF24508">
                  <wp:extent cx="495300" cy="495300"/>
                  <wp:effectExtent l="0" t="0" r="0" b="0"/>
                  <wp:docPr id="1360" name="Picture 24" descr="MCj04382050000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MCj04382050000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7FCC1BE" w14:textId="77777777" w:rsidR="00F731E3" w:rsidRPr="00B070FF" w:rsidRDefault="00F731E3" w:rsidP="00F731E3">
            <w:pPr>
              <w:jc w:val="center"/>
              <w:rPr>
                <w:sz w:val="72"/>
                <w:szCs w:val="72"/>
              </w:rPr>
            </w:pPr>
            <w:r>
              <w:rPr>
                <w:noProof/>
                <w:sz w:val="72"/>
                <w:szCs w:val="72"/>
              </w:rPr>
              <w:drawing>
                <wp:inline distT="0" distB="0" distL="0" distR="0" wp14:anchorId="2A26FE7F" wp14:editId="784F35A5">
                  <wp:extent cx="495300" cy="495300"/>
                  <wp:effectExtent l="0" t="0" r="0" b="0"/>
                  <wp:docPr id="34" name="Picture 25" descr="MCj04382050000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MCj04382050000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6A174D0" w14:textId="77777777" w:rsidR="00F731E3" w:rsidRPr="00B070FF" w:rsidRDefault="00F731E3" w:rsidP="00F731E3">
            <w:pPr>
              <w:jc w:val="center"/>
              <w:rPr>
                <w:sz w:val="72"/>
                <w:szCs w:val="72"/>
              </w:rPr>
            </w:pPr>
            <w:r>
              <w:rPr>
                <w:noProof/>
                <w:sz w:val="72"/>
                <w:szCs w:val="72"/>
              </w:rPr>
              <w:drawing>
                <wp:inline distT="0" distB="0" distL="0" distR="0" wp14:anchorId="14A9BAFF" wp14:editId="11C9F0CF">
                  <wp:extent cx="495300" cy="495300"/>
                  <wp:effectExtent l="0" t="0" r="0" b="0"/>
                  <wp:docPr id="35" name="Picture 26" descr="MCj04382050000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MCj04382050000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F35D72C" w14:textId="77777777" w:rsidR="00F731E3" w:rsidRDefault="00F731E3" w:rsidP="00B12281">
      <w:pPr>
        <w:jc w:val="center"/>
        <w:rPr>
          <w:sz w:val="72"/>
          <w:szCs w:val="180"/>
        </w:rPr>
      </w:pPr>
    </w:p>
    <w:p w14:paraId="4F8CC04C" w14:textId="77777777" w:rsidR="00F731E3" w:rsidRDefault="00F731E3" w:rsidP="00B12281">
      <w:pPr>
        <w:jc w:val="center"/>
        <w:rPr>
          <w:sz w:val="72"/>
          <w:szCs w:val="180"/>
        </w:rPr>
      </w:pPr>
    </w:p>
    <w:p w14:paraId="65BA13A0" w14:textId="77777777" w:rsidR="00F731E3" w:rsidRDefault="00F731E3" w:rsidP="00B12281">
      <w:pPr>
        <w:jc w:val="center"/>
        <w:rPr>
          <w:sz w:val="72"/>
          <w:szCs w:val="180"/>
        </w:rPr>
      </w:pPr>
    </w:p>
    <w:p w14:paraId="2E8FD02C" w14:textId="77777777" w:rsidR="00F731E3" w:rsidRDefault="00F731E3" w:rsidP="00B12281">
      <w:pPr>
        <w:jc w:val="center"/>
        <w:rPr>
          <w:sz w:val="72"/>
          <w:szCs w:val="180"/>
        </w:rPr>
      </w:pPr>
    </w:p>
    <w:p w14:paraId="5E31E2CD" w14:textId="77777777" w:rsidR="00F731E3" w:rsidRPr="00F731E3" w:rsidRDefault="00F731E3" w:rsidP="00B12281">
      <w:pPr>
        <w:jc w:val="center"/>
        <w:rPr>
          <w:sz w:val="72"/>
          <w:szCs w:val="180"/>
        </w:rPr>
      </w:pPr>
    </w:p>
    <w:p w14:paraId="3AD6C2DE" w14:textId="77777777" w:rsidR="001D22E5" w:rsidRDefault="001D22E5" w:rsidP="001D22E5">
      <w:pPr>
        <w:jc w:val="center"/>
        <w:rPr>
          <w:sz w:val="48"/>
          <w:szCs w:val="48"/>
        </w:rPr>
      </w:pPr>
    </w:p>
    <w:p w14:paraId="5BFE83CE" w14:textId="77777777" w:rsidR="00F731E3" w:rsidRDefault="00F731E3" w:rsidP="001D22E5">
      <w:pPr>
        <w:jc w:val="center"/>
        <w:rPr>
          <w:sz w:val="48"/>
          <w:szCs w:val="48"/>
        </w:rPr>
      </w:pPr>
    </w:p>
    <w:p w14:paraId="4E1368C7" w14:textId="77777777" w:rsidR="00037B8C" w:rsidRDefault="00037B8C" w:rsidP="001D22E5">
      <w:pPr>
        <w:jc w:val="center"/>
        <w:rPr>
          <w:b/>
          <w:sz w:val="72"/>
          <w:szCs w:val="72"/>
        </w:rPr>
      </w:pPr>
    </w:p>
    <w:p w14:paraId="59A76632" w14:textId="16128191" w:rsidR="00F731E3" w:rsidRDefault="00F731E3" w:rsidP="001D22E5">
      <w:pPr>
        <w:jc w:val="center"/>
        <w:rPr>
          <w:b/>
          <w:sz w:val="72"/>
          <w:szCs w:val="72"/>
        </w:rPr>
      </w:pPr>
      <w:r>
        <w:rPr>
          <w:noProof/>
          <w:sz w:val="72"/>
          <w:szCs w:val="72"/>
        </w:rPr>
        <w:drawing>
          <wp:inline distT="0" distB="0" distL="0" distR="0" wp14:anchorId="5A2327B9" wp14:editId="0B27DE0A">
            <wp:extent cx="495300" cy="495300"/>
            <wp:effectExtent l="0" t="0" r="0" b="0"/>
            <wp:docPr id="36" name="Picture 27" descr="MCj04382050000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MCj04382050000[1]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70FF">
        <w:rPr>
          <w:sz w:val="72"/>
          <w:szCs w:val="72"/>
        </w:rPr>
        <w:t xml:space="preserve"> = </w:t>
      </w:r>
      <w:r w:rsidR="003033EC">
        <w:rPr>
          <w:sz w:val="72"/>
          <w:szCs w:val="72"/>
        </w:rPr>
        <w:t>2</w:t>
      </w:r>
      <w:r w:rsidR="003033EC" w:rsidRPr="00B070FF">
        <w:rPr>
          <w:sz w:val="72"/>
          <w:szCs w:val="72"/>
        </w:rPr>
        <w:t xml:space="preserve"> </w:t>
      </w:r>
      <w:r w:rsidRPr="00B070FF">
        <w:rPr>
          <w:sz w:val="72"/>
          <w:szCs w:val="72"/>
        </w:rPr>
        <w:t>student</w:t>
      </w:r>
      <w:r w:rsidR="0058660D">
        <w:rPr>
          <w:sz w:val="72"/>
          <w:szCs w:val="72"/>
        </w:rPr>
        <w:t>s</w:t>
      </w:r>
    </w:p>
    <w:p w14:paraId="06086615" w14:textId="77777777" w:rsidR="0030009E" w:rsidRPr="00DE7775" w:rsidRDefault="001D22E5" w:rsidP="00DE7775">
      <w:pPr>
        <w:pStyle w:val="Heading1"/>
        <w:tabs>
          <w:tab w:val="left" w:pos="0"/>
        </w:tabs>
        <w:ind w:hanging="720"/>
        <w:rPr>
          <w:sz w:val="72"/>
          <w:szCs w:val="72"/>
        </w:rPr>
      </w:pPr>
      <w:r>
        <w:rPr>
          <w:sz w:val="96"/>
          <w:szCs w:val="96"/>
        </w:rPr>
        <w:br w:type="page"/>
      </w:r>
      <w:bookmarkStart w:id="82" w:name="Certain"/>
      <w:bookmarkEnd w:id="82"/>
      <w:r w:rsidR="0030009E" w:rsidRPr="006535D5">
        <w:rPr>
          <w:szCs w:val="180"/>
        </w:rPr>
        <w:lastRenderedPageBreak/>
        <w:t>Certain</w:t>
      </w:r>
    </w:p>
    <w:p w14:paraId="0B40E5E9" w14:textId="77777777" w:rsidR="0030009E" w:rsidRDefault="0030009E" w:rsidP="0030009E">
      <w:pPr>
        <w:jc w:val="center"/>
        <w:rPr>
          <w:sz w:val="96"/>
        </w:rPr>
      </w:pPr>
    </w:p>
    <w:p w14:paraId="53C0CA8C" w14:textId="77777777" w:rsidR="00515F4E" w:rsidRDefault="00F731E3" w:rsidP="00515F4E">
      <w:pPr>
        <w:jc w:val="center"/>
        <w:rPr>
          <w:sz w:val="96"/>
        </w:rPr>
      </w:pPr>
      <w:r>
        <w:rPr>
          <w:noProof/>
          <w:sz w:val="96"/>
        </w:rPr>
        <mc:AlternateContent>
          <mc:Choice Requires="wps">
            <w:drawing>
              <wp:anchor distT="0" distB="0" distL="114300" distR="114300" simplePos="0" relativeHeight="251545088" behindDoc="0" locked="0" layoutInCell="1" allowOverlap="1" wp14:anchorId="50C366E0" wp14:editId="137DD8E3">
                <wp:simplePos x="0" y="0"/>
                <wp:positionH relativeFrom="column">
                  <wp:posOffset>2188210</wp:posOffset>
                </wp:positionH>
                <wp:positionV relativeFrom="paragraph">
                  <wp:posOffset>1537335</wp:posOffset>
                </wp:positionV>
                <wp:extent cx="990600" cy="228600"/>
                <wp:effectExtent l="19050" t="114300" r="95250" b="114300"/>
                <wp:wrapNone/>
                <wp:docPr id="40" name="AutoShape 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90600" cy="228600"/>
                        </a:xfrm>
                        <a:prstGeom prst="straightConnector1">
                          <a:avLst/>
                        </a:prstGeom>
                        <a:noFill/>
                        <a:ln w="76200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65176E1" id="AutoShape 543" o:spid="_x0000_s1026" type="#_x0000_t32" style="position:absolute;margin-left:172.3pt;margin-top:121.05pt;width:78pt;height:18pt;flip:x;z-index:25154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" strokeweight="6pt">
                <v:stroke startarrow="oval" endarrow="block"/>
              </v:shape>
            </w:pict>
          </mc:Fallback>
        </mc:AlternateContent>
      </w:r>
      <w:r w:rsidR="00D80AD7">
        <w:rPr>
          <w:noProof/>
          <w:sz w:val="96"/>
        </w:rPr>
        <w:drawing>
          <wp:inline distT="0" distB="0" distL="0" distR="0" wp14:anchorId="26926D60" wp14:editId="5DF6393B">
            <wp:extent cx="3175000" cy="3030855"/>
            <wp:effectExtent l="0" t="0" r="6350" b="0"/>
            <wp:docPr id="45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0" cy="303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2751D3" w14:textId="77777777" w:rsidR="0030009E" w:rsidRDefault="0030009E" w:rsidP="0030009E">
      <w:pPr>
        <w:jc w:val="center"/>
        <w:rPr>
          <w:sz w:val="96"/>
        </w:rPr>
      </w:pPr>
    </w:p>
    <w:p w14:paraId="4D7AD3E2" w14:textId="77777777" w:rsidR="003C0B2D" w:rsidRDefault="00D80AD7" w:rsidP="00D3192C">
      <w:pPr>
        <w:jc w:val="center"/>
        <w:rPr>
          <w:sz w:val="72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31776" behindDoc="0" locked="0" layoutInCell="1" allowOverlap="1" wp14:anchorId="336BB5EA" wp14:editId="49FE7230">
                <wp:simplePos x="0" y="0"/>
                <wp:positionH relativeFrom="column">
                  <wp:posOffset>1522730</wp:posOffset>
                </wp:positionH>
                <wp:positionV relativeFrom="paragraph">
                  <wp:posOffset>93345</wp:posOffset>
                </wp:positionV>
                <wp:extent cx="474980" cy="474980"/>
                <wp:effectExtent l="8255" t="7620" r="12065" b="12700"/>
                <wp:wrapNone/>
                <wp:docPr id="27" name="Rectangle 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4980" cy="474980"/>
                        </a:xfrm>
                        <a:prstGeom prst="rect">
                          <a:avLst/>
                        </a:prstGeom>
                        <a:solidFill>
                          <a:srgbClr val="4F81BD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084E79B3" id="Rectangle 419" o:spid="_x0000_s1026" style="position:absolute;margin-left:119.9pt;margin-top:7.35pt;width:37.4pt;height:37.4pt;z-index:25153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" fillcolor="#4f81bd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30752" behindDoc="0" locked="0" layoutInCell="1" allowOverlap="1" wp14:anchorId="06E83C7E" wp14:editId="416F688A">
                <wp:simplePos x="0" y="0"/>
                <wp:positionH relativeFrom="column">
                  <wp:posOffset>3572510</wp:posOffset>
                </wp:positionH>
                <wp:positionV relativeFrom="paragraph">
                  <wp:posOffset>1837055</wp:posOffset>
                </wp:positionV>
                <wp:extent cx="570230" cy="543560"/>
                <wp:effectExtent l="635" t="0" r="635" b="635"/>
                <wp:wrapNone/>
                <wp:docPr id="26" name="Text Box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230" cy="543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E67ACA" w14:textId="77777777" w:rsidR="00B8463E" w:rsidRDefault="00B8463E" w:rsidP="0030009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E83C7E" id="Text Box 416" o:spid="_x0000_s1193" type="#_x0000_t202" style="position:absolute;left:0;text-align:left;margin-left:281.3pt;margin-top:144.65pt;width:44.9pt;height:42.8pt;z-index:25153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" stroked="f">
                <v:textbox>
                  <w:txbxContent>
                    <w:p w14:paraId="28E67ACA" w14:textId="77777777" w:rsidR="00B8463E" w:rsidRDefault="00B8463E" w:rsidP="0030009E"/>
                  </w:txbxContent>
                </v:textbox>
              </v:shape>
            </w:pict>
          </mc:Fallback>
        </mc:AlternateContent>
      </w:r>
      <w:r w:rsidR="0030009E">
        <w:rPr>
          <w:sz w:val="72"/>
        </w:rPr>
        <w:t xml:space="preserve">   is certain</w:t>
      </w:r>
    </w:p>
    <w:p w14:paraId="7C1F62D5" w14:textId="77777777" w:rsidR="003C0B2D" w:rsidRDefault="003C0B2D">
      <w:pPr>
        <w:rPr>
          <w:sz w:val="72"/>
        </w:rPr>
      </w:pPr>
      <w:r>
        <w:rPr>
          <w:sz w:val="72"/>
        </w:rPr>
        <w:br w:type="page"/>
      </w:r>
    </w:p>
    <w:p w14:paraId="5B1F8E7F" w14:textId="77777777" w:rsidR="0030009E" w:rsidRDefault="0030009E" w:rsidP="003C0B2D">
      <w:pPr>
        <w:pStyle w:val="Heading1"/>
      </w:pPr>
      <w:bookmarkStart w:id="83" w:name="Likely"/>
      <w:bookmarkEnd w:id="83"/>
      <w:r w:rsidRPr="006535D5">
        <w:lastRenderedPageBreak/>
        <w:t>Likely</w:t>
      </w:r>
    </w:p>
    <w:p w14:paraId="64AA878F" w14:textId="77777777" w:rsidR="00515F4E" w:rsidRPr="00D3192C" w:rsidRDefault="00515F4E" w:rsidP="00D3192C">
      <w:pPr>
        <w:jc w:val="center"/>
        <w:rPr>
          <w:sz w:val="96"/>
        </w:rPr>
      </w:pPr>
    </w:p>
    <w:p w14:paraId="7D1F6897" w14:textId="77777777" w:rsidR="00515F4E" w:rsidRPr="00515F4E" w:rsidRDefault="00F817D1" w:rsidP="00515F4E">
      <w:pPr>
        <w:pStyle w:val="Heading8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546112" behindDoc="0" locked="0" layoutInCell="1" allowOverlap="1" wp14:anchorId="491A33E4" wp14:editId="6A0A4C73">
                <wp:simplePos x="0" y="0"/>
                <wp:positionH relativeFrom="column">
                  <wp:posOffset>2019300</wp:posOffset>
                </wp:positionH>
                <wp:positionV relativeFrom="paragraph">
                  <wp:posOffset>1257300</wp:posOffset>
                </wp:positionV>
                <wp:extent cx="1104900" cy="247650"/>
                <wp:effectExtent l="0" t="95250" r="114300" b="114300"/>
                <wp:wrapNone/>
                <wp:docPr id="25" name="AutoShape 5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104900" cy="247650"/>
                        </a:xfrm>
                        <a:prstGeom prst="straightConnector1">
                          <a:avLst/>
                        </a:prstGeom>
                        <a:noFill/>
                        <a:ln w="76200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0E16556" id="AutoShape 544" o:spid="_x0000_s1026" type="#_x0000_t32" style="position:absolute;margin-left:159pt;margin-top:99pt;width:87pt;height:19.5pt;flip:x y;z-index:25154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" strokeweight="6pt">
                <v:stroke startarrow="oval" endarrow="block"/>
              </v:shape>
            </w:pict>
          </mc:Fallback>
        </mc:AlternateContent>
      </w:r>
      <w:r w:rsidR="00D80AD7">
        <w:rPr>
          <w:noProof/>
          <w:szCs w:val="24"/>
        </w:rPr>
        <w:drawing>
          <wp:inline distT="0" distB="0" distL="0" distR="0" wp14:anchorId="3DB04BF4" wp14:editId="2823BB35">
            <wp:extent cx="3175000" cy="3030855"/>
            <wp:effectExtent l="0" t="0" r="6350" b="0"/>
            <wp:docPr id="46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0" cy="303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FC5B6C" w14:textId="77777777" w:rsidR="00515F4E" w:rsidRDefault="00515F4E" w:rsidP="00515F4E"/>
    <w:p w14:paraId="444C0DBC" w14:textId="77777777" w:rsidR="00515F4E" w:rsidRDefault="00515F4E" w:rsidP="00515F4E"/>
    <w:p w14:paraId="34B7B46C" w14:textId="77777777" w:rsidR="00515F4E" w:rsidRDefault="00515F4E" w:rsidP="00515F4E"/>
    <w:p w14:paraId="069165E2" w14:textId="77777777" w:rsidR="00515F4E" w:rsidRDefault="00515F4E" w:rsidP="00515F4E"/>
    <w:p w14:paraId="12FE4FFE" w14:textId="77777777" w:rsidR="00515F4E" w:rsidRPr="00515F4E" w:rsidRDefault="00515F4E" w:rsidP="00515F4E"/>
    <w:p w14:paraId="414F824A" w14:textId="77777777" w:rsidR="003C0B2D" w:rsidRDefault="00D80AD7" w:rsidP="0030009E">
      <w:pPr>
        <w:pStyle w:val="Heading8"/>
        <w:rPr>
          <w:sz w:val="72"/>
          <w:szCs w:val="24"/>
        </w:rPr>
      </w:pPr>
      <w:r>
        <w:rPr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527680" behindDoc="0" locked="0" layoutInCell="1" allowOverlap="1" wp14:anchorId="5AFDC35C" wp14:editId="7DD1BB83">
                <wp:simplePos x="0" y="0"/>
                <wp:positionH relativeFrom="column">
                  <wp:posOffset>1648460</wp:posOffset>
                </wp:positionH>
                <wp:positionV relativeFrom="paragraph">
                  <wp:posOffset>8890</wp:posOffset>
                </wp:positionV>
                <wp:extent cx="474980" cy="474980"/>
                <wp:effectExtent l="10160" t="8890" r="10160" b="11430"/>
                <wp:wrapNone/>
                <wp:docPr id="24" name="Rectangle 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4980" cy="474980"/>
                        </a:xfrm>
                        <a:prstGeom prst="rect">
                          <a:avLst/>
                        </a:prstGeom>
                        <a:solidFill>
                          <a:srgbClr val="4F81BD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1C9E9B6C" id="Rectangle 405" o:spid="_x0000_s1026" style="position:absolute;margin-left:129.8pt;margin-top:.7pt;width:37.4pt;height:37.4pt;z-index:25152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" fillcolor="#4f81bd"/>
            </w:pict>
          </mc:Fallback>
        </mc:AlternateContent>
      </w:r>
      <w:r w:rsidR="0030009E">
        <w:rPr>
          <w:sz w:val="72"/>
          <w:szCs w:val="24"/>
        </w:rPr>
        <w:t xml:space="preserve"> is likely</w:t>
      </w:r>
    </w:p>
    <w:p w14:paraId="22462182" w14:textId="77777777" w:rsidR="003C0B2D" w:rsidRDefault="003C0B2D">
      <w:pPr>
        <w:rPr>
          <w:sz w:val="72"/>
        </w:rPr>
      </w:pPr>
      <w:r>
        <w:rPr>
          <w:sz w:val="72"/>
        </w:rPr>
        <w:br w:type="page"/>
      </w:r>
    </w:p>
    <w:p w14:paraId="77803CC8" w14:textId="77777777" w:rsidR="0030009E" w:rsidRDefault="0030009E" w:rsidP="003C0B2D">
      <w:pPr>
        <w:pStyle w:val="Heading1"/>
      </w:pPr>
      <w:bookmarkStart w:id="84" w:name="Unlikely"/>
      <w:bookmarkEnd w:id="84"/>
      <w:r w:rsidRPr="006535D5">
        <w:lastRenderedPageBreak/>
        <w:t>Unlikely</w:t>
      </w:r>
    </w:p>
    <w:p w14:paraId="0DA8CC94" w14:textId="77777777" w:rsidR="00D3192C" w:rsidRDefault="00D3192C" w:rsidP="00D3192C"/>
    <w:p w14:paraId="1FBD106D" w14:textId="77777777" w:rsidR="00D3192C" w:rsidRDefault="00D3192C" w:rsidP="00D3192C"/>
    <w:p w14:paraId="332BE417" w14:textId="77777777" w:rsidR="00D3192C" w:rsidRDefault="00D3192C" w:rsidP="00D3192C"/>
    <w:p w14:paraId="35DA0C90" w14:textId="77777777" w:rsidR="00D3192C" w:rsidRPr="00D3192C" w:rsidRDefault="00D3192C" w:rsidP="00D3192C"/>
    <w:p w14:paraId="0920D1B9" w14:textId="77777777" w:rsidR="00515F4E" w:rsidRDefault="00F817D1" w:rsidP="00515F4E">
      <w:pPr>
        <w:jc w:val="center"/>
        <w:rPr>
          <w:sz w:val="96"/>
        </w:rPr>
      </w:pPr>
      <w:r>
        <w:rPr>
          <w:noProof/>
          <w:sz w:val="96"/>
        </w:rPr>
        <mc:AlternateContent>
          <mc:Choice Requires="wps">
            <w:drawing>
              <wp:anchor distT="0" distB="0" distL="114300" distR="114300" simplePos="0" relativeHeight="251544064" behindDoc="0" locked="0" layoutInCell="1" allowOverlap="1" wp14:anchorId="2EA6F3F6" wp14:editId="721399EE">
                <wp:simplePos x="0" y="0"/>
                <wp:positionH relativeFrom="column">
                  <wp:posOffset>2200275</wp:posOffset>
                </wp:positionH>
                <wp:positionV relativeFrom="paragraph">
                  <wp:posOffset>1146810</wp:posOffset>
                </wp:positionV>
                <wp:extent cx="933450" cy="381000"/>
                <wp:effectExtent l="0" t="57150" r="114300" b="114300"/>
                <wp:wrapNone/>
                <wp:docPr id="23" name="AutoShape 5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933450" cy="381000"/>
                        </a:xfrm>
                        <a:prstGeom prst="straightConnector1">
                          <a:avLst/>
                        </a:prstGeom>
                        <a:noFill/>
                        <a:ln w="76200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C0A2908" id="AutoShape 542" o:spid="_x0000_s1026" type="#_x0000_t32" style="position:absolute;margin-left:173.25pt;margin-top:90.3pt;width:73.5pt;height:30pt;flip:x y;z-index:25154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" strokeweight="6pt">
                <v:stroke startarrow="oval" endarrow="block"/>
              </v:shape>
            </w:pict>
          </mc:Fallback>
        </mc:AlternateContent>
      </w:r>
      <w:r w:rsidR="00D80AD7">
        <w:rPr>
          <w:noProof/>
          <w:sz w:val="96"/>
        </w:rPr>
        <w:drawing>
          <wp:inline distT="0" distB="0" distL="0" distR="0" wp14:anchorId="0C628D96" wp14:editId="75053DB6">
            <wp:extent cx="3175000" cy="3030855"/>
            <wp:effectExtent l="0" t="0" r="6350" b="0"/>
            <wp:docPr id="47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0" cy="303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1A5EC7" w14:textId="77777777" w:rsidR="0030009E" w:rsidRDefault="0030009E" w:rsidP="0030009E">
      <w:pPr>
        <w:jc w:val="center"/>
        <w:rPr>
          <w:sz w:val="96"/>
        </w:rPr>
      </w:pPr>
    </w:p>
    <w:p w14:paraId="4DB2D774" w14:textId="77777777" w:rsidR="0030009E" w:rsidRPr="00D3192C" w:rsidRDefault="00462501" w:rsidP="003C0B2D">
      <w:pPr>
        <w:pStyle w:val="Heading1"/>
        <w:rPr>
          <w:sz w:val="96"/>
        </w:rPr>
      </w:pPr>
      <w:r>
        <w:rPr>
          <w:noProof/>
          <w:sz w:val="72"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 wp14:anchorId="5D4C5356" wp14:editId="651D71DD">
                <wp:simplePos x="0" y="0"/>
                <wp:positionH relativeFrom="column">
                  <wp:posOffset>1484630</wp:posOffset>
                </wp:positionH>
                <wp:positionV relativeFrom="paragraph">
                  <wp:posOffset>55245</wp:posOffset>
                </wp:positionV>
                <wp:extent cx="474980" cy="474980"/>
                <wp:effectExtent l="8255" t="13335" r="12065" b="6985"/>
                <wp:wrapNone/>
                <wp:docPr id="22" name="Rectangle 9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4980" cy="474980"/>
                        </a:xfrm>
                        <a:prstGeom prst="rect">
                          <a:avLst/>
                        </a:prstGeom>
                        <a:solidFill>
                          <a:srgbClr val="4F81BD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0A6290B9" id="Rectangle 914" o:spid="_x0000_s1026" style="position:absolute;margin-left:116.9pt;margin-top:4.35pt;width:37.4pt;height:37.4pt;z-index:25163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" fillcolor="#4f81bd"/>
            </w:pict>
          </mc:Fallback>
        </mc:AlternateContent>
      </w:r>
      <w:r w:rsidR="0030009E">
        <w:rPr>
          <w:sz w:val="72"/>
        </w:rPr>
        <w:t>is unlikely</w:t>
      </w:r>
      <w:r w:rsidR="0030009E">
        <w:br w:type="page"/>
      </w:r>
      <w:bookmarkStart w:id="85" w:name="Equally_Likely"/>
      <w:bookmarkEnd w:id="85"/>
      <w:r w:rsidR="00B24E36" w:rsidRPr="003C0B2D">
        <w:rPr>
          <w:sz w:val="160"/>
          <w:szCs w:val="160"/>
        </w:rPr>
        <w:lastRenderedPageBreak/>
        <w:t xml:space="preserve">Equally </w:t>
      </w:r>
      <w:r w:rsidR="003C0B2D">
        <w:rPr>
          <w:sz w:val="160"/>
          <w:szCs w:val="160"/>
        </w:rPr>
        <w:t>L</w:t>
      </w:r>
      <w:r w:rsidR="0030009E" w:rsidRPr="003C0B2D">
        <w:rPr>
          <w:sz w:val="160"/>
          <w:szCs w:val="160"/>
        </w:rPr>
        <w:t>ikely</w:t>
      </w:r>
    </w:p>
    <w:p w14:paraId="61004AD7" w14:textId="77777777" w:rsidR="0030009E" w:rsidRDefault="0030009E" w:rsidP="003C0B2D">
      <w:pPr>
        <w:rPr>
          <w:sz w:val="96"/>
        </w:rPr>
      </w:pPr>
    </w:p>
    <w:p w14:paraId="634401CE" w14:textId="77777777" w:rsidR="00515F4E" w:rsidRDefault="00D80AD7" w:rsidP="00515F4E">
      <w:pPr>
        <w:jc w:val="center"/>
        <w:rPr>
          <w:sz w:val="96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43040" behindDoc="0" locked="0" layoutInCell="1" allowOverlap="1" wp14:anchorId="4C4FCF70" wp14:editId="35A62A24">
                <wp:simplePos x="0" y="0"/>
                <wp:positionH relativeFrom="column">
                  <wp:posOffset>2171700</wp:posOffset>
                </wp:positionH>
                <wp:positionV relativeFrom="paragraph">
                  <wp:posOffset>1529080</wp:posOffset>
                </wp:positionV>
                <wp:extent cx="990600" cy="260985"/>
                <wp:effectExtent l="38100" t="114300" r="95250" b="100965"/>
                <wp:wrapNone/>
                <wp:docPr id="21" name="AutoShape 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90600" cy="260985"/>
                        </a:xfrm>
                        <a:prstGeom prst="straightConnector1">
                          <a:avLst/>
                        </a:prstGeom>
                        <a:noFill/>
                        <a:ln w="76200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B68CCA9" id="AutoShape 533" o:spid="_x0000_s1026" type="#_x0000_t32" style="position:absolute;margin-left:171pt;margin-top:120.4pt;width:78pt;height:20.55pt;flip:x;z-index:25154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" strokeweight="6pt">
                <v:stroke startarrow="oval" endarrow="block"/>
              </v:shape>
            </w:pict>
          </mc:Fallback>
        </mc:AlternateContent>
      </w:r>
      <w:r>
        <w:rPr>
          <w:noProof/>
          <w:sz w:val="96"/>
        </w:rPr>
        <w:drawing>
          <wp:inline distT="0" distB="0" distL="0" distR="0" wp14:anchorId="24E01186" wp14:editId="42AB6E69">
            <wp:extent cx="3112770" cy="3010535"/>
            <wp:effectExtent l="0" t="0" r="0" b="0"/>
            <wp:docPr id="48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2770" cy="3010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0624A9" w14:textId="77777777" w:rsidR="00515F4E" w:rsidRDefault="00515F4E" w:rsidP="00515F4E">
      <w:pPr>
        <w:rPr>
          <w:sz w:val="96"/>
        </w:rPr>
      </w:pPr>
    </w:p>
    <w:p w14:paraId="5DB945A7" w14:textId="77777777" w:rsidR="0030009E" w:rsidRDefault="0030009E" w:rsidP="0030009E">
      <w:pPr>
        <w:rPr>
          <w:sz w:val="40"/>
        </w:rPr>
      </w:pPr>
      <w:r>
        <w:rPr>
          <w:sz w:val="72"/>
        </w:rPr>
        <w:t xml:space="preserve"> </w:t>
      </w:r>
      <w:r>
        <w:rPr>
          <w:sz w:val="40"/>
        </w:rPr>
        <w:t xml:space="preserve"> </w:t>
      </w:r>
    </w:p>
    <w:p w14:paraId="27B204D7" w14:textId="77777777" w:rsidR="003C0B2D" w:rsidRDefault="00115C48" w:rsidP="001C3AE5">
      <w:pPr>
        <w:jc w:val="center"/>
        <w:rPr>
          <w:sz w:val="72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29728" behindDoc="0" locked="0" layoutInCell="1" allowOverlap="1" wp14:anchorId="666D2B70" wp14:editId="45B788FD">
                <wp:simplePos x="0" y="0"/>
                <wp:positionH relativeFrom="column">
                  <wp:posOffset>512652</wp:posOffset>
                </wp:positionH>
                <wp:positionV relativeFrom="paragraph">
                  <wp:posOffset>53720</wp:posOffset>
                </wp:positionV>
                <wp:extent cx="431165" cy="439420"/>
                <wp:effectExtent l="10795" t="10795" r="5715" b="6985"/>
                <wp:wrapNone/>
                <wp:docPr id="20" name="Rectangle 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1165" cy="439420"/>
                        </a:xfrm>
                        <a:prstGeom prst="rect">
                          <a:avLst/>
                        </a:prstGeom>
                        <a:solidFill>
                          <a:srgbClr val="4F81BD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1E4932A3" id="Rectangle 414" o:spid="_x0000_s1026" style="position:absolute;margin-left:40.35pt;margin-top:4.25pt;width:33.95pt;height:34.6pt;z-index:25152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" fillcolor="#4f81bd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28704" behindDoc="0" locked="0" layoutInCell="1" allowOverlap="1" wp14:anchorId="77F8C096" wp14:editId="2D0F1965">
                <wp:simplePos x="0" y="0"/>
                <wp:positionH relativeFrom="column">
                  <wp:posOffset>1975815</wp:posOffset>
                </wp:positionH>
                <wp:positionV relativeFrom="paragraph">
                  <wp:posOffset>53719</wp:posOffset>
                </wp:positionV>
                <wp:extent cx="431165" cy="439420"/>
                <wp:effectExtent l="6985" t="10795" r="9525" b="6985"/>
                <wp:wrapNone/>
                <wp:docPr id="19" name="Rectangle 4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1165" cy="439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3B975D26" id="Rectangle 413" o:spid="_x0000_s1026" style="position:absolute;margin-left:155.6pt;margin-top:4.25pt;width:33.95pt;height:34.6pt;z-index:25152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"/>
            </w:pict>
          </mc:Fallback>
        </mc:AlternateContent>
      </w:r>
      <w:r w:rsidR="00D3192C">
        <w:rPr>
          <w:sz w:val="72"/>
        </w:rPr>
        <w:t xml:space="preserve">     </w:t>
      </w:r>
      <w:r w:rsidR="0030009E">
        <w:rPr>
          <w:sz w:val="72"/>
        </w:rPr>
        <w:t>and       are equally likely</w:t>
      </w:r>
    </w:p>
    <w:p w14:paraId="73707888" w14:textId="77777777" w:rsidR="003C0B2D" w:rsidRDefault="003C0B2D">
      <w:pPr>
        <w:rPr>
          <w:sz w:val="72"/>
        </w:rPr>
      </w:pPr>
      <w:r>
        <w:rPr>
          <w:sz w:val="72"/>
        </w:rPr>
        <w:br w:type="page"/>
      </w:r>
    </w:p>
    <w:p w14:paraId="3CCCDDBC" w14:textId="77777777" w:rsidR="0030009E" w:rsidRPr="001C3AE5" w:rsidRDefault="0030009E" w:rsidP="003C0B2D">
      <w:pPr>
        <w:pStyle w:val="Heading1"/>
        <w:rPr>
          <w:sz w:val="72"/>
        </w:rPr>
      </w:pPr>
      <w:bookmarkStart w:id="86" w:name="Impossible"/>
      <w:bookmarkEnd w:id="86"/>
      <w:r w:rsidRPr="006535D5">
        <w:lastRenderedPageBreak/>
        <w:t>Impossible</w:t>
      </w:r>
    </w:p>
    <w:p w14:paraId="1A635788" w14:textId="77777777" w:rsidR="0030009E" w:rsidRDefault="0030009E" w:rsidP="0030009E">
      <w:pPr>
        <w:jc w:val="center"/>
      </w:pPr>
    </w:p>
    <w:p w14:paraId="7021B4E6" w14:textId="77777777" w:rsidR="00515F4E" w:rsidRDefault="00515F4E" w:rsidP="0030009E">
      <w:pPr>
        <w:jc w:val="center"/>
      </w:pPr>
    </w:p>
    <w:p w14:paraId="5825DA1C" w14:textId="77777777" w:rsidR="001C3AE5" w:rsidRDefault="001C3AE5" w:rsidP="0030009E">
      <w:pPr>
        <w:jc w:val="center"/>
      </w:pPr>
    </w:p>
    <w:p w14:paraId="3F2D3612" w14:textId="77777777" w:rsidR="00515F4E" w:rsidRDefault="00515F4E" w:rsidP="0030009E">
      <w:pPr>
        <w:jc w:val="center"/>
      </w:pPr>
    </w:p>
    <w:p w14:paraId="44801878" w14:textId="77777777" w:rsidR="00515F4E" w:rsidRDefault="00D80AD7" w:rsidP="0030009E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47136" behindDoc="0" locked="0" layoutInCell="1" allowOverlap="1" wp14:anchorId="52389BCA" wp14:editId="374DF61C">
                <wp:simplePos x="0" y="0"/>
                <wp:positionH relativeFrom="column">
                  <wp:posOffset>2162175</wp:posOffset>
                </wp:positionH>
                <wp:positionV relativeFrom="paragraph">
                  <wp:posOffset>1541145</wp:posOffset>
                </wp:positionV>
                <wp:extent cx="990600" cy="216535"/>
                <wp:effectExtent l="38100" t="114300" r="95250" b="107315"/>
                <wp:wrapNone/>
                <wp:docPr id="17" name="AutoShape 5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90600" cy="216535"/>
                        </a:xfrm>
                        <a:prstGeom prst="straightConnector1">
                          <a:avLst/>
                        </a:prstGeom>
                        <a:noFill/>
                        <a:ln w="76200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E9E2FE4" id="AutoShape 545" o:spid="_x0000_s1026" type="#_x0000_t32" style="position:absolute;margin-left:170.25pt;margin-top:121.35pt;width:78pt;height:17.05pt;flip:x;z-index:25154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" strokeweight="6pt">
                <v:stroke startarrow="oval"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61CF491F" wp14:editId="44E74F69">
            <wp:extent cx="3175000" cy="3030855"/>
            <wp:effectExtent l="0" t="0" r="6350" b="0"/>
            <wp:docPr id="49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0" cy="303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379BD3" w14:textId="77777777" w:rsidR="00515F4E" w:rsidRDefault="00515F4E" w:rsidP="001C3AE5"/>
    <w:p w14:paraId="4D61942A" w14:textId="77777777" w:rsidR="00515F4E" w:rsidRDefault="00515F4E" w:rsidP="0030009E">
      <w:pPr>
        <w:jc w:val="center"/>
      </w:pPr>
    </w:p>
    <w:p w14:paraId="337DF709" w14:textId="77777777" w:rsidR="0030009E" w:rsidRDefault="0030009E" w:rsidP="001C3AE5"/>
    <w:p w14:paraId="027AE92B" w14:textId="77777777" w:rsidR="0030009E" w:rsidRDefault="0030009E" w:rsidP="0030009E">
      <w:pPr>
        <w:jc w:val="center"/>
      </w:pPr>
    </w:p>
    <w:p w14:paraId="404FC261" w14:textId="77777777" w:rsidR="0030009E" w:rsidRDefault="0030009E" w:rsidP="0030009E">
      <w:pPr>
        <w:jc w:val="center"/>
      </w:pPr>
    </w:p>
    <w:p w14:paraId="4EE0E014" w14:textId="77777777" w:rsidR="0030009E" w:rsidRDefault="00D80AD7" w:rsidP="0030009E">
      <w:pPr>
        <w:jc w:val="center"/>
      </w:pPr>
      <w:r>
        <w:rPr>
          <w:noProof/>
          <w:sz w:val="72"/>
        </w:rPr>
        <mc:AlternateContent>
          <mc:Choice Requires="wps">
            <w:drawing>
              <wp:anchor distT="0" distB="0" distL="114300" distR="114300" simplePos="0" relativeHeight="251550208" behindDoc="0" locked="0" layoutInCell="1" allowOverlap="1" wp14:anchorId="590FDB65" wp14:editId="78DE54AB">
                <wp:simplePos x="0" y="0"/>
                <wp:positionH relativeFrom="column">
                  <wp:posOffset>1481455</wp:posOffset>
                </wp:positionH>
                <wp:positionV relativeFrom="paragraph">
                  <wp:posOffset>15875</wp:posOffset>
                </wp:positionV>
                <wp:extent cx="431165" cy="439420"/>
                <wp:effectExtent l="5080" t="6350" r="11430" b="11430"/>
                <wp:wrapNone/>
                <wp:docPr id="16" name="Rectangle 5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1165" cy="439420"/>
                        </a:xfrm>
                        <a:prstGeom prst="rect">
                          <a:avLst/>
                        </a:prstGeom>
                        <a:solidFill>
                          <a:srgbClr val="4F81BD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2E3F09E9" id="Rectangle 559" o:spid="_x0000_s1026" style="position:absolute;margin-left:116.65pt;margin-top:1.25pt;width:33.95pt;height:34.6pt;z-index:25155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" fillcolor="#4f81bd"/>
            </w:pict>
          </mc:Fallback>
        </mc:AlternateContent>
      </w:r>
      <w:r w:rsidR="0030009E">
        <w:rPr>
          <w:sz w:val="72"/>
        </w:rPr>
        <w:t xml:space="preserve">    is impossible</w:t>
      </w:r>
    </w:p>
    <w:p w14:paraId="24012BC5" w14:textId="77777777" w:rsidR="002B618D" w:rsidRDefault="002B618D">
      <w:pPr>
        <w:rPr>
          <w:sz w:val="72"/>
        </w:rPr>
      </w:pPr>
      <w:r>
        <w:rPr>
          <w:sz w:val="72"/>
        </w:rPr>
        <w:br w:type="page"/>
      </w:r>
    </w:p>
    <w:p w14:paraId="570E3D00" w14:textId="1BD2344B" w:rsidR="006F49A1" w:rsidRDefault="00912095" w:rsidP="003C0B2D">
      <w:pPr>
        <w:pStyle w:val="Heading1"/>
      </w:pPr>
      <w:bookmarkStart w:id="87" w:name="Equal_Sign"/>
      <w:bookmarkStart w:id="88" w:name="Equality"/>
      <w:bookmarkEnd w:id="87"/>
      <w:bookmarkEnd w:id="88"/>
      <w:r>
        <w:lastRenderedPageBreak/>
        <w:t>Equal</w:t>
      </w:r>
    </w:p>
    <w:p w14:paraId="584701F0" w14:textId="5706BCC7" w:rsidR="006F49A1" w:rsidRPr="003D38EF" w:rsidRDefault="003D38EF" w:rsidP="003D38EF">
      <w:pPr>
        <w:jc w:val="center"/>
        <w:rPr>
          <w:b/>
          <w:bCs/>
          <w:color w:val="FF0000"/>
          <w:sz w:val="340"/>
        </w:rPr>
      </w:pPr>
      <w:r>
        <w:rPr>
          <w:b/>
          <w:bCs/>
          <w:color w:val="FF0000"/>
          <w:sz w:val="340"/>
        </w:rPr>
        <w:t>=</w:t>
      </w:r>
    </w:p>
    <w:p w14:paraId="37224555" w14:textId="77777777" w:rsidR="006F49A1" w:rsidRPr="0009576C" w:rsidRDefault="006F49A1" w:rsidP="006F49A1">
      <w:pPr>
        <w:jc w:val="center"/>
        <w:rPr>
          <w:bCs/>
          <w:sz w:val="144"/>
          <w:szCs w:val="144"/>
        </w:rPr>
      </w:pPr>
      <w:r w:rsidRPr="0009576C">
        <w:rPr>
          <w:bCs/>
          <w:sz w:val="144"/>
          <w:szCs w:val="144"/>
        </w:rPr>
        <w:t>2 + 9 = 9 + 2</w:t>
      </w:r>
    </w:p>
    <w:p w14:paraId="5EEF57AD" w14:textId="0CC1B01B" w:rsidR="003D38EF" w:rsidRDefault="006F49A1" w:rsidP="006F49A1">
      <w:pPr>
        <w:jc w:val="center"/>
        <w:rPr>
          <w:bCs/>
          <w:sz w:val="144"/>
          <w:szCs w:val="144"/>
        </w:rPr>
      </w:pPr>
      <w:r w:rsidRPr="0009576C">
        <w:rPr>
          <w:bCs/>
          <w:sz w:val="144"/>
          <w:szCs w:val="144"/>
        </w:rPr>
        <w:t xml:space="preserve"> </w:t>
      </w:r>
      <w:r w:rsidR="003D38EF">
        <w:rPr>
          <w:bCs/>
          <w:sz w:val="144"/>
          <w:szCs w:val="144"/>
        </w:rPr>
        <w:t>13 – 4 = 12 – 3</w:t>
      </w:r>
    </w:p>
    <w:p w14:paraId="4D697F5E" w14:textId="1EACDDD6" w:rsidR="002B618D" w:rsidRPr="003D38EF" w:rsidRDefault="003D38EF" w:rsidP="003D38EF">
      <w:pPr>
        <w:jc w:val="center"/>
        <w:rPr>
          <w:bCs/>
          <w:sz w:val="144"/>
          <w:szCs w:val="144"/>
        </w:rPr>
      </w:pPr>
      <w:r>
        <w:rPr>
          <w:bCs/>
          <w:sz w:val="144"/>
          <w:szCs w:val="144"/>
        </w:rPr>
        <w:t>3 x 4 = 1 x 12</w:t>
      </w:r>
      <w:r w:rsidR="001508BF">
        <w:rPr>
          <w:bCs/>
          <w:sz w:val="144"/>
          <w:szCs w:val="144"/>
        </w:rPr>
        <w:t xml:space="preserve"> </w:t>
      </w:r>
    </w:p>
    <w:p w14:paraId="634808CC" w14:textId="31D49022" w:rsidR="006F49A1" w:rsidRDefault="00912095" w:rsidP="003C0B2D">
      <w:pPr>
        <w:pStyle w:val="Heading1"/>
      </w:pPr>
      <w:bookmarkStart w:id="89" w:name="Inequality"/>
      <w:bookmarkStart w:id="90" w:name="Not_equal"/>
      <w:bookmarkEnd w:id="89"/>
      <w:r>
        <w:lastRenderedPageBreak/>
        <w:t>Not Equal</w:t>
      </w:r>
    </w:p>
    <w:p w14:paraId="5D86572B" w14:textId="77777777" w:rsidR="006F49A1" w:rsidRPr="00912095" w:rsidRDefault="006F49A1" w:rsidP="006F49A1">
      <w:pPr>
        <w:jc w:val="center"/>
        <w:rPr>
          <w:b/>
          <w:color w:val="FF0000"/>
          <w:sz w:val="340"/>
          <w:szCs w:val="360"/>
        </w:rPr>
      </w:pPr>
      <w:r w:rsidRPr="00912095">
        <w:rPr>
          <w:b/>
          <w:color w:val="FF0000"/>
          <w:sz w:val="340"/>
          <w:szCs w:val="360"/>
        </w:rPr>
        <w:t>≠</w:t>
      </w:r>
    </w:p>
    <w:p w14:paraId="05CAFD64" w14:textId="77777777" w:rsidR="006F49A1" w:rsidRPr="007D60B5" w:rsidRDefault="006F49A1" w:rsidP="006F49A1">
      <w:pPr>
        <w:jc w:val="center"/>
        <w:rPr>
          <w:sz w:val="48"/>
          <w:szCs w:val="48"/>
        </w:rPr>
      </w:pPr>
    </w:p>
    <w:p w14:paraId="5767A6F7" w14:textId="77777777" w:rsidR="006F49A1" w:rsidRPr="0009576C" w:rsidRDefault="006F49A1" w:rsidP="006F49A1">
      <w:pPr>
        <w:jc w:val="center"/>
        <w:rPr>
          <w:sz w:val="144"/>
          <w:szCs w:val="144"/>
        </w:rPr>
      </w:pPr>
      <w:r w:rsidRPr="0009576C">
        <w:rPr>
          <w:sz w:val="144"/>
          <w:szCs w:val="144"/>
        </w:rPr>
        <w:t>5 + 6 ≠ 4 + 8</w:t>
      </w:r>
    </w:p>
    <w:p w14:paraId="3E7D3011" w14:textId="19C18B0C" w:rsidR="001D22E5" w:rsidRDefault="006F49A1" w:rsidP="006F49A1">
      <w:pPr>
        <w:jc w:val="center"/>
        <w:rPr>
          <w:sz w:val="144"/>
          <w:szCs w:val="144"/>
        </w:rPr>
      </w:pPr>
      <w:r w:rsidRPr="0009576C">
        <w:rPr>
          <w:sz w:val="144"/>
          <w:szCs w:val="144"/>
        </w:rPr>
        <w:t xml:space="preserve">9 – 4 ≠ 3 </w:t>
      </w:r>
      <w:r w:rsidR="003D38EF">
        <w:rPr>
          <w:sz w:val="144"/>
          <w:szCs w:val="144"/>
        </w:rPr>
        <w:t>×</w:t>
      </w:r>
      <w:r w:rsidRPr="0009576C">
        <w:rPr>
          <w:sz w:val="144"/>
          <w:szCs w:val="144"/>
        </w:rPr>
        <w:t xml:space="preserve"> 3</w:t>
      </w:r>
    </w:p>
    <w:p w14:paraId="31000EF2" w14:textId="2A2C07BA" w:rsidR="006445F2" w:rsidRPr="006F49A1" w:rsidRDefault="006445F2" w:rsidP="006F49A1">
      <w:pPr>
        <w:jc w:val="center"/>
        <w:rPr>
          <w:sz w:val="144"/>
          <w:szCs w:val="144"/>
        </w:rPr>
      </w:pPr>
      <w:r>
        <w:rPr>
          <w:sz w:val="144"/>
          <w:szCs w:val="144"/>
        </w:rPr>
        <w:t xml:space="preserve">5 x 7 </w:t>
      </w:r>
      <w:r w:rsidRPr="0009576C">
        <w:rPr>
          <w:sz w:val="144"/>
          <w:szCs w:val="144"/>
        </w:rPr>
        <w:t>≠</w:t>
      </w:r>
      <w:r>
        <w:rPr>
          <w:sz w:val="144"/>
          <w:szCs w:val="144"/>
        </w:rPr>
        <w:t xml:space="preserve"> 35 +5</w:t>
      </w:r>
    </w:p>
    <w:p w14:paraId="63A9C9F3" w14:textId="77777777" w:rsidR="002B618D" w:rsidRDefault="002B618D">
      <w:pPr>
        <w:rPr>
          <w:sz w:val="72"/>
        </w:rPr>
      </w:pPr>
      <w:bookmarkStart w:id="91" w:name="Identity_Property_Addition_Multiplicatio"/>
      <w:bookmarkStart w:id="92" w:name="Commutative_Property_Addition_Multip"/>
      <w:bookmarkEnd w:id="91"/>
      <w:bookmarkEnd w:id="92"/>
      <w:bookmarkEnd w:id="90"/>
      <w:r>
        <w:rPr>
          <w:sz w:val="72"/>
        </w:rPr>
        <w:br w:type="page"/>
      </w:r>
    </w:p>
    <w:p w14:paraId="03B55DF3" w14:textId="77777777" w:rsidR="001D22E5" w:rsidRDefault="001D22E5" w:rsidP="003C0B2D">
      <w:pPr>
        <w:pStyle w:val="Heading1"/>
      </w:pPr>
      <w:bookmarkStart w:id="93" w:name="Pattern_Growing_Input_Output"/>
      <w:bookmarkEnd w:id="93"/>
      <w:r w:rsidRPr="00B3093D">
        <w:lastRenderedPageBreak/>
        <w:t>Pattern</w:t>
      </w:r>
      <w:r w:rsidR="00F817D1">
        <w:t>:</w:t>
      </w:r>
    </w:p>
    <w:p w14:paraId="5FE1F19E" w14:textId="58B17F56" w:rsidR="00F817D1" w:rsidRPr="00F817D1" w:rsidRDefault="00F817D1" w:rsidP="00F817D1">
      <w:pPr>
        <w:jc w:val="center"/>
        <w:rPr>
          <w:sz w:val="96"/>
        </w:rPr>
      </w:pPr>
      <w:r w:rsidRPr="00F817D1">
        <w:rPr>
          <w:sz w:val="96"/>
        </w:rPr>
        <w:t xml:space="preserve">Growing </w:t>
      </w:r>
      <w:r w:rsidR="00FF546A">
        <w:rPr>
          <w:sz w:val="96"/>
        </w:rPr>
        <w:t>pattern</w:t>
      </w:r>
      <w:r w:rsidR="00DE4BD4">
        <w:rPr>
          <w:sz w:val="96"/>
        </w:rPr>
        <w:t>s</w:t>
      </w:r>
      <w:r w:rsidR="00FF546A">
        <w:rPr>
          <w:sz w:val="96"/>
        </w:rPr>
        <w:t xml:space="preserve"> </w:t>
      </w:r>
      <w:r w:rsidRPr="00F817D1">
        <w:rPr>
          <w:sz w:val="96"/>
        </w:rPr>
        <w:t>and Input/Output</w:t>
      </w:r>
      <w:r w:rsidR="00FF546A">
        <w:rPr>
          <w:sz w:val="96"/>
        </w:rPr>
        <w:t xml:space="preserve"> table</w:t>
      </w:r>
    </w:p>
    <w:p w14:paraId="79FF1908" w14:textId="77777777" w:rsidR="001D22E5" w:rsidRPr="00F817D1" w:rsidRDefault="001D22E5" w:rsidP="001D22E5">
      <w:pPr>
        <w:rPr>
          <w:sz w:val="52"/>
          <w:szCs w:val="96"/>
        </w:rPr>
      </w:pPr>
    </w:p>
    <w:p w14:paraId="33EF874B" w14:textId="77777777" w:rsidR="00DE4BD4" w:rsidRPr="00DE4BD4" w:rsidRDefault="00DE4BD4" w:rsidP="00DE4BD4"/>
    <w:p w14:paraId="4D29F2EC" w14:textId="77777777" w:rsidR="001D22E5" w:rsidRDefault="001D22E5" w:rsidP="001D22E5"/>
    <w:p w14:paraId="5D591582" w14:textId="195CFBBA" w:rsidR="001D22E5" w:rsidRPr="00912095" w:rsidRDefault="001D22E5" w:rsidP="001D22E5">
      <w:pPr>
        <w:jc w:val="center"/>
        <w:rPr>
          <w:color w:val="339966"/>
          <w:sz w:val="96"/>
          <w:szCs w:val="52"/>
        </w:rPr>
      </w:pPr>
      <w:r w:rsidRPr="00912095">
        <w:rPr>
          <w:sz w:val="96"/>
          <w:szCs w:val="52"/>
        </w:rPr>
        <w:sym w:font="Wingdings 2" w:char="F0D2"/>
      </w:r>
      <w:r w:rsidRPr="00912095">
        <w:rPr>
          <w:color w:val="339966"/>
          <w:sz w:val="96"/>
          <w:szCs w:val="52"/>
        </w:rPr>
        <w:sym w:font="Wingdings 2" w:char="F0C5"/>
      </w:r>
      <w:r w:rsidRPr="00912095">
        <w:rPr>
          <w:sz w:val="96"/>
          <w:szCs w:val="52"/>
        </w:rPr>
        <w:sym w:font="Wingdings 2" w:char="F0D2"/>
      </w:r>
      <w:r w:rsidRPr="00912095">
        <w:rPr>
          <w:color w:val="339966"/>
          <w:sz w:val="96"/>
          <w:szCs w:val="52"/>
        </w:rPr>
        <w:sym w:font="Wingdings 2" w:char="F0C5"/>
      </w:r>
      <w:r w:rsidRPr="00912095">
        <w:rPr>
          <w:color w:val="339966"/>
          <w:sz w:val="96"/>
          <w:szCs w:val="52"/>
        </w:rPr>
        <w:sym w:font="Wingdings 2" w:char="F0C5"/>
      </w:r>
      <w:r w:rsidRPr="00912095">
        <w:rPr>
          <w:sz w:val="96"/>
          <w:szCs w:val="52"/>
        </w:rPr>
        <w:sym w:font="Wingdings 2" w:char="F0D2"/>
      </w:r>
      <w:r w:rsidRPr="00912095">
        <w:rPr>
          <w:color w:val="339966"/>
          <w:sz w:val="96"/>
          <w:szCs w:val="52"/>
        </w:rPr>
        <w:sym w:font="Wingdings 2" w:char="F0C5"/>
      </w:r>
      <w:r w:rsidRPr="00912095">
        <w:rPr>
          <w:color w:val="339966"/>
          <w:sz w:val="96"/>
          <w:szCs w:val="52"/>
        </w:rPr>
        <w:sym w:font="Wingdings 2" w:char="F0C5"/>
      </w:r>
      <w:r w:rsidRPr="00912095">
        <w:rPr>
          <w:color w:val="339966"/>
          <w:sz w:val="96"/>
          <w:szCs w:val="52"/>
        </w:rPr>
        <w:sym w:font="Wingdings 2" w:char="F0C5"/>
      </w:r>
    </w:p>
    <w:p w14:paraId="1F31C7BE" w14:textId="77777777" w:rsidR="00DE4BD4" w:rsidRDefault="00DE4BD4" w:rsidP="001D22E5">
      <w:pPr>
        <w:jc w:val="center"/>
        <w:rPr>
          <w:color w:val="339966"/>
          <w:sz w:val="52"/>
          <w:szCs w:val="52"/>
        </w:rPr>
      </w:pPr>
    </w:p>
    <w:p w14:paraId="3D9B0AE5" w14:textId="77777777" w:rsidR="001D22E5" w:rsidRPr="00912095" w:rsidRDefault="001D22E5" w:rsidP="001D22E5">
      <w:pPr>
        <w:jc w:val="center"/>
        <w:rPr>
          <w:sz w:val="96"/>
          <w:szCs w:val="68"/>
        </w:rPr>
      </w:pPr>
      <w:r w:rsidRPr="00912095">
        <w:rPr>
          <w:sz w:val="96"/>
          <w:szCs w:val="68"/>
        </w:rPr>
        <w:t>3, 5, 7, 9, _</w:t>
      </w:r>
      <w:r w:rsidR="00EF58CD" w:rsidRPr="00912095">
        <w:rPr>
          <w:sz w:val="96"/>
          <w:szCs w:val="68"/>
        </w:rPr>
        <w:t>, 13, _</w:t>
      </w:r>
    </w:p>
    <w:p w14:paraId="7FFDD7E4" w14:textId="77777777" w:rsidR="001D22E5" w:rsidRPr="00270931" w:rsidRDefault="001D22E5" w:rsidP="001D22E5">
      <w:pPr>
        <w:jc w:val="center"/>
      </w:pPr>
    </w:p>
    <w:p w14:paraId="48504AD3" w14:textId="77777777" w:rsidR="001D22E5" w:rsidRPr="00270931" w:rsidRDefault="001D22E5" w:rsidP="001D22E5">
      <w:pPr>
        <w:jc w:val="center"/>
      </w:pPr>
      <w:r w:rsidRPr="00270931">
        <w:t xml:space="preserve">                                       </w:t>
      </w:r>
    </w:p>
    <w:p w14:paraId="4B536A60" w14:textId="148F958A" w:rsidR="00B3093D" w:rsidRDefault="00270733" w:rsidP="001D22E5">
      <w:pPr>
        <w:rPr>
          <w:sz w:val="56"/>
          <w:szCs w:val="5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1088" behindDoc="0" locked="0" layoutInCell="1" allowOverlap="1" wp14:anchorId="6A1197B3" wp14:editId="0463290C">
                <wp:simplePos x="0" y="0"/>
                <wp:positionH relativeFrom="margin">
                  <wp:posOffset>2046275</wp:posOffset>
                </wp:positionH>
                <wp:positionV relativeFrom="paragraph">
                  <wp:posOffset>17780</wp:posOffset>
                </wp:positionV>
                <wp:extent cx="1475816" cy="383540"/>
                <wp:effectExtent l="0" t="0" r="0" b="0"/>
                <wp:wrapNone/>
                <wp:docPr id="1526" name="Text Box 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5816" cy="383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BDA771" w14:textId="19510A78" w:rsidR="00B8463E" w:rsidRPr="00CF52A6" w:rsidRDefault="00B8463E" w:rsidP="00270733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>Rule: Add 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A1197B3" id="Text Box 532" o:spid="_x0000_s1194" type="#_x0000_t202" style="position:absolute;margin-left:161.1pt;margin-top:1.4pt;width:116.2pt;height:30.2pt;z-index:25180108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" filled="f" stroked="f">
                <v:textbox style="mso-fit-shape-to-text:t">
                  <w:txbxContent>
                    <w:p w14:paraId="0FBDA771" w14:textId="19510A78" w:rsidR="00B8463E" w:rsidRPr="00CF52A6" w:rsidRDefault="00B8463E" w:rsidP="00270733">
                      <w:pPr>
                        <w:rPr>
                          <w:sz w:val="40"/>
                          <w:szCs w:val="40"/>
                        </w:rPr>
                      </w:pPr>
                      <w:r>
                        <w:rPr>
                          <w:sz w:val="40"/>
                          <w:szCs w:val="40"/>
                        </w:rPr>
                        <w:t>Rule: Add 4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B618D">
        <w:rPr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542016" behindDoc="0" locked="0" layoutInCell="1" allowOverlap="1" wp14:anchorId="33D1B7F3" wp14:editId="6B2A6DD3">
                <wp:simplePos x="0" y="0"/>
                <wp:positionH relativeFrom="column">
                  <wp:posOffset>1954530</wp:posOffset>
                </wp:positionH>
                <wp:positionV relativeFrom="paragraph">
                  <wp:posOffset>353060</wp:posOffset>
                </wp:positionV>
                <wp:extent cx="1718945" cy="438785"/>
                <wp:effectExtent l="0" t="0" r="0" b="56515"/>
                <wp:wrapNone/>
                <wp:docPr id="1361" name="Group 13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8945" cy="438785"/>
                          <a:chOff x="0" y="0"/>
                          <a:chExt cx="1718945" cy="438785"/>
                        </a:xfrm>
                      </wpg:grpSpPr>
                      <wps:wsp>
                        <wps:cNvPr id="12" name="AutoShape 126"/>
                        <wps:cNvCnPr>
                          <a:cxnSpLocks noChangeShapeType="1"/>
                        </wps:cNvCnPr>
                        <wps:spPr bwMode="auto">
                          <a:xfrm>
                            <a:off x="0" y="438150"/>
                            <a:ext cx="1614805" cy="635"/>
                          </a:xfrm>
                          <a:prstGeom prst="straightConnector1">
                            <a:avLst/>
                          </a:prstGeom>
                          <a:noFill/>
                          <a:ln w="762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53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829945" cy="383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E95CDA" w14:textId="77777777" w:rsidR="00B8463E" w:rsidRPr="00CF52A6" w:rsidRDefault="00B8463E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w:r w:rsidRPr="00CF52A6">
                                <w:rPr>
                                  <w:sz w:val="40"/>
                                  <w:szCs w:val="40"/>
                                </w:rPr>
                                <w:t>Inpu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" name="Text Box 53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00" y="19050"/>
                            <a:ext cx="956945" cy="383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FF4903" w14:textId="77777777" w:rsidR="00B8463E" w:rsidRPr="00CF52A6" w:rsidRDefault="00B8463E" w:rsidP="00CF52A6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sz w:val="40"/>
                                  <w:szCs w:val="40"/>
                                </w:rPr>
                                <w:t>Out</w:t>
                              </w:r>
                              <w:r w:rsidRPr="00CF52A6">
                                <w:rPr>
                                  <w:sz w:val="40"/>
                                  <w:szCs w:val="40"/>
                                </w:rPr>
                                <w:t>pu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3D1B7F3" id="Group 1361" o:spid="_x0000_s1195" style="position:absolute;margin-left:153.9pt;margin-top:27.8pt;width:135.35pt;height:34.55pt;z-index:251542016;mso-width-relative:margin;mso-height-relative:margin" coordsize="17189,43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">
                <v:shape id="AutoShape 126" o:spid="_x0000_s1196" type="#_x0000_t32" style="position:absolute;top:4381;width:16148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" strokeweight="6pt"/>
                <v:shape id="Text Box 531" o:spid="_x0000_s1197" type="#_x0000_t202" style="position:absolute;width:8299;height:3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" filled="f" stroked="f">
                  <v:textbox style="mso-fit-shape-to-text:t">
                    <w:txbxContent>
                      <w:p w14:paraId="26E95CDA" w14:textId="77777777" w:rsidR="00B8463E" w:rsidRPr="00CF52A6" w:rsidRDefault="00B8463E">
                        <w:pPr>
                          <w:rPr>
                            <w:sz w:val="40"/>
                            <w:szCs w:val="40"/>
                          </w:rPr>
                        </w:pPr>
                        <w:r w:rsidRPr="00CF52A6">
                          <w:rPr>
                            <w:sz w:val="40"/>
                            <w:szCs w:val="40"/>
                          </w:rPr>
                          <w:t>Input</w:t>
                        </w:r>
                      </w:p>
                    </w:txbxContent>
                  </v:textbox>
                </v:shape>
                <v:shape id="_x0000_s1198" type="#_x0000_t202" style="position:absolute;left:7620;top:190;width:9569;height:3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" filled="f" stroked="f">
                  <v:textbox style="mso-fit-shape-to-text:t">
                    <w:txbxContent>
                      <w:p w14:paraId="34FF4903" w14:textId="77777777" w:rsidR="00B8463E" w:rsidRPr="00CF52A6" w:rsidRDefault="00B8463E" w:rsidP="00CF52A6">
                        <w:pPr>
                          <w:rPr>
                            <w:sz w:val="40"/>
                            <w:szCs w:val="40"/>
                          </w:rPr>
                        </w:pPr>
                        <w:r>
                          <w:rPr>
                            <w:sz w:val="40"/>
                            <w:szCs w:val="40"/>
                          </w:rPr>
                          <w:t>Out</w:t>
                        </w:r>
                        <w:r w:rsidRPr="00CF52A6">
                          <w:rPr>
                            <w:sz w:val="40"/>
                            <w:szCs w:val="40"/>
                          </w:rPr>
                          <w:t>pu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E4BD4"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03104" behindDoc="0" locked="0" layoutInCell="1" allowOverlap="1" wp14:anchorId="546BE644" wp14:editId="55C427E5">
                <wp:simplePos x="0" y="0"/>
                <wp:positionH relativeFrom="column">
                  <wp:posOffset>2724785</wp:posOffset>
                </wp:positionH>
                <wp:positionV relativeFrom="paragraph">
                  <wp:posOffset>401320</wp:posOffset>
                </wp:positionV>
                <wp:extent cx="0" cy="2377440"/>
                <wp:effectExtent l="38735" t="39370" r="46990" b="40640"/>
                <wp:wrapNone/>
                <wp:docPr id="13" name="AutoShape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377440"/>
                        </a:xfrm>
                        <a:prstGeom prst="straightConnector1">
                          <a:avLst/>
                        </a:prstGeom>
                        <a:noFill/>
                        <a:ln w="762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F4250D8" id="AutoShape 125" o:spid="_x0000_s1026" type="#_x0000_t32" style="position:absolute;margin-left:214.55pt;margin-top:31.6pt;width:0;height:187.2pt;z-index:25150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" strokeweight="6pt"/>
            </w:pict>
          </mc:Fallback>
        </mc:AlternateContent>
      </w:r>
      <w:r w:rsidR="001D22E5" w:rsidRPr="00270931">
        <w:rPr>
          <w:sz w:val="56"/>
          <w:szCs w:val="56"/>
        </w:rPr>
        <w:t xml:space="preserve">              </w:t>
      </w:r>
    </w:p>
    <w:p w14:paraId="5A24CA07" w14:textId="77777777" w:rsidR="00B3093D" w:rsidRDefault="00B3093D" w:rsidP="001D22E5">
      <w:pPr>
        <w:rPr>
          <w:sz w:val="56"/>
          <w:szCs w:val="56"/>
        </w:rPr>
      </w:pPr>
    </w:p>
    <w:p w14:paraId="506750A0" w14:textId="6B3A6A50" w:rsidR="001D22E5" w:rsidRPr="00270931" w:rsidRDefault="00B3093D" w:rsidP="00A9243C">
      <w:pPr>
        <w:ind w:left="1440"/>
        <w:rPr>
          <w:sz w:val="56"/>
          <w:szCs w:val="56"/>
        </w:rPr>
      </w:pPr>
      <w:r>
        <w:rPr>
          <w:sz w:val="56"/>
          <w:szCs w:val="56"/>
        </w:rPr>
        <w:t xml:space="preserve">    </w:t>
      </w:r>
      <w:r w:rsidR="00A9243C">
        <w:rPr>
          <w:sz w:val="56"/>
          <w:szCs w:val="56"/>
        </w:rPr>
        <w:t xml:space="preserve">            </w:t>
      </w:r>
      <w:r w:rsidR="00DE4BD4">
        <w:rPr>
          <w:sz w:val="56"/>
          <w:szCs w:val="56"/>
        </w:rPr>
        <w:t>4</w:t>
      </w:r>
      <w:r w:rsidR="00A9243C">
        <w:rPr>
          <w:sz w:val="56"/>
          <w:szCs w:val="56"/>
        </w:rPr>
        <w:t xml:space="preserve">     </w:t>
      </w:r>
      <w:r w:rsidR="00DE4BD4">
        <w:rPr>
          <w:sz w:val="56"/>
          <w:szCs w:val="56"/>
        </w:rPr>
        <w:t>8</w:t>
      </w:r>
    </w:p>
    <w:p w14:paraId="268CDB0D" w14:textId="55724FB7" w:rsidR="001D22E5" w:rsidRPr="00270931" w:rsidRDefault="001D22E5" w:rsidP="001D22E5">
      <w:pPr>
        <w:tabs>
          <w:tab w:val="left" w:pos="1956"/>
        </w:tabs>
        <w:rPr>
          <w:sz w:val="56"/>
          <w:szCs w:val="56"/>
        </w:rPr>
      </w:pPr>
      <w:r w:rsidRPr="00270931">
        <w:rPr>
          <w:sz w:val="56"/>
          <w:szCs w:val="56"/>
        </w:rPr>
        <w:t xml:space="preserve">             </w:t>
      </w:r>
      <w:r w:rsidR="00A9243C">
        <w:rPr>
          <w:sz w:val="56"/>
          <w:szCs w:val="56"/>
        </w:rPr>
        <w:t xml:space="preserve">            </w:t>
      </w:r>
      <w:r w:rsidRPr="00270931">
        <w:rPr>
          <w:sz w:val="56"/>
          <w:szCs w:val="56"/>
        </w:rPr>
        <w:t xml:space="preserve"> 5</w:t>
      </w:r>
      <w:r w:rsidR="00A9243C">
        <w:rPr>
          <w:sz w:val="56"/>
          <w:szCs w:val="56"/>
        </w:rPr>
        <w:t xml:space="preserve">     </w:t>
      </w:r>
      <w:r w:rsidR="00DE4BD4">
        <w:rPr>
          <w:sz w:val="56"/>
          <w:szCs w:val="56"/>
        </w:rPr>
        <w:t>9</w:t>
      </w:r>
    </w:p>
    <w:p w14:paraId="04BC3BCC" w14:textId="75B69AE3" w:rsidR="001D22E5" w:rsidRPr="00270931" w:rsidRDefault="001D22E5" w:rsidP="001D22E5">
      <w:pPr>
        <w:tabs>
          <w:tab w:val="left" w:pos="1956"/>
        </w:tabs>
        <w:rPr>
          <w:sz w:val="56"/>
          <w:szCs w:val="56"/>
        </w:rPr>
      </w:pPr>
      <w:r w:rsidRPr="00270931">
        <w:rPr>
          <w:sz w:val="56"/>
          <w:szCs w:val="56"/>
        </w:rPr>
        <w:t xml:space="preserve">              </w:t>
      </w:r>
      <w:r w:rsidR="00A9243C">
        <w:rPr>
          <w:sz w:val="56"/>
          <w:szCs w:val="56"/>
        </w:rPr>
        <w:t xml:space="preserve">            </w:t>
      </w:r>
      <w:r w:rsidR="00DE4BD4">
        <w:rPr>
          <w:sz w:val="56"/>
          <w:szCs w:val="56"/>
        </w:rPr>
        <w:t>8</w:t>
      </w:r>
      <w:r w:rsidR="00A9243C">
        <w:rPr>
          <w:sz w:val="56"/>
          <w:szCs w:val="56"/>
        </w:rPr>
        <w:t xml:space="preserve">     </w:t>
      </w:r>
      <w:r w:rsidR="00DE4BD4" w:rsidRPr="00270931">
        <w:rPr>
          <w:b/>
          <w:sz w:val="56"/>
          <w:szCs w:val="56"/>
        </w:rPr>
        <w:t>__</w:t>
      </w:r>
    </w:p>
    <w:p w14:paraId="19225F4C" w14:textId="4B41F0D3" w:rsidR="002B618D" w:rsidRPr="00DE4BD4" w:rsidRDefault="001D22E5" w:rsidP="00DE4BD4">
      <w:pPr>
        <w:tabs>
          <w:tab w:val="left" w:pos="1956"/>
        </w:tabs>
        <w:rPr>
          <w:sz w:val="56"/>
          <w:szCs w:val="56"/>
        </w:rPr>
      </w:pPr>
      <w:r w:rsidRPr="00270931">
        <w:rPr>
          <w:sz w:val="56"/>
          <w:szCs w:val="56"/>
        </w:rPr>
        <w:t xml:space="preserve">              </w:t>
      </w:r>
      <w:r w:rsidR="00A9243C">
        <w:rPr>
          <w:sz w:val="56"/>
          <w:szCs w:val="56"/>
        </w:rPr>
        <w:t xml:space="preserve">            </w:t>
      </w:r>
      <w:r w:rsidRPr="00270931">
        <w:rPr>
          <w:sz w:val="56"/>
          <w:szCs w:val="56"/>
        </w:rPr>
        <w:t>9</w:t>
      </w:r>
      <w:r w:rsidR="00A9243C">
        <w:rPr>
          <w:sz w:val="56"/>
          <w:szCs w:val="56"/>
        </w:rPr>
        <w:t xml:space="preserve">   </w:t>
      </w:r>
      <w:r w:rsidRPr="00270931">
        <w:rPr>
          <w:sz w:val="56"/>
          <w:szCs w:val="56"/>
        </w:rPr>
        <w:t xml:space="preserve"> </w:t>
      </w:r>
      <w:r>
        <w:rPr>
          <w:sz w:val="56"/>
          <w:szCs w:val="56"/>
        </w:rPr>
        <w:t xml:space="preserve"> </w:t>
      </w:r>
      <w:r w:rsidRPr="00270931">
        <w:rPr>
          <w:b/>
          <w:sz w:val="56"/>
          <w:szCs w:val="56"/>
        </w:rPr>
        <w:t>__</w:t>
      </w:r>
    </w:p>
    <w:p w14:paraId="56AEAF70" w14:textId="3CDC8B3E" w:rsidR="00AF456E" w:rsidRDefault="00AF456E" w:rsidP="003C0B2D">
      <w:pPr>
        <w:pStyle w:val="Heading1"/>
      </w:pPr>
      <w:bookmarkStart w:id="94" w:name="expression"/>
      <w:bookmarkEnd w:id="94"/>
      <w:r>
        <w:lastRenderedPageBreak/>
        <w:t>Expression</w:t>
      </w:r>
    </w:p>
    <w:p w14:paraId="73D6937A" w14:textId="5B5A2A58" w:rsidR="007D2350" w:rsidRPr="007D2350" w:rsidRDefault="007D2350" w:rsidP="007D2350">
      <w:pPr>
        <w:jc w:val="center"/>
        <w:rPr>
          <w:sz w:val="96"/>
        </w:rPr>
      </w:pPr>
      <w:r w:rsidRPr="007D2350">
        <w:rPr>
          <w:sz w:val="96"/>
        </w:rPr>
        <w:t>a representation of a quantity</w:t>
      </w:r>
    </w:p>
    <w:p w14:paraId="068D4ACF" w14:textId="77777777" w:rsidR="00462501" w:rsidRDefault="00462501">
      <w:pPr>
        <w:rPr>
          <w:sz w:val="96"/>
        </w:rPr>
      </w:pPr>
    </w:p>
    <w:p w14:paraId="757BA8FC" w14:textId="77777777" w:rsidR="00462501" w:rsidRDefault="00462501" w:rsidP="00462501">
      <w:pPr>
        <w:spacing w:after="240"/>
        <w:jc w:val="center"/>
        <w:rPr>
          <w:bCs/>
          <w:sz w:val="144"/>
          <w:szCs w:val="144"/>
        </w:rPr>
      </w:pPr>
      <w:r>
        <w:rPr>
          <w:bCs/>
          <w:sz w:val="144"/>
          <w:szCs w:val="144"/>
        </w:rPr>
        <w:t>5</w:t>
      </w:r>
    </w:p>
    <w:p w14:paraId="240EB7D2" w14:textId="77777777" w:rsidR="00462501" w:rsidRDefault="00462501" w:rsidP="00462501">
      <w:pPr>
        <w:spacing w:after="240"/>
        <w:jc w:val="center"/>
        <w:rPr>
          <w:bCs/>
          <w:sz w:val="144"/>
          <w:szCs w:val="144"/>
        </w:rPr>
      </w:pPr>
      <w:r>
        <w:rPr>
          <w:bCs/>
          <w:sz w:val="144"/>
          <w:szCs w:val="144"/>
        </w:rPr>
        <w:t>4</w:t>
      </w:r>
      <w:r w:rsidRPr="0009576C">
        <w:rPr>
          <w:bCs/>
          <w:sz w:val="144"/>
          <w:szCs w:val="144"/>
        </w:rPr>
        <w:t xml:space="preserve"> + </w:t>
      </w:r>
      <w:r>
        <w:rPr>
          <w:bCs/>
          <w:sz w:val="144"/>
          <w:szCs w:val="144"/>
        </w:rPr>
        <w:t>3</w:t>
      </w:r>
    </w:p>
    <w:p w14:paraId="63AEB8E5" w14:textId="77777777" w:rsidR="00462501" w:rsidRDefault="00462501" w:rsidP="00462501">
      <w:pPr>
        <w:spacing w:after="240"/>
        <w:jc w:val="center"/>
        <w:rPr>
          <w:bCs/>
          <w:sz w:val="144"/>
          <w:szCs w:val="144"/>
        </w:rPr>
      </w:pPr>
      <w:r>
        <w:rPr>
          <w:bCs/>
          <w:sz w:val="144"/>
          <w:szCs w:val="144"/>
        </w:rPr>
        <w:t xml:space="preserve">8 – 2 </w:t>
      </w:r>
    </w:p>
    <w:p w14:paraId="09E04A4F" w14:textId="34B8052D" w:rsidR="00AF456E" w:rsidRPr="008A4A01" w:rsidRDefault="00462501" w:rsidP="007D2350">
      <w:pPr>
        <w:spacing w:after="240"/>
        <w:jc w:val="center"/>
        <w:rPr>
          <w:sz w:val="96"/>
        </w:rPr>
      </w:pPr>
      <w:r>
        <w:rPr>
          <w:bCs/>
          <w:sz w:val="144"/>
          <w:szCs w:val="144"/>
        </w:rPr>
        <w:t>2 x 7</w:t>
      </w:r>
      <w:r w:rsidR="00AF456E" w:rsidRPr="008A4A01">
        <w:rPr>
          <w:sz w:val="96"/>
        </w:rPr>
        <w:br w:type="page"/>
      </w:r>
    </w:p>
    <w:p w14:paraId="47C9A8D1" w14:textId="77777777" w:rsidR="00B3093D" w:rsidRDefault="00B3093D" w:rsidP="003C0B2D">
      <w:pPr>
        <w:pStyle w:val="Heading1"/>
      </w:pPr>
      <w:bookmarkStart w:id="95" w:name="Calculator"/>
      <w:bookmarkEnd w:id="95"/>
      <w:r>
        <w:lastRenderedPageBreak/>
        <w:t>Calculator</w:t>
      </w:r>
    </w:p>
    <w:p w14:paraId="1E5E25AE" w14:textId="77777777" w:rsidR="00B3093D" w:rsidRDefault="002B618D" w:rsidP="00B3093D">
      <w:pPr>
        <w:jc w:val="center"/>
        <w:rPr>
          <w:sz w:val="180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740672" behindDoc="0" locked="0" layoutInCell="1" allowOverlap="1" wp14:anchorId="3FA32F2E" wp14:editId="3CF5BBDB">
            <wp:simplePos x="0" y="0"/>
            <wp:positionH relativeFrom="margin">
              <wp:posOffset>1504950</wp:posOffset>
            </wp:positionH>
            <wp:positionV relativeFrom="paragraph">
              <wp:posOffset>1104265</wp:posOffset>
            </wp:positionV>
            <wp:extent cx="3465719" cy="4331369"/>
            <wp:effectExtent l="0" t="0" r="1905" b="0"/>
            <wp:wrapNone/>
            <wp:docPr id="1362" name="Picture 1362" descr="Image result for calculator carto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Image result for calculator cartoon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5719" cy="4331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CD85031" w14:textId="77777777" w:rsidR="00B3093D" w:rsidRDefault="00B3093D" w:rsidP="00B3093D">
      <w:pPr>
        <w:jc w:val="center"/>
        <w:rPr>
          <w:sz w:val="180"/>
        </w:rPr>
      </w:pPr>
    </w:p>
    <w:p w14:paraId="31892252" w14:textId="77777777" w:rsidR="00B3093D" w:rsidRDefault="00B3093D" w:rsidP="00B3093D">
      <w:pPr>
        <w:rPr>
          <w:sz w:val="180"/>
          <w:szCs w:val="96"/>
        </w:rPr>
      </w:pPr>
    </w:p>
    <w:p w14:paraId="74F6784E" w14:textId="612BCA94" w:rsidR="00270733" w:rsidRDefault="00270733"/>
    <w:sectPr w:rsidR="00270733" w:rsidSect="00F406A9">
      <w:pgSz w:w="12240" w:h="15840"/>
      <w:pgMar w:top="1152" w:right="1152" w:bottom="1152" w:left="1152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9D37CBA" w14:textId="77777777" w:rsidR="00B8463E" w:rsidRDefault="00B8463E" w:rsidP="0036156E">
      <w:r>
        <w:separator/>
      </w:r>
    </w:p>
  </w:endnote>
  <w:endnote w:type="continuationSeparator" w:id="0">
    <w:p w14:paraId="5409E6E4" w14:textId="77777777" w:rsidR="00B8463E" w:rsidRDefault="00B8463E" w:rsidP="003615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A16700" w14:textId="77777777" w:rsidR="00B8463E" w:rsidRDefault="00B8463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96F026" w14:textId="3F186472" w:rsidR="00B8463E" w:rsidRPr="00380BC1" w:rsidRDefault="00B8463E" w:rsidP="00470F22">
    <w:pPr>
      <w:pStyle w:val="Footer"/>
      <w:tabs>
        <w:tab w:val="clear" w:pos="4680"/>
        <w:tab w:val="clear" w:pos="9360"/>
        <w:tab w:val="center" w:pos="0"/>
        <w:tab w:val="center" w:pos="5040"/>
        <w:tab w:val="right" w:pos="9900"/>
      </w:tabs>
      <w:rPr>
        <w:sz w:val="22"/>
      </w:rPr>
    </w:pPr>
    <w:r w:rsidRPr="00380BC1">
      <w:rPr>
        <w:sz w:val="22"/>
      </w:rPr>
      <w:t>Virginia Department of Education 2018</w:t>
    </w:r>
    <w:r w:rsidRPr="00380BC1">
      <w:rPr>
        <w:sz w:val="22"/>
      </w:rPr>
      <w:tab/>
      <w:t>Grade 3</w:t>
    </w:r>
    <w:r w:rsidRPr="00380BC1">
      <w:rPr>
        <w:sz w:val="22"/>
      </w:rPr>
      <w:tab/>
      <w:t>Mathematics Vocabulary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C32351B" w14:textId="77777777" w:rsidR="00B8463E" w:rsidRDefault="00B8463E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1A0AA51" w14:textId="34F6AEF3" w:rsidR="00B8463E" w:rsidRPr="00380BC1" w:rsidRDefault="00B8463E" w:rsidP="00470F22">
    <w:pPr>
      <w:pStyle w:val="Footer"/>
      <w:tabs>
        <w:tab w:val="clear" w:pos="4680"/>
        <w:tab w:val="clear" w:pos="9360"/>
        <w:tab w:val="center" w:pos="0"/>
        <w:tab w:val="center" w:pos="5040"/>
        <w:tab w:val="right" w:pos="9900"/>
      </w:tabs>
      <w:rPr>
        <w:sz w:val="22"/>
      </w:rPr>
    </w:pPr>
    <w:r w:rsidRPr="00380BC1">
      <w:rPr>
        <w:sz w:val="22"/>
      </w:rPr>
      <w:t>Virginia Department of Education 2018</w:t>
    </w:r>
    <w:r w:rsidRPr="00380BC1">
      <w:rPr>
        <w:sz w:val="22"/>
      </w:rPr>
      <w:tab/>
      <w:t>Grade 3</w:t>
    </w:r>
    <w:r w:rsidRPr="00380BC1">
      <w:rPr>
        <w:sz w:val="22"/>
      </w:rPr>
      <w:tab/>
      <w:t xml:space="preserve">Mathematics Vocabulary – Card </w:t>
    </w:r>
    <w:r w:rsidRPr="00380BC1">
      <w:rPr>
        <w:sz w:val="22"/>
      </w:rPr>
      <w:fldChar w:fldCharType="begin"/>
    </w:r>
    <w:r w:rsidRPr="00380BC1">
      <w:rPr>
        <w:sz w:val="22"/>
      </w:rPr>
      <w:instrText xml:space="preserve"> PAGE   \* MERGEFORMAT </w:instrText>
    </w:r>
    <w:r w:rsidRPr="00380BC1">
      <w:rPr>
        <w:sz w:val="22"/>
      </w:rPr>
      <w:fldChar w:fldCharType="separate"/>
    </w:r>
    <w:r w:rsidR="00D36952">
      <w:rPr>
        <w:noProof/>
        <w:sz w:val="22"/>
      </w:rPr>
      <w:t>30</w:t>
    </w:r>
    <w:r w:rsidRPr="00380BC1">
      <w:rPr>
        <w:noProof/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1B86C03" w14:textId="77777777" w:rsidR="00B8463E" w:rsidRDefault="00B8463E" w:rsidP="0036156E">
      <w:r>
        <w:separator/>
      </w:r>
    </w:p>
  </w:footnote>
  <w:footnote w:type="continuationSeparator" w:id="0">
    <w:p w14:paraId="3EF83712" w14:textId="77777777" w:rsidR="00B8463E" w:rsidRDefault="00B8463E" w:rsidP="003615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F7C0EE7" w14:textId="77777777" w:rsidR="00B8463E" w:rsidRDefault="00B8463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F9A0379" w14:textId="77777777" w:rsidR="00B8463E" w:rsidRDefault="00B8463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C73E20B" w14:textId="77777777" w:rsidR="00B8463E" w:rsidRDefault="00B8463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87"/>
  <w:drawingGridVerticalSpacing w:val="187"/>
  <w:characterSpacingControl w:val="doNotCompress"/>
  <w:hdrShapeDefaults>
    <o:shapedefaults v:ext="edit" spidmax="14337" fillcolor="none">
      <v:fill color="none" type="pattern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22E5"/>
    <w:rsid w:val="00002048"/>
    <w:rsid w:val="000061C9"/>
    <w:rsid w:val="000105BD"/>
    <w:rsid w:val="00026A0A"/>
    <w:rsid w:val="000327B2"/>
    <w:rsid w:val="000333AF"/>
    <w:rsid w:val="0003707C"/>
    <w:rsid w:val="000373D2"/>
    <w:rsid w:val="00037B8C"/>
    <w:rsid w:val="00037E4B"/>
    <w:rsid w:val="00040AF6"/>
    <w:rsid w:val="00065D67"/>
    <w:rsid w:val="000665C3"/>
    <w:rsid w:val="000666CB"/>
    <w:rsid w:val="00066AA4"/>
    <w:rsid w:val="000A0BF6"/>
    <w:rsid w:val="000A5CDF"/>
    <w:rsid w:val="000B0867"/>
    <w:rsid w:val="000C2863"/>
    <w:rsid w:val="000C3576"/>
    <w:rsid w:val="000C52B3"/>
    <w:rsid w:val="000D2A0E"/>
    <w:rsid w:val="000D307A"/>
    <w:rsid w:val="000D576A"/>
    <w:rsid w:val="000D6349"/>
    <w:rsid w:val="000E6B63"/>
    <w:rsid w:val="000F0D53"/>
    <w:rsid w:val="000F4105"/>
    <w:rsid w:val="000F7C60"/>
    <w:rsid w:val="00115C48"/>
    <w:rsid w:val="00115DE1"/>
    <w:rsid w:val="00116B8A"/>
    <w:rsid w:val="00133AC4"/>
    <w:rsid w:val="001400FD"/>
    <w:rsid w:val="001508BF"/>
    <w:rsid w:val="0016518D"/>
    <w:rsid w:val="0017285B"/>
    <w:rsid w:val="00173A39"/>
    <w:rsid w:val="001770F0"/>
    <w:rsid w:val="00181541"/>
    <w:rsid w:val="001831BC"/>
    <w:rsid w:val="00187A23"/>
    <w:rsid w:val="001A2279"/>
    <w:rsid w:val="001A62AE"/>
    <w:rsid w:val="001A7596"/>
    <w:rsid w:val="001C0C59"/>
    <w:rsid w:val="001C23AE"/>
    <w:rsid w:val="001C3AE5"/>
    <w:rsid w:val="001D22E5"/>
    <w:rsid w:val="001D2A82"/>
    <w:rsid w:val="001E0141"/>
    <w:rsid w:val="001E0526"/>
    <w:rsid w:val="001F4416"/>
    <w:rsid w:val="001F6E24"/>
    <w:rsid w:val="00222284"/>
    <w:rsid w:val="00223DD3"/>
    <w:rsid w:val="0022403D"/>
    <w:rsid w:val="0022708C"/>
    <w:rsid w:val="00246546"/>
    <w:rsid w:val="00255924"/>
    <w:rsid w:val="00266D36"/>
    <w:rsid w:val="00270733"/>
    <w:rsid w:val="00276467"/>
    <w:rsid w:val="0027651E"/>
    <w:rsid w:val="002808D7"/>
    <w:rsid w:val="00280FEA"/>
    <w:rsid w:val="002875C1"/>
    <w:rsid w:val="002930E8"/>
    <w:rsid w:val="002A00D6"/>
    <w:rsid w:val="002A0A58"/>
    <w:rsid w:val="002A2441"/>
    <w:rsid w:val="002B461B"/>
    <w:rsid w:val="002B618D"/>
    <w:rsid w:val="002D5E73"/>
    <w:rsid w:val="002E4288"/>
    <w:rsid w:val="002F0F87"/>
    <w:rsid w:val="002F1784"/>
    <w:rsid w:val="0030009E"/>
    <w:rsid w:val="003033EC"/>
    <w:rsid w:val="00310223"/>
    <w:rsid w:val="0031376F"/>
    <w:rsid w:val="00315514"/>
    <w:rsid w:val="00315657"/>
    <w:rsid w:val="003163C5"/>
    <w:rsid w:val="003201D6"/>
    <w:rsid w:val="00321187"/>
    <w:rsid w:val="0032170A"/>
    <w:rsid w:val="003240DC"/>
    <w:rsid w:val="00325C06"/>
    <w:rsid w:val="00326759"/>
    <w:rsid w:val="003310D4"/>
    <w:rsid w:val="003418B5"/>
    <w:rsid w:val="0034222D"/>
    <w:rsid w:val="00351193"/>
    <w:rsid w:val="00355AED"/>
    <w:rsid w:val="0036156E"/>
    <w:rsid w:val="00370D90"/>
    <w:rsid w:val="003806EB"/>
    <w:rsid w:val="00380BC1"/>
    <w:rsid w:val="003916F4"/>
    <w:rsid w:val="00394842"/>
    <w:rsid w:val="00397B64"/>
    <w:rsid w:val="003A17A0"/>
    <w:rsid w:val="003B0ADC"/>
    <w:rsid w:val="003B7719"/>
    <w:rsid w:val="003C0B2D"/>
    <w:rsid w:val="003D38EF"/>
    <w:rsid w:val="003E4706"/>
    <w:rsid w:val="003F2929"/>
    <w:rsid w:val="003F57D1"/>
    <w:rsid w:val="004101F9"/>
    <w:rsid w:val="004154AC"/>
    <w:rsid w:val="00426750"/>
    <w:rsid w:val="00433586"/>
    <w:rsid w:val="0043457D"/>
    <w:rsid w:val="00435C82"/>
    <w:rsid w:val="00443ED0"/>
    <w:rsid w:val="0044611C"/>
    <w:rsid w:val="0046021A"/>
    <w:rsid w:val="00462501"/>
    <w:rsid w:val="00462825"/>
    <w:rsid w:val="004648B1"/>
    <w:rsid w:val="00470F22"/>
    <w:rsid w:val="00472787"/>
    <w:rsid w:val="0047332A"/>
    <w:rsid w:val="00474C15"/>
    <w:rsid w:val="004A616C"/>
    <w:rsid w:val="004D0828"/>
    <w:rsid w:val="004D46E5"/>
    <w:rsid w:val="004D6640"/>
    <w:rsid w:val="004E24AA"/>
    <w:rsid w:val="004E4B22"/>
    <w:rsid w:val="004F73F0"/>
    <w:rsid w:val="00505A9D"/>
    <w:rsid w:val="00513E9F"/>
    <w:rsid w:val="00515F4E"/>
    <w:rsid w:val="00521531"/>
    <w:rsid w:val="0052353E"/>
    <w:rsid w:val="00524786"/>
    <w:rsid w:val="0053423D"/>
    <w:rsid w:val="0053618B"/>
    <w:rsid w:val="00536750"/>
    <w:rsid w:val="005401D6"/>
    <w:rsid w:val="00542397"/>
    <w:rsid w:val="005510BB"/>
    <w:rsid w:val="00555502"/>
    <w:rsid w:val="00556A4C"/>
    <w:rsid w:val="00556CF2"/>
    <w:rsid w:val="00567792"/>
    <w:rsid w:val="005746BF"/>
    <w:rsid w:val="005770B0"/>
    <w:rsid w:val="005774BD"/>
    <w:rsid w:val="0058375D"/>
    <w:rsid w:val="0058660D"/>
    <w:rsid w:val="00593FF7"/>
    <w:rsid w:val="00595AEC"/>
    <w:rsid w:val="005A5503"/>
    <w:rsid w:val="005C3B61"/>
    <w:rsid w:val="005C5869"/>
    <w:rsid w:val="005D1A7B"/>
    <w:rsid w:val="00601145"/>
    <w:rsid w:val="006021D2"/>
    <w:rsid w:val="0060301A"/>
    <w:rsid w:val="00605A75"/>
    <w:rsid w:val="0061001D"/>
    <w:rsid w:val="0061172E"/>
    <w:rsid w:val="006244D1"/>
    <w:rsid w:val="00630C63"/>
    <w:rsid w:val="006331D6"/>
    <w:rsid w:val="00642158"/>
    <w:rsid w:val="006445F2"/>
    <w:rsid w:val="00652CCB"/>
    <w:rsid w:val="006535D5"/>
    <w:rsid w:val="00655B22"/>
    <w:rsid w:val="006709DD"/>
    <w:rsid w:val="006714E5"/>
    <w:rsid w:val="00672C73"/>
    <w:rsid w:val="00675949"/>
    <w:rsid w:val="00676B2B"/>
    <w:rsid w:val="00682913"/>
    <w:rsid w:val="00691FEF"/>
    <w:rsid w:val="00697143"/>
    <w:rsid w:val="006A16BD"/>
    <w:rsid w:val="006A1AE2"/>
    <w:rsid w:val="006A2B56"/>
    <w:rsid w:val="006A2FDD"/>
    <w:rsid w:val="006A387B"/>
    <w:rsid w:val="006A3998"/>
    <w:rsid w:val="006A60C6"/>
    <w:rsid w:val="006A69F2"/>
    <w:rsid w:val="006A7493"/>
    <w:rsid w:val="006C7985"/>
    <w:rsid w:val="006D45FD"/>
    <w:rsid w:val="006E27B2"/>
    <w:rsid w:val="006E7895"/>
    <w:rsid w:val="006F43D9"/>
    <w:rsid w:val="006F49A1"/>
    <w:rsid w:val="00705F18"/>
    <w:rsid w:val="00720FE6"/>
    <w:rsid w:val="007210E1"/>
    <w:rsid w:val="00722E14"/>
    <w:rsid w:val="00730954"/>
    <w:rsid w:val="00736C98"/>
    <w:rsid w:val="00740236"/>
    <w:rsid w:val="00756DB2"/>
    <w:rsid w:val="00763FB3"/>
    <w:rsid w:val="007666AF"/>
    <w:rsid w:val="00770A81"/>
    <w:rsid w:val="0077531D"/>
    <w:rsid w:val="007816C4"/>
    <w:rsid w:val="00785179"/>
    <w:rsid w:val="007864B8"/>
    <w:rsid w:val="00790033"/>
    <w:rsid w:val="007907AE"/>
    <w:rsid w:val="007941C7"/>
    <w:rsid w:val="007A532D"/>
    <w:rsid w:val="007B38F5"/>
    <w:rsid w:val="007D2350"/>
    <w:rsid w:val="007D269F"/>
    <w:rsid w:val="007D2BAE"/>
    <w:rsid w:val="007D60B5"/>
    <w:rsid w:val="007E2E6C"/>
    <w:rsid w:val="007E6EA2"/>
    <w:rsid w:val="0080562D"/>
    <w:rsid w:val="00823E16"/>
    <w:rsid w:val="00824C94"/>
    <w:rsid w:val="00833476"/>
    <w:rsid w:val="00836A2B"/>
    <w:rsid w:val="00836FAD"/>
    <w:rsid w:val="00843434"/>
    <w:rsid w:val="008528DB"/>
    <w:rsid w:val="00852F8F"/>
    <w:rsid w:val="008534F5"/>
    <w:rsid w:val="00874C69"/>
    <w:rsid w:val="00880363"/>
    <w:rsid w:val="00880DFB"/>
    <w:rsid w:val="00881FA6"/>
    <w:rsid w:val="008874A1"/>
    <w:rsid w:val="008911C7"/>
    <w:rsid w:val="00891829"/>
    <w:rsid w:val="00892E1F"/>
    <w:rsid w:val="0089492F"/>
    <w:rsid w:val="008A13F0"/>
    <w:rsid w:val="008A4A01"/>
    <w:rsid w:val="008A4ADC"/>
    <w:rsid w:val="008B0657"/>
    <w:rsid w:val="008C331A"/>
    <w:rsid w:val="008C6FB9"/>
    <w:rsid w:val="008C73C6"/>
    <w:rsid w:val="008D426B"/>
    <w:rsid w:val="008E0587"/>
    <w:rsid w:val="008F12F4"/>
    <w:rsid w:val="008F24B2"/>
    <w:rsid w:val="008F6139"/>
    <w:rsid w:val="00900E30"/>
    <w:rsid w:val="00905866"/>
    <w:rsid w:val="00912095"/>
    <w:rsid w:val="0093193A"/>
    <w:rsid w:val="00932811"/>
    <w:rsid w:val="00932B47"/>
    <w:rsid w:val="0097111E"/>
    <w:rsid w:val="00971C2F"/>
    <w:rsid w:val="00971CE4"/>
    <w:rsid w:val="0099464B"/>
    <w:rsid w:val="009A1D6B"/>
    <w:rsid w:val="009A6567"/>
    <w:rsid w:val="009A7A5C"/>
    <w:rsid w:val="009D37EB"/>
    <w:rsid w:val="009D4D64"/>
    <w:rsid w:val="009E748E"/>
    <w:rsid w:val="009F5C70"/>
    <w:rsid w:val="00A34608"/>
    <w:rsid w:val="00A34957"/>
    <w:rsid w:val="00A53D9F"/>
    <w:rsid w:val="00A5557B"/>
    <w:rsid w:val="00A5708D"/>
    <w:rsid w:val="00A70B6A"/>
    <w:rsid w:val="00A80268"/>
    <w:rsid w:val="00A819EB"/>
    <w:rsid w:val="00A81DEC"/>
    <w:rsid w:val="00A843F0"/>
    <w:rsid w:val="00A845F4"/>
    <w:rsid w:val="00A9243C"/>
    <w:rsid w:val="00A9497D"/>
    <w:rsid w:val="00A9532D"/>
    <w:rsid w:val="00AA062E"/>
    <w:rsid w:val="00AA4569"/>
    <w:rsid w:val="00AB2BF6"/>
    <w:rsid w:val="00AB6143"/>
    <w:rsid w:val="00AB6C23"/>
    <w:rsid w:val="00AC0058"/>
    <w:rsid w:val="00AC198B"/>
    <w:rsid w:val="00AC5015"/>
    <w:rsid w:val="00AE2CE1"/>
    <w:rsid w:val="00AF416F"/>
    <w:rsid w:val="00AF456E"/>
    <w:rsid w:val="00AF5BA3"/>
    <w:rsid w:val="00AF79F4"/>
    <w:rsid w:val="00B05DE6"/>
    <w:rsid w:val="00B06CE4"/>
    <w:rsid w:val="00B078BA"/>
    <w:rsid w:val="00B12281"/>
    <w:rsid w:val="00B1370F"/>
    <w:rsid w:val="00B15F2A"/>
    <w:rsid w:val="00B21BAE"/>
    <w:rsid w:val="00B24E36"/>
    <w:rsid w:val="00B25308"/>
    <w:rsid w:val="00B26283"/>
    <w:rsid w:val="00B3093D"/>
    <w:rsid w:val="00B349AA"/>
    <w:rsid w:val="00B36809"/>
    <w:rsid w:val="00B41850"/>
    <w:rsid w:val="00B42A49"/>
    <w:rsid w:val="00B47BF5"/>
    <w:rsid w:val="00B51BF6"/>
    <w:rsid w:val="00B54F2F"/>
    <w:rsid w:val="00B72E17"/>
    <w:rsid w:val="00B759EB"/>
    <w:rsid w:val="00B8463E"/>
    <w:rsid w:val="00B85988"/>
    <w:rsid w:val="00B93A2F"/>
    <w:rsid w:val="00BA3D9B"/>
    <w:rsid w:val="00BB006A"/>
    <w:rsid w:val="00BB0207"/>
    <w:rsid w:val="00BB0327"/>
    <w:rsid w:val="00BB0FF7"/>
    <w:rsid w:val="00BB25A2"/>
    <w:rsid w:val="00BC0103"/>
    <w:rsid w:val="00BC3C15"/>
    <w:rsid w:val="00BC3D4D"/>
    <w:rsid w:val="00BC7840"/>
    <w:rsid w:val="00BD0012"/>
    <w:rsid w:val="00BD664C"/>
    <w:rsid w:val="00BE0852"/>
    <w:rsid w:val="00BE18C1"/>
    <w:rsid w:val="00BE19D4"/>
    <w:rsid w:val="00BF4CB2"/>
    <w:rsid w:val="00C107C6"/>
    <w:rsid w:val="00C21DB3"/>
    <w:rsid w:val="00C3532A"/>
    <w:rsid w:val="00C35A8D"/>
    <w:rsid w:val="00C40BF4"/>
    <w:rsid w:val="00C41FC1"/>
    <w:rsid w:val="00C4224F"/>
    <w:rsid w:val="00C60ACE"/>
    <w:rsid w:val="00C61E5C"/>
    <w:rsid w:val="00C627C1"/>
    <w:rsid w:val="00C67110"/>
    <w:rsid w:val="00C77B91"/>
    <w:rsid w:val="00C81F97"/>
    <w:rsid w:val="00C847A9"/>
    <w:rsid w:val="00C85686"/>
    <w:rsid w:val="00C9718A"/>
    <w:rsid w:val="00CA3AE8"/>
    <w:rsid w:val="00CB71B5"/>
    <w:rsid w:val="00CD011B"/>
    <w:rsid w:val="00CD2FB2"/>
    <w:rsid w:val="00CD2FFE"/>
    <w:rsid w:val="00CE5844"/>
    <w:rsid w:val="00CF482B"/>
    <w:rsid w:val="00CF4C01"/>
    <w:rsid w:val="00CF52A6"/>
    <w:rsid w:val="00CF5519"/>
    <w:rsid w:val="00D07158"/>
    <w:rsid w:val="00D11F3A"/>
    <w:rsid w:val="00D20ED0"/>
    <w:rsid w:val="00D23751"/>
    <w:rsid w:val="00D26B89"/>
    <w:rsid w:val="00D3192C"/>
    <w:rsid w:val="00D3246A"/>
    <w:rsid w:val="00D348C7"/>
    <w:rsid w:val="00D36952"/>
    <w:rsid w:val="00D42495"/>
    <w:rsid w:val="00D451EE"/>
    <w:rsid w:val="00D7034F"/>
    <w:rsid w:val="00D807C9"/>
    <w:rsid w:val="00D8096D"/>
    <w:rsid w:val="00D80AD7"/>
    <w:rsid w:val="00D82682"/>
    <w:rsid w:val="00D85876"/>
    <w:rsid w:val="00D905F4"/>
    <w:rsid w:val="00DA2806"/>
    <w:rsid w:val="00DA5625"/>
    <w:rsid w:val="00DA758D"/>
    <w:rsid w:val="00DC338D"/>
    <w:rsid w:val="00DC3EC5"/>
    <w:rsid w:val="00DC56CE"/>
    <w:rsid w:val="00DD7874"/>
    <w:rsid w:val="00DE4BD4"/>
    <w:rsid w:val="00DE6504"/>
    <w:rsid w:val="00DE6DA5"/>
    <w:rsid w:val="00DE7775"/>
    <w:rsid w:val="00DF535C"/>
    <w:rsid w:val="00E02C73"/>
    <w:rsid w:val="00E03048"/>
    <w:rsid w:val="00E064FE"/>
    <w:rsid w:val="00E06A52"/>
    <w:rsid w:val="00E1291F"/>
    <w:rsid w:val="00E3372B"/>
    <w:rsid w:val="00E36EB9"/>
    <w:rsid w:val="00E3779B"/>
    <w:rsid w:val="00E37D16"/>
    <w:rsid w:val="00E4073F"/>
    <w:rsid w:val="00E4318B"/>
    <w:rsid w:val="00E64C05"/>
    <w:rsid w:val="00E67B3A"/>
    <w:rsid w:val="00E85A07"/>
    <w:rsid w:val="00E94DB7"/>
    <w:rsid w:val="00E95FF5"/>
    <w:rsid w:val="00E96FE0"/>
    <w:rsid w:val="00EC2C91"/>
    <w:rsid w:val="00EC6C9F"/>
    <w:rsid w:val="00ED21C9"/>
    <w:rsid w:val="00EE0758"/>
    <w:rsid w:val="00EE248D"/>
    <w:rsid w:val="00EE2C99"/>
    <w:rsid w:val="00EF58CD"/>
    <w:rsid w:val="00F07451"/>
    <w:rsid w:val="00F25409"/>
    <w:rsid w:val="00F33684"/>
    <w:rsid w:val="00F373A1"/>
    <w:rsid w:val="00F406A9"/>
    <w:rsid w:val="00F45AEC"/>
    <w:rsid w:val="00F50231"/>
    <w:rsid w:val="00F6488E"/>
    <w:rsid w:val="00F731E3"/>
    <w:rsid w:val="00F741D4"/>
    <w:rsid w:val="00F817D1"/>
    <w:rsid w:val="00F81A87"/>
    <w:rsid w:val="00F83BE5"/>
    <w:rsid w:val="00F83FAC"/>
    <w:rsid w:val="00FA0C0D"/>
    <w:rsid w:val="00FB198B"/>
    <w:rsid w:val="00FB5893"/>
    <w:rsid w:val="00FC673C"/>
    <w:rsid w:val="00FE68DC"/>
    <w:rsid w:val="00FF10C1"/>
    <w:rsid w:val="00FF54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 fillcolor="none">
      <v:fill color="none" type="pattern"/>
    </o:shapedefaults>
    <o:shapelayout v:ext="edit">
      <o:idmap v:ext="edit" data="1"/>
    </o:shapelayout>
  </w:shapeDefaults>
  <w:decimalSymbol w:val="."/>
  <w:listSeparator w:val=","/>
  <w14:docId w14:val="4EC78E0D"/>
  <w15:docId w15:val="{B36B8C91-6933-4DE1-BBA4-2991A1CF19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22E5"/>
    <w:rPr>
      <w:rFonts w:ascii="Times New Roman" w:eastAsia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82682"/>
    <w:pPr>
      <w:keepNext/>
      <w:jc w:val="center"/>
      <w:outlineLvl w:val="0"/>
    </w:pPr>
    <w:rPr>
      <w:sz w:val="180"/>
    </w:rPr>
  </w:style>
  <w:style w:type="paragraph" w:styleId="Heading2">
    <w:name w:val="heading 2"/>
    <w:basedOn w:val="Normal"/>
    <w:next w:val="Normal"/>
    <w:link w:val="Heading2Char"/>
    <w:uiPriority w:val="9"/>
    <w:qFormat/>
    <w:rsid w:val="001D22E5"/>
    <w:pPr>
      <w:keepNext/>
      <w:ind w:left="-720"/>
      <w:jc w:val="center"/>
      <w:outlineLvl w:val="1"/>
    </w:pPr>
    <w:rPr>
      <w:sz w:val="180"/>
    </w:rPr>
  </w:style>
  <w:style w:type="paragraph" w:styleId="Heading3">
    <w:name w:val="heading 3"/>
    <w:basedOn w:val="Normal"/>
    <w:next w:val="Normal"/>
    <w:link w:val="Heading3Char"/>
    <w:uiPriority w:val="9"/>
    <w:qFormat/>
    <w:rsid w:val="001D22E5"/>
    <w:pPr>
      <w:keepNext/>
      <w:jc w:val="center"/>
      <w:outlineLvl w:val="2"/>
    </w:pPr>
    <w:rPr>
      <w:sz w:val="180"/>
    </w:rPr>
  </w:style>
  <w:style w:type="paragraph" w:styleId="Heading4">
    <w:name w:val="heading 4"/>
    <w:basedOn w:val="Normal"/>
    <w:next w:val="Normal"/>
    <w:link w:val="Heading4Char"/>
    <w:uiPriority w:val="9"/>
    <w:qFormat/>
    <w:rsid w:val="001D22E5"/>
    <w:pPr>
      <w:keepNext/>
      <w:jc w:val="center"/>
      <w:outlineLvl w:val="3"/>
    </w:pPr>
    <w:rPr>
      <w:sz w:val="120"/>
    </w:rPr>
  </w:style>
  <w:style w:type="paragraph" w:styleId="Heading5">
    <w:name w:val="heading 5"/>
    <w:basedOn w:val="Normal"/>
    <w:next w:val="Normal"/>
    <w:link w:val="Heading5Char"/>
    <w:uiPriority w:val="9"/>
    <w:qFormat/>
    <w:rsid w:val="001D22E5"/>
    <w:pPr>
      <w:keepNext/>
      <w:jc w:val="center"/>
      <w:outlineLvl w:val="4"/>
    </w:pPr>
    <w:rPr>
      <w:color w:val="000080"/>
      <w:sz w:val="180"/>
    </w:rPr>
  </w:style>
  <w:style w:type="paragraph" w:styleId="Heading6">
    <w:name w:val="heading 6"/>
    <w:basedOn w:val="Normal"/>
    <w:next w:val="Normal"/>
    <w:link w:val="Heading6Char"/>
    <w:uiPriority w:val="9"/>
    <w:qFormat/>
    <w:rsid w:val="001D22E5"/>
    <w:pPr>
      <w:keepNext/>
      <w:jc w:val="center"/>
      <w:outlineLvl w:val="5"/>
    </w:pPr>
    <w:rPr>
      <w:color w:val="0000FF"/>
      <w:sz w:val="96"/>
      <w:szCs w:val="96"/>
    </w:rPr>
  </w:style>
  <w:style w:type="paragraph" w:styleId="Heading7">
    <w:name w:val="heading 7"/>
    <w:basedOn w:val="Normal"/>
    <w:next w:val="Normal"/>
    <w:link w:val="Heading7Char"/>
    <w:uiPriority w:val="9"/>
    <w:qFormat/>
    <w:rsid w:val="001D22E5"/>
    <w:pPr>
      <w:keepNext/>
      <w:outlineLvl w:val="6"/>
    </w:pPr>
    <w:rPr>
      <w:sz w:val="96"/>
    </w:rPr>
  </w:style>
  <w:style w:type="paragraph" w:styleId="Heading8">
    <w:name w:val="heading 8"/>
    <w:basedOn w:val="Normal"/>
    <w:next w:val="Normal"/>
    <w:link w:val="Heading8Char"/>
    <w:uiPriority w:val="9"/>
    <w:qFormat/>
    <w:rsid w:val="001D22E5"/>
    <w:pPr>
      <w:keepNext/>
      <w:jc w:val="center"/>
      <w:outlineLvl w:val="7"/>
    </w:pPr>
    <w:rPr>
      <w:sz w:val="96"/>
      <w:szCs w:val="96"/>
    </w:rPr>
  </w:style>
  <w:style w:type="paragraph" w:styleId="Heading9">
    <w:name w:val="heading 9"/>
    <w:basedOn w:val="Normal"/>
    <w:next w:val="Normal"/>
    <w:link w:val="Heading9Char"/>
    <w:uiPriority w:val="9"/>
    <w:qFormat/>
    <w:rsid w:val="001D22E5"/>
    <w:pPr>
      <w:keepNext/>
      <w:jc w:val="center"/>
      <w:outlineLvl w:val="8"/>
    </w:pPr>
    <w:rPr>
      <w:color w:val="0000FF"/>
      <w:sz w:val="72"/>
      <w:szCs w:val="9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82682"/>
    <w:rPr>
      <w:rFonts w:ascii="Times New Roman" w:eastAsia="Times New Roman" w:hAnsi="Times New Roman"/>
      <w:sz w:val="180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1D22E5"/>
    <w:rPr>
      <w:rFonts w:ascii="Times New Roman" w:eastAsia="Times New Roman" w:hAnsi="Times New Roman" w:cs="Times New Roman"/>
      <w:sz w:val="180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1D22E5"/>
    <w:rPr>
      <w:rFonts w:ascii="Times New Roman" w:eastAsia="Times New Roman" w:hAnsi="Times New Roman" w:cs="Times New Roman"/>
      <w:sz w:val="180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1D22E5"/>
    <w:rPr>
      <w:rFonts w:ascii="Times New Roman" w:eastAsia="Times New Roman" w:hAnsi="Times New Roman" w:cs="Times New Roman"/>
      <w:sz w:val="120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rsid w:val="001D22E5"/>
    <w:rPr>
      <w:rFonts w:ascii="Times New Roman" w:eastAsia="Times New Roman" w:hAnsi="Times New Roman" w:cs="Times New Roman"/>
      <w:color w:val="000080"/>
      <w:sz w:val="180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rsid w:val="001D22E5"/>
    <w:rPr>
      <w:rFonts w:ascii="Times New Roman" w:eastAsia="Times New Roman" w:hAnsi="Times New Roman" w:cs="Times New Roman"/>
      <w:color w:val="0000FF"/>
      <w:sz w:val="96"/>
      <w:szCs w:val="96"/>
    </w:rPr>
  </w:style>
  <w:style w:type="character" w:customStyle="1" w:styleId="Heading7Char">
    <w:name w:val="Heading 7 Char"/>
    <w:basedOn w:val="DefaultParagraphFont"/>
    <w:link w:val="Heading7"/>
    <w:uiPriority w:val="9"/>
    <w:rsid w:val="001D22E5"/>
    <w:rPr>
      <w:rFonts w:ascii="Times New Roman" w:eastAsia="Times New Roman" w:hAnsi="Times New Roman" w:cs="Times New Roman"/>
      <w:sz w:val="96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rsid w:val="001D22E5"/>
    <w:rPr>
      <w:rFonts w:ascii="Times New Roman" w:eastAsia="Times New Roman" w:hAnsi="Times New Roman" w:cs="Times New Roman"/>
      <w:sz w:val="96"/>
      <w:szCs w:val="96"/>
    </w:rPr>
  </w:style>
  <w:style w:type="character" w:customStyle="1" w:styleId="Heading9Char">
    <w:name w:val="Heading 9 Char"/>
    <w:basedOn w:val="DefaultParagraphFont"/>
    <w:link w:val="Heading9"/>
    <w:uiPriority w:val="9"/>
    <w:rsid w:val="001D22E5"/>
    <w:rPr>
      <w:rFonts w:ascii="Times New Roman" w:eastAsia="Times New Roman" w:hAnsi="Times New Roman" w:cs="Times New Roman"/>
      <w:color w:val="0000FF"/>
      <w:sz w:val="72"/>
      <w:szCs w:val="96"/>
    </w:rPr>
  </w:style>
  <w:style w:type="paragraph" w:styleId="Title">
    <w:name w:val="Title"/>
    <w:basedOn w:val="Normal"/>
    <w:link w:val="TitleChar"/>
    <w:uiPriority w:val="10"/>
    <w:qFormat/>
    <w:rsid w:val="001D22E5"/>
    <w:pPr>
      <w:jc w:val="center"/>
    </w:pPr>
    <w:rPr>
      <w:sz w:val="180"/>
    </w:rPr>
  </w:style>
  <w:style w:type="character" w:customStyle="1" w:styleId="TitleChar">
    <w:name w:val="Title Char"/>
    <w:basedOn w:val="DefaultParagraphFont"/>
    <w:link w:val="Title"/>
    <w:uiPriority w:val="10"/>
    <w:rsid w:val="001D22E5"/>
    <w:rPr>
      <w:rFonts w:ascii="Times New Roman" w:eastAsia="Times New Roman" w:hAnsi="Times New Roman" w:cs="Times New Roman"/>
      <w:sz w:val="180"/>
      <w:szCs w:val="24"/>
    </w:rPr>
  </w:style>
  <w:style w:type="paragraph" w:styleId="BodyText">
    <w:name w:val="Body Text"/>
    <w:basedOn w:val="Normal"/>
    <w:link w:val="BodyTextChar"/>
    <w:uiPriority w:val="99"/>
    <w:rsid w:val="001D22E5"/>
    <w:pPr>
      <w:jc w:val="center"/>
    </w:pPr>
    <w:rPr>
      <w:sz w:val="160"/>
      <w:szCs w:val="180"/>
    </w:rPr>
  </w:style>
  <w:style w:type="character" w:customStyle="1" w:styleId="BodyTextChar">
    <w:name w:val="Body Text Char"/>
    <w:basedOn w:val="DefaultParagraphFont"/>
    <w:link w:val="BodyText"/>
    <w:uiPriority w:val="99"/>
    <w:rsid w:val="001D22E5"/>
    <w:rPr>
      <w:rFonts w:ascii="Times New Roman" w:eastAsia="Times New Roman" w:hAnsi="Times New Roman" w:cs="Times New Roman"/>
      <w:sz w:val="160"/>
      <w:szCs w:val="180"/>
    </w:rPr>
  </w:style>
  <w:style w:type="paragraph" w:styleId="BodyText2">
    <w:name w:val="Body Text 2"/>
    <w:basedOn w:val="Normal"/>
    <w:link w:val="BodyText2Char"/>
    <w:uiPriority w:val="99"/>
    <w:rsid w:val="001D22E5"/>
    <w:pPr>
      <w:jc w:val="center"/>
    </w:pPr>
    <w:rPr>
      <w:sz w:val="180"/>
      <w:szCs w:val="180"/>
    </w:rPr>
  </w:style>
  <w:style w:type="character" w:customStyle="1" w:styleId="BodyText2Char">
    <w:name w:val="Body Text 2 Char"/>
    <w:basedOn w:val="DefaultParagraphFont"/>
    <w:link w:val="BodyText2"/>
    <w:uiPriority w:val="99"/>
    <w:rsid w:val="001D22E5"/>
    <w:rPr>
      <w:rFonts w:ascii="Times New Roman" w:eastAsia="Times New Roman" w:hAnsi="Times New Roman" w:cs="Times New Roman"/>
      <w:sz w:val="180"/>
      <w:szCs w:val="180"/>
    </w:rPr>
  </w:style>
  <w:style w:type="paragraph" w:styleId="BodyText3">
    <w:name w:val="Body Text 3"/>
    <w:basedOn w:val="Normal"/>
    <w:link w:val="BodyText3Char"/>
    <w:uiPriority w:val="99"/>
    <w:rsid w:val="001D22E5"/>
    <w:pPr>
      <w:jc w:val="center"/>
    </w:pPr>
    <w:rPr>
      <w:sz w:val="96"/>
      <w:szCs w:val="96"/>
    </w:rPr>
  </w:style>
  <w:style w:type="character" w:customStyle="1" w:styleId="BodyText3Char">
    <w:name w:val="Body Text 3 Char"/>
    <w:basedOn w:val="DefaultParagraphFont"/>
    <w:link w:val="BodyText3"/>
    <w:uiPriority w:val="99"/>
    <w:rsid w:val="001D22E5"/>
    <w:rPr>
      <w:rFonts w:ascii="Times New Roman" w:eastAsia="Times New Roman" w:hAnsi="Times New Roman" w:cs="Times New Roman"/>
      <w:sz w:val="96"/>
      <w:szCs w:val="96"/>
    </w:rPr>
  </w:style>
  <w:style w:type="paragraph" w:styleId="NormalWeb">
    <w:name w:val="Normal (Web)"/>
    <w:basedOn w:val="Normal"/>
    <w:uiPriority w:val="99"/>
    <w:unhideWhenUsed/>
    <w:rsid w:val="001D22E5"/>
    <w:pPr>
      <w:spacing w:after="215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D22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22E5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5510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9D4D64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6156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6156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6156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6156E"/>
    <w:rPr>
      <w:rFonts w:ascii="Times New Roman" w:eastAsia="Times New Roman" w:hAnsi="Times New Roman" w:cs="Times New Roman"/>
      <w:sz w:val="24"/>
      <w:szCs w:val="24"/>
    </w:rPr>
  </w:style>
  <w:style w:type="paragraph" w:customStyle="1" w:styleId="large">
    <w:name w:val="large"/>
    <w:basedOn w:val="Normal"/>
    <w:rsid w:val="001D2A82"/>
    <w:pPr>
      <w:spacing w:before="100" w:beforeAutospacing="1" w:after="100" w:afterAutospacing="1"/>
    </w:pPr>
  </w:style>
  <w:style w:type="character" w:styleId="Hyperlink">
    <w:name w:val="Hyperlink"/>
    <w:basedOn w:val="DefaultParagraphFont"/>
    <w:rsid w:val="00181541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B41850"/>
    <w:rPr>
      <w:color w:val="800080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831BC"/>
    <w:rPr>
      <w:color w:val="808080"/>
      <w:shd w:val="clear" w:color="auto" w:fill="E6E6E6"/>
    </w:rPr>
  </w:style>
  <w:style w:type="paragraph" w:styleId="Revision">
    <w:name w:val="Revision"/>
    <w:hidden/>
    <w:uiPriority w:val="99"/>
    <w:semiHidden/>
    <w:rsid w:val="004648B1"/>
    <w:rPr>
      <w:rFonts w:ascii="Times New Roman" w:eastAsia="Times New Roman" w:hAnsi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4648B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648B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648B1"/>
    <w:rPr>
      <w:rFonts w:ascii="Times New Roman" w:eastAsia="Times New Roman" w:hAnsi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648B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648B1"/>
    <w:rPr>
      <w:rFonts w:ascii="Times New Roman" w:eastAsia="Times New Roman" w:hAnsi="Times New Roman"/>
      <w:b/>
      <w:bCs/>
    </w:rPr>
  </w:style>
  <w:style w:type="paragraph" w:styleId="ListParagraph">
    <w:name w:val="List Paragraph"/>
    <w:basedOn w:val="Normal"/>
    <w:uiPriority w:val="34"/>
    <w:qFormat/>
    <w:rsid w:val="00C77B91"/>
    <w:pPr>
      <w:ind w:left="720"/>
      <w:contextualSpacing/>
    </w:pPr>
  </w:style>
  <w:style w:type="character" w:customStyle="1" w:styleId="UnresolvedMention">
    <w:name w:val="Unresolved Mention"/>
    <w:basedOn w:val="DefaultParagraphFont"/>
    <w:uiPriority w:val="99"/>
    <w:semiHidden/>
    <w:unhideWhenUsed/>
    <w:rsid w:val="00CF4C01"/>
    <w:rPr>
      <w:color w:val="808080"/>
      <w:shd w:val="clear" w:color="auto" w:fill="E6E6E6"/>
    </w:rPr>
  </w:style>
  <w:style w:type="paragraph" w:customStyle="1" w:styleId="Default">
    <w:name w:val="Default"/>
    <w:rsid w:val="005A5503"/>
    <w:pPr>
      <w:autoSpaceDE w:val="0"/>
      <w:autoSpaceDN w:val="0"/>
      <w:adjustRightInd w:val="0"/>
    </w:pPr>
    <w:rPr>
      <w:rFonts w:cs="Calibri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4500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46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128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92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3105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4.xml"/><Relationship Id="rId18" Type="http://schemas.openxmlformats.org/officeDocument/2006/relationships/image" Target="media/image5.png"/><Relationship Id="rId26" Type="http://schemas.openxmlformats.org/officeDocument/2006/relationships/image" Target="media/image13.png"/><Relationship Id="rId39" Type="http://schemas.openxmlformats.org/officeDocument/2006/relationships/image" Target="media/image24.jpeg"/><Relationship Id="rId21" Type="http://schemas.openxmlformats.org/officeDocument/2006/relationships/image" Target="media/image8.png"/><Relationship Id="rId34" Type="http://schemas.openxmlformats.org/officeDocument/2006/relationships/image" Target="media/image20.png"/><Relationship Id="rId42" Type="http://schemas.openxmlformats.org/officeDocument/2006/relationships/image" Target="media/image27.jpeg"/><Relationship Id="rId47" Type="http://schemas.openxmlformats.org/officeDocument/2006/relationships/image" Target="media/image32.wmf"/><Relationship Id="rId50" Type="http://schemas.openxmlformats.org/officeDocument/2006/relationships/image" Target="media/image35.png"/><Relationship Id="rId55" Type="http://schemas.openxmlformats.org/officeDocument/2006/relationships/image" Target="media/image40.jpeg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image" Target="media/image4.png"/><Relationship Id="rId25" Type="http://schemas.openxmlformats.org/officeDocument/2006/relationships/image" Target="media/image12.png"/><Relationship Id="rId33" Type="http://schemas.openxmlformats.org/officeDocument/2006/relationships/image" Target="media/image19.png"/><Relationship Id="rId38" Type="http://schemas.openxmlformats.org/officeDocument/2006/relationships/image" Target="media/image23.jpeg"/><Relationship Id="rId46" Type="http://schemas.openxmlformats.org/officeDocument/2006/relationships/image" Target="media/image31.png"/><Relationship Id="rId2" Type="http://schemas.openxmlformats.org/officeDocument/2006/relationships/styles" Target="styles.xml"/><Relationship Id="rId16" Type="http://schemas.openxmlformats.org/officeDocument/2006/relationships/image" Target="media/image3.png"/><Relationship Id="rId20" Type="http://schemas.openxmlformats.org/officeDocument/2006/relationships/image" Target="media/image7.png"/><Relationship Id="rId29" Type="http://schemas.openxmlformats.org/officeDocument/2006/relationships/oleObject" Target="embeddings/oleObject1.bin"/><Relationship Id="rId41" Type="http://schemas.openxmlformats.org/officeDocument/2006/relationships/image" Target="media/image26.jpeg"/><Relationship Id="rId54" Type="http://schemas.openxmlformats.org/officeDocument/2006/relationships/image" Target="media/image39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image" Target="media/image11.png"/><Relationship Id="rId32" Type="http://schemas.openxmlformats.org/officeDocument/2006/relationships/image" Target="media/image18.jpeg"/><Relationship Id="rId37" Type="http://schemas.openxmlformats.org/officeDocument/2006/relationships/image" Target="media/image22.jpeg"/><Relationship Id="rId40" Type="http://schemas.openxmlformats.org/officeDocument/2006/relationships/image" Target="media/image25.emf"/><Relationship Id="rId45" Type="http://schemas.openxmlformats.org/officeDocument/2006/relationships/image" Target="media/image30.jpeg"/><Relationship Id="rId53" Type="http://schemas.openxmlformats.org/officeDocument/2006/relationships/image" Target="media/image38.png"/><Relationship Id="rId5" Type="http://schemas.openxmlformats.org/officeDocument/2006/relationships/footnotes" Target="footnotes.xml"/><Relationship Id="rId15" Type="http://schemas.openxmlformats.org/officeDocument/2006/relationships/image" Target="media/image2.png"/><Relationship Id="rId23" Type="http://schemas.openxmlformats.org/officeDocument/2006/relationships/image" Target="media/image10.png"/><Relationship Id="rId28" Type="http://schemas.openxmlformats.org/officeDocument/2006/relationships/image" Target="media/image15.wmf"/><Relationship Id="rId36" Type="http://schemas.openxmlformats.org/officeDocument/2006/relationships/image" Target="media/image22.gif"/><Relationship Id="rId49" Type="http://schemas.openxmlformats.org/officeDocument/2006/relationships/image" Target="media/image34.wmf"/><Relationship Id="rId57" Type="http://schemas.openxmlformats.org/officeDocument/2006/relationships/theme" Target="theme/theme1.xml"/><Relationship Id="rId10" Type="http://schemas.openxmlformats.org/officeDocument/2006/relationships/footer" Target="footer2.xml"/><Relationship Id="rId19" Type="http://schemas.openxmlformats.org/officeDocument/2006/relationships/image" Target="media/image6.png"/><Relationship Id="rId31" Type="http://schemas.openxmlformats.org/officeDocument/2006/relationships/image" Target="media/image17.wmf"/><Relationship Id="rId44" Type="http://schemas.openxmlformats.org/officeDocument/2006/relationships/image" Target="media/image29.png"/><Relationship Id="rId52" Type="http://schemas.openxmlformats.org/officeDocument/2006/relationships/image" Target="media/image37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1.png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image" Target="media/image28.png"/><Relationship Id="rId48" Type="http://schemas.openxmlformats.org/officeDocument/2006/relationships/image" Target="media/image33.png"/><Relationship Id="rId56" Type="http://schemas.openxmlformats.org/officeDocument/2006/relationships/fontTable" Target="fontTable.xml"/><Relationship Id="rId8" Type="http://schemas.openxmlformats.org/officeDocument/2006/relationships/header" Target="header2.xml"/><Relationship Id="rId51" Type="http://schemas.openxmlformats.org/officeDocument/2006/relationships/image" Target="media/image36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FF749D-08AA-40B6-BA72-7FC597906A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3</TotalTime>
  <Pages>78</Pages>
  <Words>1445</Words>
  <Characters>8239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IT Infrastructure Partnership</Company>
  <LinksUpToDate>false</LinksUpToDate>
  <CharactersWithSpaces>9665</CharactersWithSpaces>
  <SharedDoc>false</SharedDoc>
  <HLinks>
    <vt:vector size="480" baseType="variant">
      <vt:variant>
        <vt:i4>6815860</vt:i4>
      </vt:variant>
      <vt:variant>
        <vt:i4>237</vt:i4>
      </vt:variant>
      <vt:variant>
        <vt:i4>0</vt:i4>
      </vt:variant>
      <vt:variant>
        <vt:i4>5</vt:i4>
      </vt:variant>
      <vt:variant>
        <vt:lpwstr/>
      </vt:variant>
      <vt:variant>
        <vt:lpwstr>Calculator</vt:lpwstr>
      </vt:variant>
      <vt:variant>
        <vt:i4>6750288</vt:i4>
      </vt:variant>
      <vt:variant>
        <vt:i4>234</vt:i4>
      </vt:variant>
      <vt:variant>
        <vt:i4>0</vt:i4>
      </vt:variant>
      <vt:variant>
        <vt:i4>5</vt:i4>
      </vt:variant>
      <vt:variant>
        <vt:lpwstr/>
      </vt:variant>
      <vt:variant>
        <vt:lpwstr>Number_Line</vt:lpwstr>
      </vt:variant>
      <vt:variant>
        <vt:i4>3735562</vt:i4>
      </vt:variant>
      <vt:variant>
        <vt:i4>231</vt:i4>
      </vt:variant>
      <vt:variant>
        <vt:i4>0</vt:i4>
      </vt:variant>
      <vt:variant>
        <vt:i4>5</vt:i4>
      </vt:variant>
      <vt:variant>
        <vt:lpwstr/>
      </vt:variant>
      <vt:variant>
        <vt:lpwstr>Pattern_Growing_Input_Output</vt:lpwstr>
      </vt:variant>
      <vt:variant>
        <vt:i4>1179685</vt:i4>
      </vt:variant>
      <vt:variant>
        <vt:i4>228</vt:i4>
      </vt:variant>
      <vt:variant>
        <vt:i4>0</vt:i4>
      </vt:variant>
      <vt:variant>
        <vt:i4>5</vt:i4>
      </vt:variant>
      <vt:variant>
        <vt:lpwstr/>
      </vt:variant>
      <vt:variant>
        <vt:lpwstr>Commutative_Property_Addition_Multip</vt:lpwstr>
      </vt:variant>
      <vt:variant>
        <vt:i4>3997707</vt:i4>
      </vt:variant>
      <vt:variant>
        <vt:i4>225</vt:i4>
      </vt:variant>
      <vt:variant>
        <vt:i4>0</vt:i4>
      </vt:variant>
      <vt:variant>
        <vt:i4>5</vt:i4>
      </vt:variant>
      <vt:variant>
        <vt:lpwstr/>
      </vt:variant>
      <vt:variant>
        <vt:lpwstr>Identity_Property_Addition_Multiplicatio</vt:lpwstr>
      </vt:variant>
      <vt:variant>
        <vt:i4>7209057</vt:i4>
      </vt:variant>
      <vt:variant>
        <vt:i4>222</vt:i4>
      </vt:variant>
      <vt:variant>
        <vt:i4>0</vt:i4>
      </vt:variant>
      <vt:variant>
        <vt:i4>5</vt:i4>
      </vt:variant>
      <vt:variant>
        <vt:lpwstr/>
      </vt:variant>
      <vt:variant>
        <vt:lpwstr>Inequality</vt:lpwstr>
      </vt:variant>
      <vt:variant>
        <vt:i4>8</vt:i4>
      </vt:variant>
      <vt:variant>
        <vt:i4>219</vt:i4>
      </vt:variant>
      <vt:variant>
        <vt:i4>0</vt:i4>
      </vt:variant>
      <vt:variant>
        <vt:i4>5</vt:i4>
      </vt:variant>
      <vt:variant>
        <vt:lpwstr/>
      </vt:variant>
      <vt:variant>
        <vt:lpwstr>Equality</vt:lpwstr>
      </vt:variant>
      <vt:variant>
        <vt:i4>4718696</vt:i4>
      </vt:variant>
      <vt:variant>
        <vt:i4>216</vt:i4>
      </vt:variant>
      <vt:variant>
        <vt:i4>0</vt:i4>
      </vt:variant>
      <vt:variant>
        <vt:i4>5</vt:i4>
      </vt:variant>
      <vt:variant>
        <vt:lpwstr/>
      </vt:variant>
      <vt:variant>
        <vt:lpwstr>Equal_Sign</vt:lpwstr>
      </vt:variant>
      <vt:variant>
        <vt:i4>7733359</vt:i4>
      </vt:variant>
      <vt:variant>
        <vt:i4>213</vt:i4>
      </vt:variant>
      <vt:variant>
        <vt:i4>0</vt:i4>
      </vt:variant>
      <vt:variant>
        <vt:i4>5</vt:i4>
      </vt:variant>
      <vt:variant>
        <vt:lpwstr/>
      </vt:variant>
      <vt:variant>
        <vt:lpwstr>Impossible</vt:lpwstr>
      </vt:variant>
      <vt:variant>
        <vt:i4>5636206</vt:i4>
      </vt:variant>
      <vt:variant>
        <vt:i4>210</vt:i4>
      </vt:variant>
      <vt:variant>
        <vt:i4>0</vt:i4>
      </vt:variant>
      <vt:variant>
        <vt:i4>5</vt:i4>
      </vt:variant>
      <vt:variant>
        <vt:lpwstr/>
      </vt:variant>
      <vt:variant>
        <vt:lpwstr>Equally_Likely</vt:lpwstr>
      </vt:variant>
      <vt:variant>
        <vt:i4>1769502</vt:i4>
      </vt:variant>
      <vt:variant>
        <vt:i4>207</vt:i4>
      </vt:variant>
      <vt:variant>
        <vt:i4>0</vt:i4>
      </vt:variant>
      <vt:variant>
        <vt:i4>5</vt:i4>
      </vt:variant>
      <vt:variant>
        <vt:lpwstr/>
      </vt:variant>
      <vt:variant>
        <vt:lpwstr>Unlikely</vt:lpwstr>
      </vt:variant>
      <vt:variant>
        <vt:i4>7667819</vt:i4>
      </vt:variant>
      <vt:variant>
        <vt:i4>204</vt:i4>
      </vt:variant>
      <vt:variant>
        <vt:i4>0</vt:i4>
      </vt:variant>
      <vt:variant>
        <vt:i4>5</vt:i4>
      </vt:variant>
      <vt:variant>
        <vt:lpwstr/>
      </vt:variant>
      <vt:variant>
        <vt:lpwstr>Likely</vt:lpwstr>
      </vt:variant>
      <vt:variant>
        <vt:i4>7864432</vt:i4>
      </vt:variant>
      <vt:variant>
        <vt:i4>201</vt:i4>
      </vt:variant>
      <vt:variant>
        <vt:i4>0</vt:i4>
      </vt:variant>
      <vt:variant>
        <vt:i4>5</vt:i4>
      </vt:variant>
      <vt:variant>
        <vt:lpwstr/>
      </vt:variant>
      <vt:variant>
        <vt:lpwstr>Certain</vt:lpwstr>
      </vt:variant>
      <vt:variant>
        <vt:i4>1245233</vt:i4>
      </vt:variant>
      <vt:variant>
        <vt:i4>198</vt:i4>
      </vt:variant>
      <vt:variant>
        <vt:i4>0</vt:i4>
      </vt:variant>
      <vt:variant>
        <vt:i4>5</vt:i4>
      </vt:variant>
      <vt:variant>
        <vt:lpwstr/>
      </vt:variant>
      <vt:variant>
        <vt:lpwstr>Line_Plot</vt:lpwstr>
      </vt:variant>
      <vt:variant>
        <vt:i4>3932182</vt:i4>
      </vt:variant>
      <vt:variant>
        <vt:i4>195</vt:i4>
      </vt:variant>
      <vt:variant>
        <vt:i4>0</vt:i4>
      </vt:variant>
      <vt:variant>
        <vt:i4>5</vt:i4>
      </vt:variant>
      <vt:variant>
        <vt:lpwstr/>
      </vt:variant>
      <vt:variant>
        <vt:lpwstr>Bar_Graph</vt:lpwstr>
      </vt:variant>
      <vt:variant>
        <vt:i4>6357106</vt:i4>
      </vt:variant>
      <vt:variant>
        <vt:i4>192</vt:i4>
      </vt:variant>
      <vt:variant>
        <vt:i4>0</vt:i4>
      </vt:variant>
      <vt:variant>
        <vt:i4>5</vt:i4>
      </vt:variant>
      <vt:variant>
        <vt:lpwstr/>
      </vt:variant>
      <vt:variant>
        <vt:lpwstr>Ray</vt:lpwstr>
      </vt:variant>
      <vt:variant>
        <vt:i4>786434</vt:i4>
      </vt:variant>
      <vt:variant>
        <vt:i4>189</vt:i4>
      </vt:variant>
      <vt:variant>
        <vt:i4>0</vt:i4>
      </vt:variant>
      <vt:variant>
        <vt:i4>5</vt:i4>
      </vt:variant>
      <vt:variant>
        <vt:lpwstr/>
      </vt:variant>
      <vt:variant>
        <vt:lpwstr>Line</vt:lpwstr>
      </vt:variant>
      <vt:variant>
        <vt:i4>131078</vt:i4>
      </vt:variant>
      <vt:variant>
        <vt:i4>186</vt:i4>
      </vt:variant>
      <vt:variant>
        <vt:i4>0</vt:i4>
      </vt:variant>
      <vt:variant>
        <vt:i4>5</vt:i4>
      </vt:variant>
      <vt:variant>
        <vt:lpwstr/>
      </vt:variant>
      <vt:variant>
        <vt:lpwstr>Angle</vt:lpwstr>
      </vt:variant>
      <vt:variant>
        <vt:i4>65561</vt:i4>
      </vt:variant>
      <vt:variant>
        <vt:i4>183</vt:i4>
      </vt:variant>
      <vt:variant>
        <vt:i4>0</vt:i4>
      </vt:variant>
      <vt:variant>
        <vt:i4>5</vt:i4>
      </vt:variant>
      <vt:variant>
        <vt:lpwstr/>
      </vt:variant>
      <vt:variant>
        <vt:lpwstr>Point</vt:lpwstr>
      </vt:variant>
      <vt:variant>
        <vt:i4>589883</vt:i4>
      </vt:variant>
      <vt:variant>
        <vt:i4>180</vt:i4>
      </vt:variant>
      <vt:variant>
        <vt:i4>0</vt:i4>
      </vt:variant>
      <vt:variant>
        <vt:i4>5</vt:i4>
      </vt:variant>
      <vt:variant>
        <vt:lpwstr/>
      </vt:variant>
      <vt:variant>
        <vt:lpwstr>Line_Segment</vt:lpwstr>
      </vt:variant>
      <vt:variant>
        <vt:i4>65555</vt:i4>
      </vt:variant>
      <vt:variant>
        <vt:i4>177</vt:i4>
      </vt:variant>
      <vt:variant>
        <vt:i4>0</vt:i4>
      </vt:variant>
      <vt:variant>
        <vt:i4>5</vt:i4>
      </vt:variant>
      <vt:variant>
        <vt:lpwstr/>
      </vt:variant>
      <vt:variant>
        <vt:lpwstr>Noncongruent</vt:lpwstr>
      </vt:variant>
      <vt:variant>
        <vt:i4>1245210</vt:i4>
      </vt:variant>
      <vt:variant>
        <vt:i4>174</vt:i4>
      </vt:variant>
      <vt:variant>
        <vt:i4>0</vt:i4>
      </vt:variant>
      <vt:variant>
        <vt:i4>5</vt:i4>
      </vt:variant>
      <vt:variant>
        <vt:lpwstr/>
      </vt:variant>
      <vt:variant>
        <vt:lpwstr>Congruent</vt:lpwstr>
      </vt:variant>
      <vt:variant>
        <vt:i4>655373</vt:i4>
      </vt:variant>
      <vt:variant>
        <vt:i4>171</vt:i4>
      </vt:variant>
      <vt:variant>
        <vt:i4>0</vt:i4>
      </vt:variant>
      <vt:variant>
        <vt:i4>5</vt:i4>
      </vt:variant>
      <vt:variant>
        <vt:lpwstr/>
      </vt:variant>
      <vt:variant>
        <vt:lpwstr>Cone</vt:lpwstr>
      </vt:variant>
      <vt:variant>
        <vt:i4>393220</vt:i4>
      </vt:variant>
      <vt:variant>
        <vt:i4>168</vt:i4>
      </vt:variant>
      <vt:variant>
        <vt:i4>0</vt:i4>
      </vt:variant>
      <vt:variant>
        <vt:i4>5</vt:i4>
      </vt:variant>
      <vt:variant>
        <vt:lpwstr/>
      </vt:variant>
      <vt:variant>
        <vt:lpwstr>Cylinder</vt:lpwstr>
      </vt:variant>
      <vt:variant>
        <vt:i4>8257626</vt:i4>
      </vt:variant>
      <vt:variant>
        <vt:i4>165</vt:i4>
      </vt:variant>
      <vt:variant>
        <vt:i4>0</vt:i4>
      </vt:variant>
      <vt:variant>
        <vt:i4>5</vt:i4>
      </vt:variant>
      <vt:variant>
        <vt:lpwstr/>
      </vt:variant>
      <vt:variant>
        <vt:lpwstr>Square_Pyramid</vt:lpwstr>
      </vt:variant>
      <vt:variant>
        <vt:i4>7012469</vt:i4>
      </vt:variant>
      <vt:variant>
        <vt:i4>162</vt:i4>
      </vt:variant>
      <vt:variant>
        <vt:i4>0</vt:i4>
      </vt:variant>
      <vt:variant>
        <vt:i4>5</vt:i4>
      </vt:variant>
      <vt:variant>
        <vt:lpwstr/>
      </vt:variant>
      <vt:variant>
        <vt:lpwstr>Rectangular_Prism_Vertices</vt:lpwstr>
      </vt:variant>
      <vt:variant>
        <vt:i4>2162688</vt:i4>
      </vt:variant>
      <vt:variant>
        <vt:i4>159</vt:i4>
      </vt:variant>
      <vt:variant>
        <vt:i4>0</vt:i4>
      </vt:variant>
      <vt:variant>
        <vt:i4>5</vt:i4>
      </vt:variant>
      <vt:variant>
        <vt:lpwstr/>
      </vt:variant>
      <vt:variant>
        <vt:lpwstr>Cube_Face_Vertex_Edge</vt:lpwstr>
      </vt:variant>
      <vt:variant>
        <vt:i4>7340137</vt:i4>
      </vt:variant>
      <vt:variant>
        <vt:i4>156</vt:i4>
      </vt:variant>
      <vt:variant>
        <vt:i4>0</vt:i4>
      </vt:variant>
      <vt:variant>
        <vt:i4>5</vt:i4>
      </vt:variant>
      <vt:variant>
        <vt:lpwstr/>
      </vt:variant>
      <vt:variant>
        <vt:lpwstr>Sphere</vt:lpwstr>
      </vt:variant>
      <vt:variant>
        <vt:i4>3145773</vt:i4>
      </vt:variant>
      <vt:variant>
        <vt:i4>153</vt:i4>
      </vt:variant>
      <vt:variant>
        <vt:i4>0</vt:i4>
      </vt:variant>
      <vt:variant>
        <vt:i4>5</vt:i4>
      </vt:variant>
      <vt:variant>
        <vt:lpwstr/>
      </vt:variant>
      <vt:variant>
        <vt:lpwstr>Triangle_Side_Vertex</vt:lpwstr>
      </vt:variant>
      <vt:variant>
        <vt:i4>7798903</vt:i4>
      </vt:variant>
      <vt:variant>
        <vt:i4>150</vt:i4>
      </vt:variant>
      <vt:variant>
        <vt:i4>0</vt:i4>
      </vt:variant>
      <vt:variant>
        <vt:i4>5</vt:i4>
      </vt:variant>
      <vt:variant>
        <vt:lpwstr/>
      </vt:variant>
      <vt:variant>
        <vt:lpwstr>Square_Right_Angle</vt:lpwstr>
      </vt:variant>
      <vt:variant>
        <vt:i4>1048597</vt:i4>
      </vt:variant>
      <vt:variant>
        <vt:i4>147</vt:i4>
      </vt:variant>
      <vt:variant>
        <vt:i4>0</vt:i4>
      </vt:variant>
      <vt:variant>
        <vt:i4>5</vt:i4>
      </vt:variant>
      <vt:variant>
        <vt:lpwstr/>
      </vt:variant>
      <vt:variant>
        <vt:lpwstr>Rectangle_Right_Angle</vt:lpwstr>
      </vt:variant>
      <vt:variant>
        <vt:i4>7274621</vt:i4>
      </vt:variant>
      <vt:variant>
        <vt:i4>144</vt:i4>
      </vt:variant>
      <vt:variant>
        <vt:i4>0</vt:i4>
      </vt:variant>
      <vt:variant>
        <vt:i4>5</vt:i4>
      </vt:variant>
      <vt:variant>
        <vt:lpwstr/>
      </vt:variant>
      <vt:variant>
        <vt:lpwstr>Circle</vt:lpwstr>
      </vt:variant>
      <vt:variant>
        <vt:i4>2097160</vt:i4>
      </vt:variant>
      <vt:variant>
        <vt:i4>141</vt:i4>
      </vt:variant>
      <vt:variant>
        <vt:i4>0</vt:i4>
      </vt:variant>
      <vt:variant>
        <vt:i4>5</vt:i4>
      </vt:variant>
      <vt:variant>
        <vt:lpwstr/>
      </vt:variant>
      <vt:variant>
        <vt:lpwstr>Solid_Figures</vt:lpwstr>
      </vt:variant>
      <vt:variant>
        <vt:i4>2359303</vt:i4>
      </vt:variant>
      <vt:variant>
        <vt:i4>138</vt:i4>
      </vt:variant>
      <vt:variant>
        <vt:i4>0</vt:i4>
      </vt:variant>
      <vt:variant>
        <vt:i4>5</vt:i4>
      </vt:variant>
      <vt:variant>
        <vt:lpwstr/>
      </vt:variant>
      <vt:variant>
        <vt:lpwstr>Plane_Figures</vt:lpwstr>
      </vt:variant>
      <vt:variant>
        <vt:i4>7667813</vt:i4>
      </vt:variant>
      <vt:variant>
        <vt:i4>135</vt:i4>
      </vt:variant>
      <vt:variant>
        <vt:i4>0</vt:i4>
      </vt:variant>
      <vt:variant>
        <vt:i4>5</vt:i4>
      </vt:variant>
      <vt:variant>
        <vt:lpwstr/>
      </vt:variant>
      <vt:variant>
        <vt:lpwstr>Thermometer</vt:lpwstr>
      </vt:variant>
      <vt:variant>
        <vt:i4>1179648</vt:i4>
      </vt:variant>
      <vt:variant>
        <vt:i4>132</vt:i4>
      </vt:variant>
      <vt:variant>
        <vt:i4>0</vt:i4>
      </vt:variant>
      <vt:variant>
        <vt:i4>5</vt:i4>
      </vt:variant>
      <vt:variant>
        <vt:lpwstr/>
      </vt:variant>
      <vt:variant>
        <vt:lpwstr>Calendar</vt:lpwstr>
      </vt:variant>
      <vt:variant>
        <vt:i4>720959</vt:i4>
      </vt:variant>
      <vt:variant>
        <vt:i4>129</vt:i4>
      </vt:variant>
      <vt:variant>
        <vt:i4>0</vt:i4>
      </vt:variant>
      <vt:variant>
        <vt:i4>5</vt:i4>
      </vt:variant>
      <vt:variant>
        <vt:lpwstr/>
      </vt:variant>
      <vt:variant>
        <vt:lpwstr>Clock_Hour_Half_hour</vt:lpwstr>
      </vt:variant>
      <vt:variant>
        <vt:i4>4784245</vt:i4>
      </vt:variant>
      <vt:variant>
        <vt:i4>126</vt:i4>
      </vt:variant>
      <vt:variant>
        <vt:i4>0</vt:i4>
      </vt:variant>
      <vt:variant>
        <vt:i4>5</vt:i4>
      </vt:variant>
      <vt:variant>
        <vt:lpwstr/>
      </vt:variant>
      <vt:variant>
        <vt:lpwstr>Perimeter_Units</vt:lpwstr>
      </vt:variant>
      <vt:variant>
        <vt:i4>2228274</vt:i4>
      </vt:variant>
      <vt:variant>
        <vt:i4>123</vt:i4>
      </vt:variant>
      <vt:variant>
        <vt:i4>0</vt:i4>
      </vt:variant>
      <vt:variant>
        <vt:i4>5</vt:i4>
      </vt:variant>
      <vt:variant>
        <vt:lpwstr/>
      </vt:variant>
      <vt:variant>
        <vt:lpwstr>Area_Square_Units</vt:lpwstr>
      </vt:variant>
      <vt:variant>
        <vt:i4>3670079</vt:i4>
      </vt:variant>
      <vt:variant>
        <vt:i4>120</vt:i4>
      </vt:variant>
      <vt:variant>
        <vt:i4>0</vt:i4>
      </vt:variant>
      <vt:variant>
        <vt:i4>5</vt:i4>
      </vt:variant>
      <vt:variant>
        <vt:lpwstr/>
      </vt:variant>
      <vt:variant>
        <vt:lpwstr>Scale_Weight_Mass</vt:lpwstr>
      </vt:variant>
      <vt:variant>
        <vt:i4>262202</vt:i4>
      </vt:variant>
      <vt:variant>
        <vt:i4>117</vt:i4>
      </vt:variant>
      <vt:variant>
        <vt:i4>0</vt:i4>
      </vt:variant>
      <vt:variant>
        <vt:i4>5</vt:i4>
      </vt:variant>
      <vt:variant>
        <vt:lpwstr/>
      </vt:variant>
      <vt:variant>
        <vt:lpwstr>Balance_Scale_Weight_Mass</vt:lpwstr>
      </vt:variant>
      <vt:variant>
        <vt:i4>3866629</vt:i4>
      </vt:variant>
      <vt:variant>
        <vt:i4>114</vt:i4>
      </vt:variant>
      <vt:variant>
        <vt:i4>0</vt:i4>
      </vt:variant>
      <vt:variant>
        <vt:i4>5</vt:i4>
      </vt:variant>
      <vt:variant>
        <vt:lpwstr/>
      </vt:variant>
      <vt:variant>
        <vt:lpwstr>Pound_Ounces</vt:lpwstr>
      </vt:variant>
      <vt:variant>
        <vt:i4>1441793</vt:i4>
      </vt:variant>
      <vt:variant>
        <vt:i4>111</vt:i4>
      </vt:variant>
      <vt:variant>
        <vt:i4>0</vt:i4>
      </vt:variant>
      <vt:variant>
        <vt:i4>5</vt:i4>
      </vt:variant>
      <vt:variant>
        <vt:lpwstr/>
      </vt:variant>
      <vt:variant>
        <vt:lpwstr>Ounce</vt:lpwstr>
      </vt:variant>
      <vt:variant>
        <vt:i4>7077953</vt:i4>
      </vt:variant>
      <vt:variant>
        <vt:i4>108</vt:i4>
      </vt:variant>
      <vt:variant>
        <vt:i4>0</vt:i4>
      </vt:variant>
      <vt:variant>
        <vt:i4>5</vt:i4>
      </vt:variant>
      <vt:variant>
        <vt:lpwstr/>
      </vt:variant>
      <vt:variant>
        <vt:lpwstr>Kilogram_Grams</vt:lpwstr>
      </vt:variant>
      <vt:variant>
        <vt:i4>2031622</vt:i4>
      </vt:variant>
      <vt:variant>
        <vt:i4>105</vt:i4>
      </vt:variant>
      <vt:variant>
        <vt:i4>0</vt:i4>
      </vt:variant>
      <vt:variant>
        <vt:i4>5</vt:i4>
      </vt:variant>
      <vt:variant>
        <vt:lpwstr/>
      </vt:variant>
      <vt:variant>
        <vt:lpwstr>Gram</vt:lpwstr>
      </vt:variant>
      <vt:variant>
        <vt:i4>786456</vt:i4>
      </vt:variant>
      <vt:variant>
        <vt:i4>102</vt:i4>
      </vt:variant>
      <vt:variant>
        <vt:i4>0</vt:i4>
      </vt:variant>
      <vt:variant>
        <vt:i4>5</vt:i4>
      </vt:variant>
      <vt:variant>
        <vt:lpwstr/>
      </vt:variant>
      <vt:variant>
        <vt:lpwstr>Liter</vt:lpwstr>
      </vt:variant>
      <vt:variant>
        <vt:i4>6488164</vt:i4>
      </vt:variant>
      <vt:variant>
        <vt:i4>99</vt:i4>
      </vt:variant>
      <vt:variant>
        <vt:i4>0</vt:i4>
      </vt:variant>
      <vt:variant>
        <vt:i4>5</vt:i4>
      </vt:variant>
      <vt:variant>
        <vt:lpwstr/>
      </vt:variant>
      <vt:variant>
        <vt:lpwstr>Gallon</vt:lpwstr>
      </vt:variant>
      <vt:variant>
        <vt:i4>458768</vt:i4>
      </vt:variant>
      <vt:variant>
        <vt:i4>96</vt:i4>
      </vt:variant>
      <vt:variant>
        <vt:i4>0</vt:i4>
      </vt:variant>
      <vt:variant>
        <vt:i4>5</vt:i4>
      </vt:variant>
      <vt:variant>
        <vt:lpwstr/>
      </vt:variant>
      <vt:variant>
        <vt:lpwstr>Quart</vt:lpwstr>
      </vt:variant>
      <vt:variant>
        <vt:i4>1900574</vt:i4>
      </vt:variant>
      <vt:variant>
        <vt:i4>93</vt:i4>
      </vt:variant>
      <vt:variant>
        <vt:i4>0</vt:i4>
      </vt:variant>
      <vt:variant>
        <vt:i4>5</vt:i4>
      </vt:variant>
      <vt:variant>
        <vt:lpwstr/>
      </vt:variant>
      <vt:variant>
        <vt:lpwstr>Pint</vt:lpwstr>
      </vt:variant>
      <vt:variant>
        <vt:i4>5177463</vt:i4>
      </vt:variant>
      <vt:variant>
        <vt:i4>90</vt:i4>
      </vt:variant>
      <vt:variant>
        <vt:i4>0</vt:i4>
      </vt:variant>
      <vt:variant>
        <vt:i4>5</vt:i4>
      </vt:variant>
      <vt:variant>
        <vt:lpwstr/>
      </vt:variant>
      <vt:variant>
        <vt:lpwstr>Cup_Ounces</vt:lpwstr>
      </vt:variant>
      <vt:variant>
        <vt:i4>7602256</vt:i4>
      </vt:variant>
      <vt:variant>
        <vt:i4>87</vt:i4>
      </vt:variant>
      <vt:variant>
        <vt:i4>0</vt:i4>
      </vt:variant>
      <vt:variant>
        <vt:i4>5</vt:i4>
      </vt:variant>
      <vt:variant>
        <vt:lpwstr/>
      </vt:variant>
      <vt:variant>
        <vt:lpwstr>Foot_Inches</vt:lpwstr>
      </vt:variant>
      <vt:variant>
        <vt:i4>4128825</vt:i4>
      </vt:variant>
      <vt:variant>
        <vt:i4>84</vt:i4>
      </vt:variant>
      <vt:variant>
        <vt:i4>0</vt:i4>
      </vt:variant>
      <vt:variant>
        <vt:i4>5</vt:i4>
      </vt:variant>
      <vt:variant>
        <vt:lpwstr/>
      </vt:variant>
      <vt:variant>
        <vt:lpwstr>Ruler_Centimeter_Inch</vt:lpwstr>
      </vt:variant>
      <vt:variant>
        <vt:i4>7405673</vt:i4>
      </vt:variant>
      <vt:variant>
        <vt:i4>81</vt:i4>
      </vt:variant>
      <vt:variant>
        <vt:i4>0</vt:i4>
      </vt:variant>
      <vt:variant>
        <vt:i4>5</vt:i4>
      </vt:variant>
      <vt:variant>
        <vt:lpwstr/>
      </vt:variant>
      <vt:variant>
        <vt:lpwstr>Dollar</vt:lpwstr>
      </vt:variant>
      <vt:variant>
        <vt:i4>6422628</vt:i4>
      </vt:variant>
      <vt:variant>
        <vt:i4>78</vt:i4>
      </vt:variant>
      <vt:variant>
        <vt:i4>0</vt:i4>
      </vt:variant>
      <vt:variant>
        <vt:i4>5</vt:i4>
      </vt:variant>
      <vt:variant>
        <vt:lpwstr/>
      </vt:variant>
      <vt:variant>
        <vt:lpwstr>Quarter</vt:lpwstr>
      </vt:variant>
      <vt:variant>
        <vt:i4>786441</vt:i4>
      </vt:variant>
      <vt:variant>
        <vt:i4>75</vt:i4>
      </vt:variant>
      <vt:variant>
        <vt:i4>0</vt:i4>
      </vt:variant>
      <vt:variant>
        <vt:i4>5</vt:i4>
      </vt:variant>
      <vt:variant>
        <vt:lpwstr/>
      </vt:variant>
      <vt:variant>
        <vt:lpwstr>Dime</vt:lpwstr>
      </vt:variant>
      <vt:variant>
        <vt:i4>7209064</vt:i4>
      </vt:variant>
      <vt:variant>
        <vt:i4>72</vt:i4>
      </vt:variant>
      <vt:variant>
        <vt:i4>0</vt:i4>
      </vt:variant>
      <vt:variant>
        <vt:i4>5</vt:i4>
      </vt:variant>
      <vt:variant>
        <vt:lpwstr/>
      </vt:variant>
      <vt:variant>
        <vt:lpwstr>Nickel</vt:lpwstr>
      </vt:variant>
      <vt:variant>
        <vt:i4>720926</vt:i4>
      </vt:variant>
      <vt:variant>
        <vt:i4>69</vt:i4>
      </vt:variant>
      <vt:variant>
        <vt:i4>0</vt:i4>
      </vt:variant>
      <vt:variant>
        <vt:i4>5</vt:i4>
      </vt:variant>
      <vt:variant>
        <vt:lpwstr/>
      </vt:variant>
      <vt:variant>
        <vt:lpwstr>Penny</vt:lpwstr>
      </vt:variant>
      <vt:variant>
        <vt:i4>3538967</vt:i4>
      </vt:variant>
      <vt:variant>
        <vt:i4>66</vt:i4>
      </vt:variant>
      <vt:variant>
        <vt:i4>0</vt:i4>
      </vt:variant>
      <vt:variant>
        <vt:i4>5</vt:i4>
      </vt:variant>
      <vt:variant>
        <vt:lpwstr/>
      </vt:variant>
      <vt:variant>
        <vt:lpwstr>Mixed_Number</vt:lpwstr>
      </vt:variant>
      <vt:variant>
        <vt:i4>1114168</vt:i4>
      </vt:variant>
      <vt:variant>
        <vt:i4>63</vt:i4>
      </vt:variant>
      <vt:variant>
        <vt:i4>0</vt:i4>
      </vt:variant>
      <vt:variant>
        <vt:i4>5</vt:i4>
      </vt:variant>
      <vt:variant>
        <vt:lpwstr/>
      </vt:variant>
      <vt:variant>
        <vt:lpwstr>Fraction_Subtraction</vt:lpwstr>
      </vt:variant>
      <vt:variant>
        <vt:i4>524327</vt:i4>
      </vt:variant>
      <vt:variant>
        <vt:i4>60</vt:i4>
      </vt:variant>
      <vt:variant>
        <vt:i4>0</vt:i4>
      </vt:variant>
      <vt:variant>
        <vt:i4>5</vt:i4>
      </vt:variant>
      <vt:variant>
        <vt:lpwstr/>
      </vt:variant>
      <vt:variant>
        <vt:lpwstr>Fraction_Addition</vt:lpwstr>
      </vt:variant>
      <vt:variant>
        <vt:i4>3997743</vt:i4>
      </vt:variant>
      <vt:variant>
        <vt:i4>57</vt:i4>
      </vt:variant>
      <vt:variant>
        <vt:i4>0</vt:i4>
      </vt:variant>
      <vt:variant>
        <vt:i4>5</vt:i4>
      </vt:variant>
      <vt:variant>
        <vt:lpwstr/>
      </vt:variant>
      <vt:variant>
        <vt:lpwstr>Division_Array_Number_Line_Models</vt:lpwstr>
      </vt:variant>
      <vt:variant>
        <vt:i4>8126541</vt:i4>
      </vt:variant>
      <vt:variant>
        <vt:i4>54</vt:i4>
      </vt:variant>
      <vt:variant>
        <vt:i4>0</vt:i4>
      </vt:variant>
      <vt:variant>
        <vt:i4>5</vt:i4>
      </vt:variant>
      <vt:variant>
        <vt:lpwstr/>
      </vt:variant>
      <vt:variant>
        <vt:lpwstr>Divide_Quotient</vt:lpwstr>
      </vt:variant>
      <vt:variant>
        <vt:i4>3014673</vt:i4>
      </vt:variant>
      <vt:variant>
        <vt:i4>51</vt:i4>
      </vt:variant>
      <vt:variant>
        <vt:i4>0</vt:i4>
      </vt:variant>
      <vt:variant>
        <vt:i4>5</vt:i4>
      </vt:variant>
      <vt:variant>
        <vt:lpwstr/>
      </vt:variant>
      <vt:variant>
        <vt:lpwstr>Multiplication_Number_Line_Model</vt:lpwstr>
      </vt:variant>
      <vt:variant>
        <vt:i4>3080249</vt:i4>
      </vt:variant>
      <vt:variant>
        <vt:i4>48</vt:i4>
      </vt:variant>
      <vt:variant>
        <vt:i4>0</vt:i4>
      </vt:variant>
      <vt:variant>
        <vt:i4>5</vt:i4>
      </vt:variant>
      <vt:variant>
        <vt:lpwstr/>
      </vt:variant>
      <vt:variant>
        <vt:lpwstr>Multiplication_Area_Model</vt:lpwstr>
      </vt:variant>
      <vt:variant>
        <vt:i4>7405669</vt:i4>
      </vt:variant>
      <vt:variant>
        <vt:i4>45</vt:i4>
      </vt:variant>
      <vt:variant>
        <vt:i4>0</vt:i4>
      </vt:variant>
      <vt:variant>
        <vt:i4>5</vt:i4>
      </vt:variant>
      <vt:variant>
        <vt:lpwstr/>
      </vt:variant>
      <vt:variant>
        <vt:lpwstr>Multiplication_Array_Model</vt:lpwstr>
      </vt:variant>
      <vt:variant>
        <vt:i4>1441838</vt:i4>
      </vt:variant>
      <vt:variant>
        <vt:i4>42</vt:i4>
      </vt:variant>
      <vt:variant>
        <vt:i4>0</vt:i4>
      </vt:variant>
      <vt:variant>
        <vt:i4>5</vt:i4>
      </vt:variant>
      <vt:variant>
        <vt:lpwstr/>
      </vt:variant>
      <vt:variant>
        <vt:lpwstr>Multiply_Product</vt:lpwstr>
      </vt:variant>
      <vt:variant>
        <vt:i4>6029435</vt:i4>
      </vt:variant>
      <vt:variant>
        <vt:i4>39</vt:i4>
      </vt:variant>
      <vt:variant>
        <vt:i4>0</vt:i4>
      </vt:variant>
      <vt:variant>
        <vt:i4>5</vt:i4>
      </vt:variant>
      <vt:variant>
        <vt:lpwstr/>
      </vt:variant>
      <vt:variant>
        <vt:lpwstr>Regroup_Rename</vt:lpwstr>
      </vt:variant>
      <vt:variant>
        <vt:i4>8061033</vt:i4>
      </vt:variant>
      <vt:variant>
        <vt:i4>36</vt:i4>
      </vt:variant>
      <vt:variant>
        <vt:i4>0</vt:i4>
      </vt:variant>
      <vt:variant>
        <vt:i4>5</vt:i4>
      </vt:variant>
      <vt:variant>
        <vt:lpwstr/>
      </vt:variant>
      <vt:variant>
        <vt:lpwstr>Subtraction</vt:lpwstr>
      </vt:variant>
      <vt:variant>
        <vt:i4>655390</vt:i4>
      </vt:variant>
      <vt:variant>
        <vt:i4>33</vt:i4>
      </vt:variant>
      <vt:variant>
        <vt:i4>0</vt:i4>
      </vt:variant>
      <vt:variant>
        <vt:i4>5</vt:i4>
      </vt:variant>
      <vt:variant>
        <vt:lpwstr/>
      </vt:variant>
      <vt:variant>
        <vt:lpwstr>Addition</vt:lpwstr>
      </vt:variant>
      <vt:variant>
        <vt:i4>1376301</vt:i4>
      </vt:variant>
      <vt:variant>
        <vt:i4>30</vt:i4>
      </vt:variant>
      <vt:variant>
        <vt:i4>0</vt:i4>
      </vt:variant>
      <vt:variant>
        <vt:i4>5</vt:i4>
      </vt:variant>
      <vt:variant>
        <vt:lpwstr/>
      </vt:variant>
      <vt:variant>
        <vt:lpwstr>Fraction_Three_Eighths_Model</vt:lpwstr>
      </vt:variant>
      <vt:variant>
        <vt:i4>2162699</vt:i4>
      </vt:variant>
      <vt:variant>
        <vt:i4>27</vt:i4>
      </vt:variant>
      <vt:variant>
        <vt:i4>0</vt:i4>
      </vt:variant>
      <vt:variant>
        <vt:i4>5</vt:i4>
      </vt:variant>
      <vt:variant>
        <vt:lpwstr/>
      </vt:variant>
      <vt:variant>
        <vt:lpwstr>Fraction_Two_Thirds_Model</vt:lpwstr>
      </vt:variant>
      <vt:variant>
        <vt:i4>6094966</vt:i4>
      </vt:variant>
      <vt:variant>
        <vt:i4>24</vt:i4>
      </vt:variant>
      <vt:variant>
        <vt:i4>0</vt:i4>
      </vt:variant>
      <vt:variant>
        <vt:i4>5</vt:i4>
      </vt:variant>
      <vt:variant>
        <vt:lpwstr/>
      </vt:variant>
      <vt:variant>
        <vt:lpwstr>Fraction_Half_Fourth_Models</vt:lpwstr>
      </vt:variant>
      <vt:variant>
        <vt:i4>4456558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Place_Value</vt:lpwstr>
      </vt:variant>
      <vt:variant>
        <vt:i4>8257606</vt:i4>
      </vt:variant>
      <vt:variant>
        <vt:i4>18</vt:i4>
      </vt:variant>
      <vt:variant>
        <vt:i4>0</vt:i4>
      </vt:variant>
      <vt:variant>
        <vt:i4>5</vt:i4>
      </vt:variant>
      <vt:variant>
        <vt:lpwstr/>
      </vt:variant>
      <vt:variant>
        <vt:lpwstr>Number_Sentence</vt:lpwstr>
      </vt:variant>
      <vt:variant>
        <vt:i4>262194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Related_Facts_Multiplication_Division</vt:lpwstr>
      </vt:variant>
      <vt:variant>
        <vt:i4>7929922</vt:i4>
      </vt:variant>
      <vt:variant>
        <vt:i4>12</vt:i4>
      </vt:variant>
      <vt:variant>
        <vt:i4>0</vt:i4>
      </vt:variant>
      <vt:variant>
        <vt:i4>5</vt:i4>
      </vt:variant>
      <vt:variant>
        <vt:lpwstr/>
      </vt:variant>
      <vt:variant>
        <vt:lpwstr>Related_Facts_Addition_Subtraction</vt:lpwstr>
      </vt:variant>
      <vt:variant>
        <vt:i4>2097160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Equal_To</vt:lpwstr>
      </vt:variant>
      <vt:variant>
        <vt:i4>3080209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Greater_Than</vt:lpwstr>
      </vt:variant>
      <vt:variant>
        <vt:i4>196648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Less_Than</vt:lpwstr>
      </vt:variant>
      <vt:variant>
        <vt:i4>65543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Round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borah Wickham</dc:creator>
  <cp:lastModifiedBy>Mazzacane, Tina (DOE)</cp:lastModifiedBy>
  <cp:revision>40</cp:revision>
  <cp:lastPrinted>2018-02-16T20:53:00Z</cp:lastPrinted>
  <dcterms:created xsi:type="dcterms:W3CDTF">2018-01-18T16:49:00Z</dcterms:created>
  <dcterms:modified xsi:type="dcterms:W3CDTF">2019-01-23T19:52:00Z</dcterms:modified>
</cp:coreProperties>
</file>